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2A84386" w14:textId="4B3FFDD9" w:rsidR="00F43373" w:rsidRDefault="00F43373" w:rsidP="000A5C7E">
      <w:pPr>
        <w:pStyle w:val="a7"/>
        <w:spacing w:line="240" w:lineRule="auto"/>
        <w:ind w:firstLine="482"/>
        <w:jc w:val="center"/>
        <w:rPr>
          <w:b/>
          <w:bCs/>
          <w:szCs w:val="24"/>
        </w:rPr>
      </w:pPr>
      <w:r w:rsidRPr="000A5C7E">
        <w:rPr>
          <w:b/>
          <w:bCs/>
          <w:szCs w:val="24"/>
        </w:rPr>
        <w:t>Supp</w:t>
      </w:r>
      <w:r w:rsidR="00C502D3" w:rsidRPr="000A5C7E">
        <w:rPr>
          <w:b/>
          <w:bCs/>
          <w:szCs w:val="24"/>
        </w:rPr>
        <w:t>o</w:t>
      </w:r>
      <w:r w:rsidRPr="000A5C7E">
        <w:rPr>
          <w:b/>
          <w:bCs/>
          <w:szCs w:val="24"/>
        </w:rPr>
        <w:t>rting information</w:t>
      </w:r>
    </w:p>
    <w:p w14:paraId="70FA38AF" w14:textId="77777777" w:rsidR="00036B68" w:rsidRPr="00036B68" w:rsidRDefault="00036B68" w:rsidP="00036B68"/>
    <w:p w14:paraId="7653DC04" w14:textId="77777777" w:rsidR="00036B68" w:rsidRDefault="00036B68" w:rsidP="00036B68">
      <w:pPr>
        <w:keepNext/>
      </w:pPr>
      <w:r w:rsidRPr="00036B68">
        <w:rPr>
          <w:rFonts w:ascii="等线" w:eastAsia="等线" w:hAnsi="等线" w:cs="Times New Roman"/>
          <w:noProof/>
        </w:rPr>
        <w:drawing>
          <wp:inline distT="0" distB="0" distL="0" distR="0" wp14:anchorId="29E39841" wp14:editId="3779943D">
            <wp:extent cx="5274310" cy="1683658"/>
            <wp:effectExtent l="0" t="0" r="2540" b="0"/>
            <wp:docPr id="3" name="图片 3" descr="C:\Users\张晓光SAMA\Desktop\薛誉-Frontiers in Bioengineering and Biotechnology\XU图片\Figure 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张晓光SAMA\Desktop\薛誉-Frontiers in Bioengineering and Biotechnology\XU图片\Figure 9.tif"/>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74310" cy="1683658"/>
                    </a:xfrm>
                    <a:prstGeom prst="rect">
                      <a:avLst/>
                    </a:prstGeom>
                    <a:noFill/>
                    <a:ln>
                      <a:noFill/>
                    </a:ln>
                  </pic:spPr>
                </pic:pic>
              </a:graphicData>
            </a:graphic>
          </wp:inline>
        </w:drawing>
      </w:r>
    </w:p>
    <w:p w14:paraId="1655A285" w14:textId="5E812DC0" w:rsidR="00222ED4" w:rsidRPr="00036B68" w:rsidRDefault="00E77DB9" w:rsidP="00036B68">
      <w:pPr>
        <w:pStyle w:val="af6"/>
        <w:jc w:val="both"/>
        <w:rPr>
          <w:i w:val="0"/>
        </w:rPr>
      </w:pPr>
      <w:r w:rsidRPr="00E77DB9">
        <w:rPr>
          <w:b/>
          <w:i w:val="0"/>
        </w:rPr>
        <w:t xml:space="preserve">FIGURE </w:t>
      </w:r>
      <w:r w:rsidRPr="00E77DB9">
        <w:rPr>
          <w:rFonts w:ascii="Times New Roman" w:eastAsiaTheme="minorEastAsia" w:hAnsi="Times New Roman" w:cs="Times New Roman"/>
          <w:b/>
          <w:i w:val="0"/>
        </w:rPr>
        <w:t>S</w:t>
      </w:r>
      <w:r w:rsidRPr="00E77DB9">
        <w:rPr>
          <w:b/>
          <w:i w:val="0"/>
        </w:rPr>
        <w:t>1</w:t>
      </w:r>
      <w:r w:rsidR="002239BE">
        <w:rPr>
          <w:i w:val="0"/>
        </w:rPr>
        <w:t xml:space="preserve"> </w:t>
      </w:r>
      <w:r w:rsidR="00036B68" w:rsidRPr="00036B68">
        <w:rPr>
          <w:i w:val="0"/>
        </w:rPr>
        <w:t>| Schematic diagram of the structure of CALB before and after modification, using the examples of [BetaineC4][Cl]-CALB and [BetaineC16][Cl]-CALB</w:t>
      </w:r>
    </w:p>
    <w:p w14:paraId="325883DF" w14:textId="77777777" w:rsidR="00036B68" w:rsidRDefault="00036B68" w:rsidP="00036B68">
      <w:pPr>
        <w:keepNext/>
      </w:pPr>
      <w:r>
        <w:rPr>
          <w:noProof/>
        </w:rPr>
        <w:drawing>
          <wp:inline distT="0" distB="0" distL="0" distR="0" wp14:anchorId="39EA41FD" wp14:editId="1B420EC7">
            <wp:extent cx="6206490" cy="265176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206490" cy="2651760"/>
                    </a:xfrm>
                    <a:prstGeom prst="rect">
                      <a:avLst/>
                    </a:prstGeom>
                    <a:noFill/>
                  </pic:spPr>
                </pic:pic>
              </a:graphicData>
            </a:graphic>
          </wp:inline>
        </w:drawing>
      </w:r>
    </w:p>
    <w:p w14:paraId="6EDB9FBE" w14:textId="567AB89F" w:rsidR="00222ED4" w:rsidRPr="00036B68" w:rsidRDefault="00D84CFB" w:rsidP="00036B68">
      <w:pPr>
        <w:pStyle w:val="af6"/>
        <w:jc w:val="both"/>
        <w:rPr>
          <w:i w:val="0"/>
        </w:rPr>
      </w:pPr>
      <w:bookmarkStart w:id="0" w:name="_GoBack"/>
      <w:r w:rsidRPr="00E77DB9">
        <w:rPr>
          <w:b/>
          <w:i w:val="0"/>
        </w:rPr>
        <w:t xml:space="preserve">FIGURE </w:t>
      </w:r>
      <w:r w:rsidRPr="00E77DB9">
        <w:rPr>
          <w:rFonts w:ascii="Times New Roman" w:eastAsiaTheme="minorEastAsia" w:hAnsi="Times New Roman" w:cs="Times New Roman"/>
          <w:b/>
          <w:i w:val="0"/>
        </w:rPr>
        <w:t>S</w:t>
      </w:r>
      <w:r w:rsidR="00036B68" w:rsidRPr="00E77DB9">
        <w:rPr>
          <w:b/>
          <w:i w:val="0"/>
        </w:rPr>
        <w:fldChar w:fldCharType="begin"/>
      </w:r>
      <w:r w:rsidR="00036B68" w:rsidRPr="00E77DB9">
        <w:rPr>
          <w:b/>
          <w:i w:val="0"/>
        </w:rPr>
        <w:instrText xml:space="preserve"> SEQ Figure \* ARABIC </w:instrText>
      </w:r>
      <w:r w:rsidR="00036B68" w:rsidRPr="00E77DB9">
        <w:rPr>
          <w:b/>
          <w:i w:val="0"/>
        </w:rPr>
        <w:fldChar w:fldCharType="separate"/>
      </w:r>
      <w:r w:rsidRPr="00E77DB9">
        <w:rPr>
          <w:b/>
          <w:i w:val="0"/>
          <w:noProof/>
        </w:rPr>
        <w:t>2</w:t>
      </w:r>
      <w:r w:rsidR="00036B68" w:rsidRPr="00E77DB9">
        <w:rPr>
          <w:b/>
          <w:i w:val="0"/>
        </w:rPr>
        <w:fldChar w:fldCharType="end"/>
      </w:r>
      <w:bookmarkEnd w:id="0"/>
      <w:r w:rsidR="00036B68" w:rsidRPr="00036B68">
        <w:rPr>
          <w:i w:val="0"/>
        </w:rPr>
        <w:t xml:space="preserve"> | Surface charge distributions of the native and modified enzymes using the examples of [BetaineC4][Cl]-CALB and [BetaineC16][Cl]-CALB</w:t>
      </w:r>
    </w:p>
    <w:p w14:paraId="333E90AD" w14:textId="77777777" w:rsidR="00F43373" w:rsidRPr="000A5C7E" w:rsidRDefault="00F43373" w:rsidP="000A5C7E">
      <w:pPr>
        <w:jc w:val="center"/>
        <w:rPr>
          <w:b/>
          <w:bCs/>
          <w:sz w:val="24"/>
          <w:szCs w:val="24"/>
        </w:rPr>
      </w:pPr>
      <w:r w:rsidRPr="000A5C7E">
        <w:rPr>
          <w:sz w:val="24"/>
          <w:szCs w:val="24"/>
        </w:rPr>
        <w:object w:dxaOrig="16306" w:dyaOrig="11371" w14:anchorId="35E33B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3.45pt;height:226.35pt" o:ole="">
            <v:imagedata r:id="rId9" o:title=""/>
          </v:shape>
          <o:OLEObject Type="Embed" ProgID="MestReNova.Document.1" ShapeID="_x0000_i1025" DrawAspect="Content" ObjectID="_1703174684" r:id="rId10"/>
        </w:object>
      </w:r>
    </w:p>
    <w:p w14:paraId="0240FC17" w14:textId="77777777" w:rsidR="00F43373" w:rsidRPr="000A5C7E" w:rsidRDefault="00F43373" w:rsidP="000A5C7E">
      <w:pPr>
        <w:jc w:val="center"/>
        <w:rPr>
          <w:rFonts w:ascii="Times New Roman" w:hAnsi="Times New Roman" w:cs="Times New Roman"/>
          <w:sz w:val="24"/>
          <w:szCs w:val="24"/>
        </w:rPr>
      </w:pPr>
      <w:bookmarkStart w:id="1" w:name="_Hlk70156753"/>
      <w:r w:rsidRPr="000A5C7E">
        <w:rPr>
          <w:rFonts w:ascii="Times New Roman" w:hAnsi="Times New Roman" w:cs="Times New Roman" w:hint="eastAsia"/>
          <w:sz w:val="24"/>
          <w:szCs w:val="24"/>
        </w:rPr>
        <w:t>（</w:t>
      </w:r>
      <w:r w:rsidRPr="000A5C7E">
        <w:rPr>
          <w:rFonts w:ascii="Times New Roman" w:hAnsi="Times New Roman" w:cs="Times New Roman" w:hint="eastAsia"/>
          <w:sz w:val="24"/>
          <w:szCs w:val="24"/>
        </w:rPr>
        <w:t>a</w:t>
      </w:r>
      <w:r w:rsidRPr="000A5C7E">
        <w:rPr>
          <w:rFonts w:ascii="Times New Roman" w:hAnsi="Times New Roman" w:cs="Times New Roman" w:hint="eastAsia"/>
          <w:sz w:val="24"/>
          <w:szCs w:val="24"/>
        </w:rPr>
        <w:t>）</w:t>
      </w:r>
    </w:p>
    <w:p w14:paraId="1213BD86" w14:textId="74E1C107" w:rsidR="00F43373" w:rsidRPr="000A5C7E" w:rsidRDefault="00F43373" w:rsidP="000A5C7E">
      <w:pPr>
        <w:rPr>
          <w:rFonts w:ascii="Times New Roman" w:hAnsi="Times New Roman" w:cs="Times New Roman"/>
          <w:sz w:val="24"/>
          <w:szCs w:val="24"/>
        </w:rPr>
      </w:pPr>
      <w:bookmarkStart w:id="2" w:name="_Hlk73043039"/>
      <w:bookmarkEnd w:id="1"/>
      <w:r w:rsidRPr="000A5C7E">
        <w:rPr>
          <w:rFonts w:ascii="Times New Roman" w:hAnsi="Times New Roman" w:cs="Times New Roman"/>
          <w:sz w:val="24"/>
          <w:szCs w:val="24"/>
        </w:rPr>
        <w:t>[BetaineC</w:t>
      </w:r>
      <w:r w:rsidRPr="000A5C7E">
        <w:rPr>
          <w:rFonts w:ascii="Times New Roman" w:hAnsi="Times New Roman" w:cs="Times New Roman"/>
          <w:sz w:val="24"/>
          <w:szCs w:val="24"/>
          <w:vertAlign w:val="subscript"/>
        </w:rPr>
        <w:t>4</w:t>
      </w:r>
      <w:r w:rsidRPr="000A5C7E">
        <w:rPr>
          <w:rFonts w:ascii="Times New Roman" w:hAnsi="Times New Roman" w:cs="Times New Roman"/>
          <w:sz w:val="24"/>
          <w:szCs w:val="24"/>
        </w:rPr>
        <w:t>][Cl]</w:t>
      </w:r>
      <w:bookmarkEnd w:id="2"/>
      <w:r w:rsidRPr="000A5C7E">
        <w:rPr>
          <w:rFonts w:ascii="Times New Roman" w:hAnsi="Times New Roman" w:cs="Times New Roman" w:hint="eastAsia"/>
          <w:sz w:val="24"/>
          <w:szCs w:val="24"/>
        </w:rPr>
        <w:t>，</w:t>
      </w:r>
      <w:bookmarkStart w:id="3" w:name="_Hlk72707646"/>
      <w:r w:rsidRPr="000A5C7E">
        <w:rPr>
          <w:rFonts w:ascii="Times New Roman" w:hAnsi="Times New Roman" w:cs="Times New Roman" w:hint="eastAsia"/>
          <w:sz w:val="24"/>
          <w:szCs w:val="24"/>
        </w:rPr>
        <w:t>w</w:t>
      </w:r>
      <w:r w:rsidRPr="000A5C7E">
        <w:rPr>
          <w:rFonts w:ascii="Times New Roman" w:hAnsi="Times New Roman" w:cs="Times New Roman"/>
          <w:sz w:val="24"/>
          <w:szCs w:val="24"/>
        </w:rPr>
        <w:t>hite solid</w:t>
      </w:r>
      <w:bookmarkEnd w:id="3"/>
      <w:r w:rsidRPr="000A5C7E">
        <w:rPr>
          <w:rFonts w:ascii="Times New Roman" w:hAnsi="Times New Roman" w:cs="Times New Roman" w:hint="eastAsia"/>
          <w:sz w:val="24"/>
          <w:szCs w:val="24"/>
        </w:rPr>
        <w:t>，</w:t>
      </w:r>
      <w:r w:rsidRPr="000A5C7E">
        <w:rPr>
          <w:rFonts w:ascii="Times New Roman" w:hAnsi="Times New Roman" w:cs="Times New Roman"/>
          <w:sz w:val="24"/>
          <w:szCs w:val="24"/>
          <w:vertAlign w:val="superscript"/>
        </w:rPr>
        <w:t>1</w:t>
      </w:r>
      <w:r w:rsidRPr="000A5C7E">
        <w:rPr>
          <w:rFonts w:ascii="Times New Roman" w:hAnsi="Times New Roman" w:cs="Times New Roman"/>
          <w:sz w:val="24"/>
          <w:szCs w:val="24"/>
        </w:rPr>
        <w:t>H NMR (500 MHz</w:t>
      </w:r>
      <w:r w:rsidRPr="000A5C7E">
        <w:rPr>
          <w:rFonts w:ascii="Times New Roman" w:hAnsi="Times New Roman" w:cs="Times New Roman"/>
          <w:sz w:val="24"/>
          <w:szCs w:val="24"/>
        </w:rPr>
        <w:t>，</w:t>
      </w:r>
      <w:r w:rsidRPr="000A5C7E">
        <w:rPr>
          <w:rFonts w:ascii="Times New Roman" w:hAnsi="Times New Roman" w:cs="Times New Roman"/>
          <w:sz w:val="24"/>
          <w:szCs w:val="24"/>
        </w:rPr>
        <w:t>D</w:t>
      </w:r>
      <w:r w:rsidRPr="000A5C7E">
        <w:rPr>
          <w:rFonts w:ascii="Times New Roman" w:hAnsi="Times New Roman" w:cs="Times New Roman"/>
          <w:sz w:val="24"/>
          <w:szCs w:val="24"/>
          <w:vertAlign w:val="subscript"/>
        </w:rPr>
        <w:t>2</w:t>
      </w:r>
      <w:r w:rsidRPr="000A5C7E">
        <w:rPr>
          <w:rFonts w:ascii="Times New Roman" w:hAnsi="Times New Roman" w:cs="Times New Roman"/>
          <w:sz w:val="24"/>
          <w:szCs w:val="24"/>
        </w:rPr>
        <w:t xml:space="preserve">O) </w:t>
      </w:r>
      <w:r w:rsidRPr="000A5C7E">
        <w:rPr>
          <w:rFonts w:ascii="Times New Roman" w:hAnsi="Times New Roman" w:cs="Times New Roman"/>
          <w:sz w:val="24"/>
          <w:szCs w:val="24"/>
        </w:rPr>
        <w:t>，</w:t>
      </w:r>
      <w:r w:rsidRPr="000A5C7E">
        <w:rPr>
          <w:rFonts w:ascii="Times New Roman" w:hAnsi="Times New Roman" w:cs="Times New Roman"/>
          <w:sz w:val="24"/>
          <w:szCs w:val="24"/>
        </w:rPr>
        <w:t>δ 0.7</w:t>
      </w:r>
      <w:r w:rsidRPr="000A5C7E">
        <w:rPr>
          <w:rFonts w:ascii="Times New Roman" w:hAnsi="Times New Roman" w:cs="Times New Roman"/>
          <w:sz w:val="24"/>
          <w:szCs w:val="24"/>
        </w:rPr>
        <w:t>（</w:t>
      </w:r>
      <w:r w:rsidRPr="000A5C7E">
        <w:rPr>
          <w:rFonts w:ascii="Times New Roman" w:hAnsi="Times New Roman" w:cs="Times New Roman"/>
          <w:sz w:val="24"/>
          <w:szCs w:val="24"/>
        </w:rPr>
        <w:t>t,</w:t>
      </w:r>
      <w:r w:rsidRPr="000A5C7E">
        <w:rPr>
          <w:rFonts w:ascii="Times New Roman" w:hAnsi="Times New Roman" w:cs="Times New Roman" w:hint="eastAsia"/>
          <w:i/>
          <w:iCs/>
          <w:sz w:val="24"/>
          <w:szCs w:val="24"/>
        </w:rPr>
        <w:t xml:space="preserve"> </w:t>
      </w:r>
      <w:bookmarkStart w:id="4" w:name="_Hlk70169520"/>
      <w:r w:rsidRPr="000A5C7E">
        <w:rPr>
          <w:rFonts w:ascii="Times New Roman" w:hAnsi="Times New Roman" w:cs="Times New Roman" w:hint="eastAsia"/>
          <w:i/>
          <w:iCs/>
          <w:sz w:val="24"/>
          <w:szCs w:val="24"/>
        </w:rPr>
        <w:t>J</w:t>
      </w:r>
      <w:r w:rsidRPr="000A5C7E">
        <w:rPr>
          <w:rFonts w:ascii="Times New Roman" w:hAnsi="Times New Roman" w:cs="Times New Roman"/>
          <w:sz w:val="24"/>
          <w:szCs w:val="24"/>
        </w:rPr>
        <w:t>=10 Hz</w:t>
      </w:r>
      <w:bookmarkEnd w:id="4"/>
      <w:r w:rsidRPr="000A5C7E">
        <w:rPr>
          <w:rFonts w:ascii="Times New Roman" w:hAnsi="Times New Roman" w:cs="Times New Roman"/>
          <w:sz w:val="24"/>
          <w:szCs w:val="24"/>
        </w:rPr>
        <w:t>, 3H</w:t>
      </w:r>
      <w:r w:rsidRPr="000A5C7E">
        <w:rPr>
          <w:rFonts w:ascii="Times New Roman" w:hAnsi="Times New Roman" w:cs="Times New Roman"/>
          <w:sz w:val="24"/>
          <w:szCs w:val="24"/>
        </w:rPr>
        <w:t>），</w:t>
      </w:r>
      <w:r w:rsidRPr="000A5C7E">
        <w:rPr>
          <w:rFonts w:ascii="Times New Roman" w:hAnsi="Times New Roman" w:cs="Times New Roman"/>
          <w:sz w:val="24"/>
          <w:szCs w:val="24"/>
        </w:rPr>
        <w:t>δ 1.37</w:t>
      </w:r>
      <w:r w:rsidRPr="000A5C7E">
        <w:rPr>
          <w:rFonts w:ascii="Times New Roman" w:hAnsi="Times New Roman" w:cs="Times New Roman"/>
          <w:sz w:val="24"/>
          <w:szCs w:val="24"/>
        </w:rPr>
        <w:t>（</w:t>
      </w:r>
      <w:r w:rsidRPr="000A5C7E">
        <w:rPr>
          <w:rFonts w:ascii="Times New Roman" w:hAnsi="Times New Roman" w:cs="Times New Roman"/>
          <w:sz w:val="24"/>
          <w:szCs w:val="24"/>
        </w:rPr>
        <w:t>n, 2H</w:t>
      </w:r>
      <w:r w:rsidRPr="000A5C7E">
        <w:rPr>
          <w:rFonts w:ascii="Times New Roman" w:hAnsi="Times New Roman" w:cs="Times New Roman"/>
          <w:sz w:val="24"/>
          <w:szCs w:val="24"/>
        </w:rPr>
        <w:t>），</w:t>
      </w:r>
      <w:r w:rsidRPr="000A5C7E">
        <w:rPr>
          <w:rFonts w:ascii="Times New Roman" w:hAnsi="Times New Roman" w:cs="Times New Roman"/>
          <w:sz w:val="24"/>
          <w:szCs w:val="24"/>
        </w:rPr>
        <w:t>δ 1.7</w:t>
      </w:r>
      <w:r w:rsidRPr="000A5C7E">
        <w:rPr>
          <w:rFonts w:ascii="Times New Roman" w:hAnsi="Times New Roman" w:cs="Times New Roman"/>
          <w:sz w:val="24"/>
          <w:szCs w:val="24"/>
        </w:rPr>
        <w:t>（</w:t>
      </w:r>
      <w:r w:rsidRPr="000A5C7E">
        <w:rPr>
          <w:rFonts w:ascii="Times New Roman" w:hAnsi="Times New Roman" w:cs="Times New Roman"/>
          <w:sz w:val="24"/>
          <w:szCs w:val="24"/>
        </w:rPr>
        <w:t>n, 2H</w:t>
      </w:r>
      <w:r w:rsidRPr="000A5C7E">
        <w:rPr>
          <w:rFonts w:ascii="Times New Roman" w:hAnsi="Times New Roman" w:cs="Times New Roman"/>
          <w:sz w:val="24"/>
          <w:szCs w:val="24"/>
        </w:rPr>
        <w:t>），</w:t>
      </w:r>
      <w:r w:rsidRPr="000A5C7E">
        <w:rPr>
          <w:rFonts w:ascii="Times New Roman" w:hAnsi="Times New Roman" w:cs="Times New Roman"/>
          <w:sz w:val="24"/>
          <w:szCs w:val="24"/>
        </w:rPr>
        <w:t>δ 3.2</w:t>
      </w:r>
      <w:r w:rsidRPr="000A5C7E">
        <w:rPr>
          <w:rFonts w:ascii="Times New Roman" w:hAnsi="Times New Roman" w:cs="Times New Roman"/>
          <w:sz w:val="24"/>
          <w:szCs w:val="24"/>
        </w:rPr>
        <w:t>（</w:t>
      </w:r>
      <w:r w:rsidRPr="000A5C7E">
        <w:rPr>
          <w:rFonts w:ascii="Times New Roman" w:hAnsi="Times New Roman" w:cs="Times New Roman"/>
          <w:sz w:val="24"/>
          <w:szCs w:val="24"/>
        </w:rPr>
        <w:t>s, 6H</w:t>
      </w:r>
      <w:r w:rsidRPr="000A5C7E">
        <w:rPr>
          <w:rFonts w:ascii="Times New Roman" w:hAnsi="Times New Roman" w:cs="Times New Roman"/>
          <w:sz w:val="24"/>
          <w:szCs w:val="24"/>
        </w:rPr>
        <w:t>），</w:t>
      </w:r>
      <w:r w:rsidRPr="000A5C7E">
        <w:rPr>
          <w:rFonts w:ascii="Times New Roman" w:hAnsi="Times New Roman" w:cs="Times New Roman"/>
          <w:sz w:val="24"/>
          <w:szCs w:val="24"/>
        </w:rPr>
        <w:t>δ 3.49</w:t>
      </w:r>
      <w:r w:rsidRPr="000A5C7E">
        <w:rPr>
          <w:rFonts w:ascii="Times New Roman" w:hAnsi="Times New Roman" w:cs="Times New Roman"/>
          <w:sz w:val="24"/>
          <w:szCs w:val="24"/>
        </w:rPr>
        <w:t>（</w:t>
      </w:r>
      <w:r w:rsidRPr="000A5C7E">
        <w:rPr>
          <w:rFonts w:ascii="Times New Roman" w:hAnsi="Times New Roman" w:cs="Times New Roman"/>
          <w:sz w:val="24"/>
          <w:szCs w:val="24"/>
        </w:rPr>
        <w:t>n, 2H</w:t>
      </w:r>
      <w:r w:rsidRPr="000A5C7E">
        <w:rPr>
          <w:rFonts w:ascii="Times New Roman" w:hAnsi="Times New Roman" w:cs="Times New Roman"/>
          <w:sz w:val="24"/>
          <w:szCs w:val="24"/>
        </w:rPr>
        <w:t>），</w:t>
      </w:r>
      <w:r w:rsidRPr="000A5C7E">
        <w:rPr>
          <w:rFonts w:ascii="Times New Roman" w:hAnsi="Times New Roman" w:cs="Times New Roman"/>
          <w:sz w:val="24"/>
          <w:szCs w:val="24"/>
        </w:rPr>
        <w:t>δ 4.1</w:t>
      </w:r>
      <w:r w:rsidRPr="000A5C7E">
        <w:rPr>
          <w:rFonts w:ascii="Times New Roman" w:hAnsi="Times New Roman" w:cs="Times New Roman"/>
          <w:sz w:val="24"/>
          <w:szCs w:val="24"/>
        </w:rPr>
        <w:t>（</w:t>
      </w:r>
      <w:r w:rsidRPr="000A5C7E">
        <w:rPr>
          <w:rFonts w:ascii="Times New Roman" w:hAnsi="Times New Roman" w:cs="Times New Roman"/>
          <w:sz w:val="24"/>
          <w:szCs w:val="24"/>
        </w:rPr>
        <w:t>s, 2H</w:t>
      </w:r>
      <w:r w:rsidRPr="000A5C7E">
        <w:rPr>
          <w:rFonts w:ascii="Times New Roman" w:hAnsi="Times New Roman" w:cs="Times New Roman"/>
          <w:sz w:val="24"/>
          <w:szCs w:val="24"/>
        </w:rPr>
        <w:t>）</w:t>
      </w:r>
      <w:r w:rsidRPr="000A5C7E">
        <w:rPr>
          <w:rFonts w:ascii="Times New Roman" w:hAnsi="Times New Roman" w:cs="Times New Roman"/>
          <w:sz w:val="24"/>
          <w:szCs w:val="24"/>
        </w:rPr>
        <w:t>.</w:t>
      </w:r>
    </w:p>
    <w:p w14:paraId="1A5A75E2" w14:textId="77777777" w:rsidR="00F43373" w:rsidRPr="000A5C7E" w:rsidRDefault="00F43373" w:rsidP="000A5C7E">
      <w:pPr>
        <w:rPr>
          <w:rFonts w:ascii="Times New Roman" w:hAnsi="Times New Roman" w:cs="Times New Roman"/>
          <w:sz w:val="24"/>
          <w:szCs w:val="24"/>
        </w:rPr>
      </w:pPr>
    </w:p>
    <w:p w14:paraId="1B690C10" w14:textId="77777777" w:rsidR="00F43373" w:rsidRPr="000A5C7E" w:rsidRDefault="00F43373" w:rsidP="000A5C7E">
      <w:pPr>
        <w:jc w:val="center"/>
        <w:rPr>
          <w:sz w:val="24"/>
          <w:szCs w:val="24"/>
        </w:rPr>
      </w:pPr>
      <w:r w:rsidRPr="000A5C7E">
        <w:rPr>
          <w:sz w:val="24"/>
          <w:szCs w:val="24"/>
        </w:rPr>
        <w:object w:dxaOrig="16306" w:dyaOrig="11371" w14:anchorId="697CB592">
          <v:shape id="_x0000_i1026" type="#_x0000_t75" style="width:324.55pt;height:226.35pt" o:ole="">
            <v:imagedata r:id="rId11" o:title=""/>
          </v:shape>
          <o:OLEObject Type="Embed" ProgID="MestReNova.Document.1" ShapeID="_x0000_i1026" DrawAspect="Content" ObjectID="_1703174685" r:id="rId12"/>
        </w:object>
      </w:r>
    </w:p>
    <w:p w14:paraId="280074B1" w14:textId="77777777" w:rsidR="00F43373" w:rsidRPr="000A5C7E" w:rsidRDefault="00F43373" w:rsidP="000A5C7E">
      <w:pPr>
        <w:jc w:val="center"/>
        <w:rPr>
          <w:rFonts w:ascii="Times New Roman" w:hAnsi="Times New Roman" w:cs="Times New Roman"/>
          <w:sz w:val="24"/>
          <w:szCs w:val="24"/>
        </w:rPr>
      </w:pPr>
      <w:r w:rsidRPr="000A5C7E">
        <w:rPr>
          <w:rFonts w:ascii="Times New Roman" w:hAnsi="Times New Roman" w:cs="Times New Roman" w:hint="eastAsia"/>
          <w:sz w:val="24"/>
          <w:szCs w:val="24"/>
        </w:rPr>
        <w:t>（</w:t>
      </w:r>
      <w:r w:rsidRPr="000A5C7E">
        <w:rPr>
          <w:rFonts w:ascii="Times New Roman" w:hAnsi="Times New Roman" w:cs="Times New Roman"/>
          <w:sz w:val="24"/>
          <w:szCs w:val="24"/>
        </w:rPr>
        <w:t>b</w:t>
      </w:r>
      <w:r w:rsidRPr="000A5C7E">
        <w:rPr>
          <w:rFonts w:ascii="Times New Roman" w:hAnsi="Times New Roman" w:cs="Times New Roman" w:hint="eastAsia"/>
          <w:sz w:val="24"/>
          <w:szCs w:val="24"/>
        </w:rPr>
        <w:t>）</w:t>
      </w:r>
    </w:p>
    <w:p w14:paraId="34896A97" w14:textId="51E5475F" w:rsidR="00F43373" w:rsidRPr="000A5C7E" w:rsidRDefault="00F43373" w:rsidP="000A5C7E">
      <w:pPr>
        <w:rPr>
          <w:rFonts w:ascii="Times New Roman" w:hAnsi="Times New Roman" w:cs="Times New Roman"/>
          <w:sz w:val="24"/>
          <w:szCs w:val="24"/>
        </w:rPr>
      </w:pPr>
      <w:r w:rsidRPr="000A5C7E">
        <w:rPr>
          <w:rFonts w:ascii="Times New Roman" w:hAnsi="Times New Roman" w:cs="Times New Roman"/>
          <w:sz w:val="24"/>
          <w:szCs w:val="24"/>
        </w:rPr>
        <w:t>[BetaineC</w:t>
      </w:r>
      <w:r w:rsidRPr="000A5C7E">
        <w:rPr>
          <w:rFonts w:ascii="Times New Roman" w:hAnsi="Times New Roman" w:cs="Times New Roman"/>
          <w:sz w:val="24"/>
          <w:szCs w:val="24"/>
          <w:vertAlign w:val="subscript"/>
        </w:rPr>
        <w:t>8</w:t>
      </w:r>
      <w:r w:rsidRPr="000A5C7E">
        <w:rPr>
          <w:rFonts w:ascii="Times New Roman" w:hAnsi="Times New Roman" w:cs="Times New Roman"/>
          <w:sz w:val="24"/>
          <w:szCs w:val="24"/>
        </w:rPr>
        <w:t>][Cl]</w:t>
      </w:r>
      <w:r w:rsidRPr="000A5C7E">
        <w:rPr>
          <w:rFonts w:ascii="Times New Roman" w:hAnsi="Times New Roman" w:cs="Times New Roman" w:hint="eastAsia"/>
          <w:sz w:val="24"/>
          <w:szCs w:val="24"/>
        </w:rPr>
        <w:t>，</w:t>
      </w:r>
      <w:r w:rsidRPr="000A5C7E">
        <w:rPr>
          <w:rFonts w:ascii="Times New Roman" w:hAnsi="Times New Roman" w:cs="Times New Roman"/>
          <w:sz w:val="24"/>
          <w:szCs w:val="24"/>
        </w:rPr>
        <w:t>white solid</w:t>
      </w:r>
      <w:r w:rsidRPr="000A5C7E">
        <w:rPr>
          <w:rFonts w:ascii="Times New Roman" w:hAnsi="Times New Roman" w:cs="Times New Roman" w:hint="eastAsia"/>
          <w:sz w:val="24"/>
          <w:szCs w:val="24"/>
        </w:rPr>
        <w:t>，</w:t>
      </w:r>
      <w:r w:rsidRPr="000A5C7E">
        <w:rPr>
          <w:rFonts w:ascii="Times New Roman" w:hAnsi="Times New Roman" w:cs="Times New Roman"/>
          <w:sz w:val="24"/>
          <w:szCs w:val="24"/>
          <w:vertAlign w:val="superscript"/>
        </w:rPr>
        <w:t>1</w:t>
      </w:r>
      <w:r w:rsidRPr="000A5C7E">
        <w:rPr>
          <w:rFonts w:ascii="Times New Roman" w:hAnsi="Times New Roman" w:cs="Times New Roman"/>
          <w:sz w:val="24"/>
          <w:szCs w:val="24"/>
        </w:rPr>
        <w:t>H NMR (500 MHz</w:t>
      </w:r>
      <w:r w:rsidRPr="000A5C7E">
        <w:rPr>
          <w:rFonts w:ascii="Times New Roman" w:hAnsi="Times New Roman" w:cs="Times New Roman"/>
          <w:sz w:val="24"/>
          <w:szCs w:val="24"/>
        </w:rPr>
        <w:t>，</w:t>
      </w:r>
      <w:r w:rsidRPr="000A5C7E">
        <w:rPr>
          <w:rFonts w:ascii="Times New Roman" w:hAnsi="Times New Roman" w:cs="Times New Roman"/>
          <w:sz w:val="24"/>
          <w:szCs w:val="24"/>
        </w:rPr>
        <w:t>D</w:t>
      </w:r>
      <w:r w:rsidRPr="000A5C7E">
        <w:rPr>
          <w:rFonts w:ascii="Times New Roman" w:hAnsi="Times New Roman" w:cs="Times New Roman"/>
          <w:sz w:val="24"/>
          <w:szCs w:val="24"/>
          <w:vertAlign w:val="subscript"/>
        </w:rPr>
        <w:t>2</w:t>
      </w:r>
      <w:r w:rsidRPr="000A5C7E">
        <w:rPr>
          <w:rFonts w:ascii="Times New Roman" w:hAnsi="Times New Roman" w:cs="Times New Roman"/>
          <w:sz w:val="24"/>
          <w:szCs w:val="24"/>
        </w:rPr>
        <w:t xml:space="preserve">O) </w:t>
      </w:r>
      <w:r w:rsidRPr="000A5C7E">
        <w:rPr>
          <w:rFonts w:ascii="Times New Roman" w:hAnsi="Times New Roman" w:cs="Times New Roman"/>
          <w:sz w:val="24"/>
          <w:szCs w:val="24"/>
        </w:rPr>
        <w:t>，</w:t>
      </w:r>
      <w:r w:rsidRPr="000A5C7E">
        <w:rPr>
          <w:rFonts w:ascii="Times New Roman" w:hAnsi="Times New Roman" w:cs="Times New Roman"/>
          <w:sz w:val="24"/>
          <w:szCs w:val="24"/>
        </w:rPr>
        <w:t>δ 0.3</w:t>
      </w:r>
      <w:r w:rsidRPr="000A5C7E">
        <w:rPr>
          <w:rFonts w:ascii="Times New Roman" w:hAnsi="Times New Roman" w:cs="Times New Roman"/>
          <w:sz w:val="24"/>
          <w:szCs w:val="24"/>
        </w:rPr>
        <w:t>（</w:t>
      </w:r>
      <w:r w:rsidRPr="000A5C7E">
        <w:rPr>
          <w:rFonts w:ascii="Times New Roman" w:hAnsi="Times New Roman" w:cs="Times New Roman"/>
          <w:sz w:val="24"/>
          <w:szCs w:val="24"/>
        </w:rPr>
        <w:t xml:space="preserve">t, </w:t>
      </w:r>
      <w:bookmarkStart w:id="5" w:name="_Hlk70169538"/>
      <w:r w:rsidRPr="000A5C7E">
        <w:rPr>
          <w:rFonts w:ascii="Times New Roman" w:hAnsi="Times New Roman" w:cs="Times New Roman" w:hint="eastAsia"/>
          <w:i/>
          <w:iCs/>
          <w:sz w:val="24"/>
          <w:szCs w:val="24"/>
        </w:rPr>
        <w:t>J</w:t>
      </w:r>
      <w:r w:rsidRPr="000A5C7E">
        <w:rPr>
          <w:rFonts w:ascii="Times New Roman" w:hAnsi="Times New Roman" w:cs="Times New Roman"/>
          <w:sz w:val="24"/>
          <w:szCs w:val="24"/>
        </w:rPr>
        <w:t xml:space="preserve">=10 Hz, </w:t>
      </w:r>
      <w:bookmarkEnd w:id="5"/>
      <w:r w:rsidRPr="000A5C7E">
        <w:rPr>
          <w:rFonts w:ascii="Times New Roman" w:hAnsi="Times New Roman" w:cs="Times New Roman"/>
          <w:sz w:val="24"/>
          <w:szCs w:val="24"/>
        </w:rPr>
        <w:t>3H</w:t>
      </w:r>
      <w:r w:rsidRPr="000A5C7E">
        <w:rPr>
          <w:rFonts w:ascii="Times New Roman" w:hAnsi="Times New Roman" w:cs="Times New Roman"/>
          <w:sz w:val="24"/>
          <w:szCs w:val="24"/>
        </w:rPr>
        <w:t>），</w:t>
      </w:r>
      <w:r w:rsidRPr="000A5C7E">
        <w:rPr>
          <w:rFonts w:ascii="Times New Roman" w:hAnsi="Times New Roman" w:cs="Times New Roman"/>
          <w:sz w:val="24"/>
          <w:szCs w:val="24"/>
        </w:rPr>
        <w:t>δ 1.24</w:t>
      </w:r>
      <w:r w:rsidRPr="000A5C7E">
        <w:rPr>
          <w:rFonts w:ascii="Times New Roman" w:hAnsi="Times New Roman" w:cs="Times New Roman"/>
          <w:sz w:val="24"/>
          <w:szCs w:val="24"/>
        </w:rPr>
        <w:t>（</w:t>
      </w:r>
      <w:r w:rsidRPr="000A5C7E">
        <w:rPr>
          <w:rFonts w:ascii="Times New Roman" w:hAnsi="Times New Roman" w:cs="Times New Roman"/>
          <w:sz w:val="24"/>
          <w:szCs w:val="24"/>
        </w:rPr>
        <w:t>n, 10H</w:t>
      </w:r>
      <w:r w:rsidRPr="000A5C7E">
        <w:rPr>
          <w:rFonts w:ascii="Times New Roman" w:hAnsi="Times New Roman" w:cs="Times New Roman"/>
          <w:sz w:val="24"/>
          <w:szCs w:val="24"/>
        </w:rPr>
        <w:t>），</w:t>
      </w:r>
      <w:r w:rsidRPr="000A5C7E">
        <w:rPr>
          <w:rFonts w:ascii="Times New Roman" w:hAnsi="Times New Roman" w:cs="Times New Roman"/>
          <w:sz w:val="24"/>
          <w:szCs w:val="24"/>
        </w:rPr>
        <w:t>δ 1.7</w:t>
      </w:r>
      <w:r w:rsidRPr="000A5C7E">
        <w:rPr>
          <w:rFonts w:ascii="Times New Roman" w:hAnsi="Times New Roman" w:cs="Times New Roman"/>
          <w:sz w:val="24"/>
          <w:szCs w:val="24"/>
        </w:rPr>
        <w:t>（</w:t>
      </w:r>
      <w:r w:rsidRPr="000A5C7E">
        <w:rPr>
          <w:rFonts w:ascii="Times New Roman" w:hAnsi="Times New Roman" w:cs="Times New Roman"/>
          <w:sz w:val="24"/>
          <w:szCs w:val="24"/>
        </w:rPr>
        <w:t>n, 2H</w:t>
      </w:r>
      <w:r w:rsidRPr="000A5C7E">
        <w:rPr>
          <w:rFonts w:ascii="Times New Roman" w:hAnsi="Times New Roman" w:cs="Times New Roman"/>
          <w:sz w:val="24"/>
          <w:szCs w:val="24"/>
        </w:rPr>
        <w:t>），</w:t>
      </w:r>
      <w:r w:rsidRPr="000A5C7E">
        <w:rPr>
          <w:rFonts w:ascii="Times New Roman" w:hAnsi="Times New Roman" w:cs="Times New Roman"/>
          <w:sz w:val="24"/>
          <w:szCs w:val="24"/>
        </w:rPr>
        <w:t>δ 3.19</w:t>
      </w:r>
      <w:r w:rsidRPr="000A5C7E">
        <w:rPr>
          <w:rFonts w:ascii="Times New Roman" w:hAnsi="Times New Roman" w:cs="Times New Roman"/>
          <w:sz w:val="24"/>
          <w:szCs w:val="24"/>
        </w:rPr>
        <w:t>（</w:t>
      </w:r>
      <w:r w:rsidRPr="000A5C7E">
        <w:rPr>
          <w:rFonts w:ascii="Times New Roman" w:hAnsi="Times New Roman" w:cs="Times New Roman"/>
          <w:sz w:val="24"/>
          <w:szCs w:val="24"/>
        </w:rPr>
        <w:t>s, 6H</w:t>
      </w:r>
      <w:r w:rsidRPr="000A5C7E">
        <w:rPr>
          <w:rFonts w:ascii="Times New Roman" w:hAnsi="Times New Roman" w:cs="Times New Roman"/>
          <w:sz w:val="24"/>
          <w:szCs w:val="24"/>
        </w:rPr>
        <w:t>），</w:t>
      </w:r>
      <w:r w:rsidRPr="000A5C7E">
        <w:rPr>
          <w:rFonts w:ascii="Times New Roman" w:hAnsi="Times New Roman" w:cs="Times New Roman"/>
          <w:sz w:val="24"/>
          <w:szCs w:val="24"/>
        </w:rPr>
        <w:t>δ 3.43</w:t>
      </w:r>
      <w:r w:rsidRPr="000A5C7E">
        <w:rPr>
          <w:rFonts w:ascii="Times New Roman" w:hAnsi="Times New Roman" w:cs="Times New Roman"/>
          <w:sz w:val="24"/>
          <w:szCs w:val="24"/>
        </w:rPr>
        <w:t>（</w:t>
      </w:r>
      <w:r w:rsidRPr="000A5C7E">
        <w:rPr>
          <w:rFonts w:ascii="Times New Roman" w:hAnsi="Times New Roman" w:cs="Times New Roman"/>
          <w:sz w:val="24"/>
          <w:szCs w:val="24"/>
        </w:rPr>
        <w:t>n, 2H</w:t>
      </w:r>
      <w:r w:rsidRPr="000A5C7E">
        <w:rPr>
          <w:rFonts w:ascii="Times New Roman" w:hAnsi="Times New Roman" w:cs="Times New Roman"/>
          <w:sz w:val="24"/>
          <w:szCs w:val="24"/>
        </w:rPr>
        <w:t>），</w:t>
      </w:r>
      <w:r w:rsidRPr="000A5C7E">
        <w:rPr>
          <w:rFonts w:ascii="Times New Roman" w:hAnsi="Times New Roman" w:cs="Times New Roman"/>
          <w:sz w:val="24"/>
          <w:szCs w:val="24"/>
        </w:rPr>
        <w:t>δ 3.9</w:t>
      </w:r>
      <w:r w:rsidRPr="000A5C7E">
        <w:rPr>
          <w:rFonts w:ascii="Times New Roman" w:hAnsi="Times New Roman" w:cs="Times New Roman"/>
          <w:sz w:val="24"/>
          <w:szCs w:val="24"/>
        </w:rPr>
        <w:t>（</w:t>
      </w:r>
      <w:r w:rsidRPr="000A5C7E">
        <w:rPr>
          <w:rFonts w:ascii="Times New Roman" w:hAnsi="Times New Roman" w:cs="Times New Roman"/>
          <w:sz w:val="24"/>
          <w:szCs w:val="24"/>
        </w:rPr>
        <w:t>s, 2H</w:t>
      </w:r>
      <w:r w:rsidRPr="000A5C7E">
        <w:rPr>
          <w:rFonts w:ascii="Times New Roman" w:hAnsi="Times New Roman" w:cs="Times New Roman"/>
          <w:sz w:val="24"/>
          <w:szCs w:val="24"/>
        </w:rPr>
        <w:t>）</w:t>
      </w:r>
      <w:r w:rsidRPr="000A5C7E">
        <w:rPr>
          <w:rFonts w:ascii="Times New Roman" w:hAnsi="Times New Roman" w:cs="Times New Roman"/>
          <w:sz w:val="24"/>
          <w:szCs w:val="24"/>
        </w:rPr>
        <w:t>.</w:t>
      </w:r>
    </w:p>
    <w:p w14:paraId="16CAF6DA" w14:textId="77777777" w:rsidR="00F43373" w:rsidRPr="000A5C7E" w:rsidRDefault="00F43373" w:rsidP="000A5C7E">
      <w:pPr>
        <w:jc w:val="center"/>
        <w:rPr>
          <w:b/>
          <w:bCs/>
          <w:sz w:val="24"/>
          <w:szCs w:val="24"/>
        </w:rPr>
      </w:pPr>
      <w:r w:rsidRPr="000A5C7E">
        <w:rPr>
          <w:sz w:val="24"/>
          <w:szCs w:val="24"/>
        </w:rPr>
        <w:object w:dxaOrig="16306" w:dyaOrig="11371" w14:anchorId="704EA0E4">
          <v:shape id="_x0000_i1027" type="#_x0000_t75" style="width:324.55pt;height:226.35pt" o:ole="">
            <v:imagedata r:id="rId13" o:title=""/>
          </v:shape>
          <o:OLEObject Type="Embed" ProgID="MestReNova.Document.1" ShapeID="_x0000_i1027" DrawAspect="Content" ObjectID="_1703174686" r:id="rId14"/>
        </w:object>
      </w:r>
    </w:p>
    <w:p w14:paraId="036CD46D" w14:textId="77777777" w:rsidR="00F43373" w:rsidRPr="000A5C7E" w:rsidRDefault="00F43373" w:rsidP="000A5C7E">
      <w:pPr>
        <w:jc w:val="center"/>
        <w:rPr>
          <w:rFonts w:ascii="Times New Roman" w:hAnsi="Times New Roman" w:cs="Times New Roman"/>
          <w:sz w:val="24"/>
          <w:szCs w:val="24"/>
        </w:rPr>
      </w:pPr>
      <w:bookmarkStart w:id="6" w:name="_Hlk68599595"/>
      <w:r w:rsidRPr="000A5C7E">
        <w:rPr>
          <w:rFonts w:ascii="Times New Roman" w:hAnsi="Times New Roman" w:cs="Times New Roman" w:hint="eastAsia"/>
          <w:sz w:val="24"/>
          <w:szCs w:val="24"/>
        </w:rPr>
        <w:t>（</w:t>
      </w:r>
      <w:r w:rsidRPr="000A5C7E">
        <w:rPr>
          <w:rFonts w:ascii="Times New Roman" w:hAnsi="Times New Roman" w:cs="Times New Roman"/>
          <w:sz w:val="24"/>
          <w:szCs w:val="24"/>
        </w:rPr>
        <w:t>c</w:t>
      </w:r>
      <w:r w:rsidRPr="000A5C7E">
        <w:rPr>
          <w:rFonts w:ascii="Times New Roman" w:hAnsi="Times New Roman" w:cs="Times New Roman" w:hint="eastAsia"/>
          <w:sz w:val="24"/>
          <w:szCs w:val="24"/>
        </w:rPr>
        <w:t>）</w:t>
      </w:r>
    </w:p>
    <w:p w14:paraId="011E1B2A" w14:textId="029DF28D" w:rsidR="00F43373" w:rsidRPr="000A5C7E" w:rsidRDefault="00F43373" w:rsidP="000A5C7E">
      <w:pPr>
        <w:rPr>
          <w:rFonts w:ascii="Times New Roman" w:hAnsi="Times New Roman" w:cs="Times New Roman"/>
          <w:sz w:val="24"/>
          <w:szCs w:val="24"/>
        </w:rPr>
      </w:pPr>
      <w:r w:rsidRPr="000A5C7E">
        <w:rPr>
          <w:rFonts w:ascii="Times New Roman" w:hAnsi="Times New Roman" w:cs="Times New Roman"/>
          <w:sz w:val="24"/>
          <w:szCs w:val="24"/>
        </w:rPr>
        <w:t>[BetaineC</w:t>
      </w:r>
      <w:r w:rsidRPr="000A5C7E">
        <w:rPr>
          <w:rFonts w:ascii="Times New Roman" w:hAnsi="Times New Roman" w:cs="Times New Roman"/>
          <w:sz w:val="24"/>
          <w:szCs w:val="24"/>
          <w:vertAlign w:val="subscript"/>
        </w:rPr>
        <w:t>12</w:t>
      </w:r>
      <w:r w:rsidRPr="000A5C7E">
        <w:rPr>
          <w:rFonts w:ascii="Times New Roman" w:hAnsi="Times New Roman" w:cs="Times New Roman"/>
          <w:sz w:val="24"/>
          <w:szCs w:val="24"/>
        </w:rPr>
        <w:t>][Cl]</w:t>
      </w:r>
      <w:r w:rsidRPr="000A5C7E">
        <w:rPr>
          <w:rFonts w:ascii="Times New Roman" w:hAnsi="Times New Roman" w:cs="Times New Roman" w:hint="eastAsia"/>
          <w:sz w:val="24"/>
          <w:szCs w:val="24"/>
        </w:rPr>
        <w:t>，</w:t>
      </w:r>
      <w:r w:rsidRPr="000A5C7E">
        <w:rPr>
          <w:rFonts w:ascii="Times New Roman" w:hAnsi="Times New Roman" w:cs="Times New Roman"/>
          <w:sz w:val="24"/>
          <w:szCs w:val="24"/>
        </w:rPr>
        <w:t>white solid</w:t>
      </w:r>
      <w:r w:rsidRPr="000A5C7E">
        <w:rPr>
          <w:rFonts w:ascii="Times New Roman" w:hAnsi="Times New Roman" w:cs="Times New Roman" w:hint="eastAsia"/>
          <w:sz w:val="24"/>
          <w:szCs w:val="24"/>
        </w:rPr>
        <w:t>，</w:t>
      </w:r>
      <w:r w:rsidRPr="000A5C7E">
        <w:rPr>
          <w:rFonts w:ascii="Times New Roman" w:hAnsi="Times New Roman" w:cs="Times New Roman"/>
          <w:sz w:val="24"/>
          <w:szCs w:val="24"/>
          <w:vertAlign w:val="superscript"/>
        </w:rPr>
        <w:t>1</w:t>
      </w:r>
      <w:r w:rsidRPr="000A5C7E">
        <w:rPr>
          <w:rFonts w:ascii="Times New Roman" w:hAnsi="Times New Roman" w:cs="Times New Roman"/>
          <w:sz w:val="24"/>
          <w:szCs w:val="24"/>
        </w:rPr>
        <w:t>H NMR(500 MHz</w:t>
      </w:r>
      <w:r w:rsidRPr="000A5C7E">
        <w:rPr>
          <w:rFonts w:ascii="Times New Roman" w:hAnsi="Times New Roman" w:cs="Times New Roman"/>
          <w:sz w:val="24"/>
          <w:szCs w:val="24"/>
        </w:rPr>
        <w:t>，</w:t>
      </w:r>
      <w:r w:rsidRPr="000A5C7E">
        <w:rPr>
          <w:rFonts w:ascii="Times New Roman" w:hAnsi="Times New Roman" w:cs="Times New Roman"/>
          <w:sz w:val="24"/>
          <w:szCs w:val="24"/>
        </w:rPr>
        <w:t>D</w:t>
      </w:r>
      <w:r w:rsidRPr="000A5C7E">
        <w:rPr>
          <w:rFonts w:ascii="Times New Roman" w:hAnsi="Times New Roman" w:cs="Times New Roman"/>
          <w:sz w:val="24"/>
          <w:szCs w:val="24"/>
          <w:vertAlign w:val="subscript"/>
        </w:rPr>
        <w:t>2</w:t>
      </w:r>
      <w:r w:rsidRPr="000A5C7E">
        <w:rPr>
          <w:rFonts w:ascii="Times New Roman" w:hAnsi="Times New Roman" w:cs="Times New Roman"/>
          <w:sz w:val="24"/>
          <w:szCs w:val="24"/>
        </w:rPr>
        <w:t xml:space="preserve">O) </w:t>
      </w:r>
      <w:r w:rsidRPr="000A5C7E">
        <w:rPr>
          <w:rFonts w:ascii="Times New Roman" w:hAnsi="Times New Roman" w:cs="Times New Roman"/>
          <w:sz w:val="24"/>
          <w:szCs w:val="24"/>
        </w:rPr>
        <w:t>，</w:t>
      </w:r>
      <w:r w:rsidRPr="000A5C7E">
        <w:rPr>
          <w:rFonts w:ascii="Times New Roman" w:hAnsi="Times New Roman" w:cs="Times New Roman"/>
          <w:sz w:val="24"/>
          <w:szCs w:val="24"/>
        </w:rPr>
        <w:t>δ 0.81</w:t>
      </w:r>
      <w:r w:rsidRPr="000A5C7E">
        <w:rPr>
          <w:rFonts w:ascii="Times New Roman" w:hAnsi="Times New Roman" w:cs="Times New Roman"/>
          <w:sz w:val="24"/>
          <w:szCs w:val="24"/>
        </w:rPr>
        <w:t>（</w:t>
      </w:r>
      <w:r w:rsidRPr="000A5C7E">
        <w:rPr>
          <w:rFonts w:ascii="Times New Roman" w:hAnsi="Times New Roman" w:cs="Times New Roman"/>
          <w:sz w:val="24"/>
          <w:szCs w:val="24"/>
        </w:rPr>
        <w:t xml:space="preserve">t, </w:t>
      </w:r>
      <w:r w:rsidRPr="000A5C7E">
        <w:rPr>
          <w:rFonts w:ascii="Times New Roman" w:hAnsi="Times New Roman" w:cs="Times New Roman" w:hint="eastAsia"/>
          <w:i/>
          <w:iCs/>
          <w:sz w:val="24"/>
          <w:szCs w:val="24"/>
        </w:rPr>
        <w:t>J</w:t>
      </w:r>
      <w:r w:rsidRPr="000A5C7E">
        <w:rPr>
          <w:rFonts w:ascii="Times New Roman" w:hAnsi="Times New Roman" w:cs="Times New Roman"/>
          <w:sz w:val="24"/>
          <w:szCs w:val="24"/>
        </w:rPr>
        <w:t>=10 Hz, 3H</w:t>
      </w:r>
      <w:r w:rsidRPr="000A5C7E">
        <w:rPr>
          <w:rFonts w:ascii="Times New Roman" w:hAnsi="Times New Roman" w:cs="Times New Roman"/>
          <w:sz w:val="24"/>
          <w:szCs w:val="24"/>
        </w:rPr>
        <w:t>），</w:t>
      </w:r>
      <w:r w:rsidRPr="000A5C7E">
        <w:rPr>
          <w:rFonts w:ascii="Times New Roman" w:hAnsi="Times New Roman" w:cs="Times New Roman"/>
          <w:sz w:val="24"/>
          <w:szCs w:val="24"/>
        </w:rPr>
        <w:t>δ 1.23</w:t>
      </w:r>
      <w:r w:rsidRPr="000A5C7E">
        <w:rPr>
          <w:rFonts w:ascii="Times New Roman" w:hAnsi="Times New Roman" w:cs="Times New Roman"/>
          <w:sz w:val="24"/>
          <w:szCs w:val="24"/>
        </w:rPr>
        <w:t>（</w:t>
      </w:r>
      <w:r w:rsidRPr="000A5C7E">
        <w:rPr>
          <w:rFonts w:ascii="Times New Roman" w:hAnsi="Times New Roman" w:cs="Times New Roman"/>
          <w:sz w:val="24"/>
          <w:szCs w:val="24"/>
        </w:rPr>
        <w:t>n, 18H</w:t>
      </w:r>
      <w:r w:rsidRPr="000A5C7E">
        <w:rPr>
          <w:rFonts w:ascii="Times New Roman" w:hAnsi="Times New Roman" w:cs="Times New Roman"/>
          <w:sz w:val="24"/>
          <w:szCs w:val="24"/>
        </w:rPr>
        <w:t>），</w:t>
      </w:r>
      <w:r w:rsidRPr="000A5C7E">
        <w:rPr>
          <w:rFonts w:ascii="Times New Roman" w:hAnsi="Times New Roman" w:cs="Times New Roman"/>
          <w:sz w:val="24"/>
          <w:szCs w:val="24"/>
        </w:rPr>
        <w:t>δ 1.67</w:t>
      </w:r>
      <w:r w:rsidRPr="000A5C7E">
        <w:rPr>
          <w:rFonts w:ascii="Times New Roman" w:hAnsi="Times New Roman" w:cs="Times New Roman"/>
          <w:sz w:val="24"/>
          <w:szCs w:val="24"/>
        </w:rPr>
        <w:t>（</w:t>
      </w:r>
      <w:r w:rsidRPr="000A5C7E">
        <w:rPr>
          <w:rFonts w:ascii="Times New Roman" w:hAnsi="Times New Roman" w:cs="Times New Roman"/>
          <w:sz w:val="24"/>
          <w:szCs w:val="24"/>
        </w:rPr>
        <w:t>n, 2H</w:t>
      </w:r>
      <w:r w:rsidRPr="000A5C7E">
        <w:rPr>
          <w:rFonts w:ascii="Times New Roman" w:hAnsi="Times New Roman" w:cs="Times New Roman"/>
          <w:sz w:val="24"/>
          <w:szCs w:val="24"/>
        </w:rPr>
        <w:t>），</w:t>
      </w:r>
      <w:r w:rsidRPr="000A5C7E">
        <w:rPr>
          <w:rFonts w:ascii="Times New Roman" w:hAnsi="Times New Roman" w:cs="Times New Roman"/>
          <w:sz w:val="24"/>
          <w:szCs w:val="24"/>
        </w:rPr>
        <w:t>δ 3.2</w:t>
      </w:r>
      <w:r w:rsidRPr="000A5C7E">
        <w:rPr>
          <w:rFonts w:ascii="Times New Roman" w:hAnsi="Times New Roman" w:cs="Times New Roman"/>
          <w:sz w:val="24"/>
          <w:szCs w:val="24"/>
        </w:rPr>
        <w:t>（</w:t>
      </w:r>
      <w:r w:rsidRPr="000A5C7E">
        <w:rPr>
          <w:rFonts w:ascii="Times New Roman" w:hAnsi="Times New Roman" w:cs="Times New Roman"/>
          <w:sz w:val="24"/>
          <w:szCs w:val="24"/>
        </w:rPr>
        <w:t>s, 6H</w:t>
      </w:r>
      <w:r w:rsidRPr="000A5C7E">
        <w:rPr>
          <w:rFonts w:ascii="Times New Roman" w:hAnsi="Times New Roman" w:cs="Times New Roman"/>
          <w:sz w:val="24"/>
          <w:szCs w:val="24"/>
        </w:rPr>
        <w:t>），</w:t>
      </w:r>
      <w:r w:rsidRPr="000A5C7E">
        <w:rPr>
          <w:rFonts w:ascii="Times New Roman" w:hAnsi="Times New Roman" w:cs="Times New Roman"/>
          <w:sz w:val="24"/>
          <w:szCs w:val="24"/>
        </w:rPr>
        <w:t>δ 3.57</w:t>
      </w:r>
      <w:r w:rsidRPr="000A5C7E">
        <w:rPr>
          <w:rFonts w:ascii="Times New Roman" w:hAnsi="Times New Roman" w:cs="Times New Roman"/>
          <w:sz w:val="24"/>
          <w:szCs w:val="24"/>
        </w:rPr>
        <w:t>（</w:t>
      </w:r>
      <w:r w:rsidRPr="000A5C7E">
        <w:rPr>
          <w:rFonts w:ascii="Times New Roman" w:hAnsi="Times New Roman" w:cs="Times New Roman"/>
          <w:sz w:val="24"/>
          <w:szCs w:val="24"/>
        </w:rPr>
        <w:t>n, 2H</w:t>
      </w:r>
      <w:r w:rsidRPr="000A5C7E">
        <w:rPr>
          <w:rFonts w:ascii="Times New Roman" w:hAnsi="Times New Roman" w:cs="Times New Roman"/>
          <w:sz w:val="24"/>
          <w:szCs w:val="24"/>
        </w:rPr>
        <w:t>），</w:t>
      </w:r>
      <w:r w:rsidRPr="000A5C7E">
        <w:rPr>
          <w:rFonts w:ascii="Times New Roman" w:hAnsi="Times New Roman" w:cs="Times New Roman"/>
          <w:sz w:val="24"/>
          <w:szCs w:val="24"/>
        </w:rPr>
        <w:t>δ 3.97</w:t>
      </w:r>
      <w:r w:rsidRPr="000A5C7E">
        <w:rPr>
          <w:rFonts w:ascii="Times New Roman" w:hAnsi="Times New Roman" w:cs="Times New Roman"/>
          <w:sz w:val="24"/>
          <w:szCs w:val="24"/>
        </w:rPr>
        <w:t>（</w:t>
      </w:r>
      <w:r w:rsidRPr="000A5C7E">
        <w:rPr>
          <w:rFonts w:ascii="Times New Roman" w:hAnsi="Times New Roman" w:cs="Times New Roman"/>
          <w:sz w:val="24"/>
          <w:szCs w:val="24"/>
        </w:rPr>
        <w:t>s, 2H</w:t>
      </w:r>
      <w:r w:rsidRPr="000A5C7E">
        <w:rPr>
          <w:rFonts w:ascii="Times New Roman" w:hAnsi="Times New Roman" w:cs="Times New Roman"/>
          <w:sz w:val="24"/>
          <w:szCs w:val="24"/>
        </w:rPr>
        <w:t>）</w:t>
      </w:r>
      <w:r w:rsidRPr="000A5C7E">
        <w:rPr>
          <w:rFonts w:ascii="Times New Roman" w:hAnsi="Times New Roman" w:cs="Times New Roman"/>
          <w:sz w:val="24"/>
          <w:szCs w:val="24"/>
        </w:rPr>
        <w:t>.</w:t>
      </w:r>
    </w:p>
    <w:p w14:paraId="7B04CB42" w14:textId="77777777" w:rsidR="00F43373" w:rsidRPr="000A5C7E" w:rsidRDefault="00F43373" w:rsidP="000A5C7E">
      <w:pPr>
        <w:rPr>
          <w:rFonts w:ascii="Times New Roman" w:hAnsi="Times New Roman" w:cs="Times New Roman"/>
          <w:sz w:val="24"/>
          <w:szCs w:val="24"/>
        </w:rPr>
      </w:pPr>
    </w:p>
    <w:bookmarkEnd w:id="6"/>
    <w:p w14:paraId="01F69B3E" w14:textId="77777777" w:rsidR="00F43373" w:rsidRPr="000A5C7E" w:rsidRDefault="00F43373" w:rsidP="000A5C7E">
      <w:pPr>
        <w:jc w:val="center"/>
        <w:rPr>
          <w:b/>
          <w:bCs/>
          <w:sz w:val="24"/>
          <w:szCs w:val="24"/>
        </w:rPr>
      </w:pPr>
      <w:r w:rsidRPr="000A5C7E">
        <w:rPr>
          <w:sz w:val="24"/>
          <w:szCs w:val="24"/>
        </w:rPr>
        <w:object w:dxaOrig="16306" w:dyaOrig="11371" w14:anchorId="137F3887">
          <v:shape id="_x0000_i1028" type="#_x0000_t75" style="width:324.55pt;height:226.35pt" o:ole="">
            <v:imagedata r:id="rId15" o:title=""/>
          </v:shape>
          <o:OLEObject Type="Embed" ProgID="MestReNova.Document.1" ShapeID="_x0000_i1028" DrawAspect="Content" ObjectID="_1703174687" r:id="rId16"/>
        </w:object>
      </w:r>
    </w:p>
    <w:p w14:paraId="6CAE46B4" w14:textId="77777777" w:rsidR="00F43373" w:rsidRPr="000A5C7E" w:rsidRDefault="00F43373" w:rsidP="000A5C7E">
      <w:pPr>
        <w:jc w:val="center"/>
        <w:rPr>
          <w:rFonts w:ascii="Times New Roman" w:hAnsi="Times New Roman" w:cs="Times New Roman"/>
          <w:sz w:val="24"/>
          <w:szCs w:val="24"/>
        </w:rPr>
      </w:pPr>
      <w:r w:rsidRPr="000A5C7E">
        <w:rPr>
          <w:rFonts w:ascii="Times New Roman" w:hAnsi="Times New Roman" w:cs="Times New Roman" w:hint="eastAsia"/>
          <w:sz w:val="24"/>
          <w:szCs w:val="24"/>
        </w:rPr>
        <w:t>（</w:t>
      </w:r>
      <w:r w:rsidRPr="000A5C7E">
        <w:rPr>
          <w:rFonts w:ascii="Times New Roman" w:hAnsi="Times New Roman" w:cs="Times New Roman"/>
          <w:sz w:val="24"/>
          <w:szCs w:val="24"/>
        </w:rPr>
        <w:t>d</w:t>
      </w:r>
      <w:r w:rsidRPr="000A5C7E">
        <w:rPr>
          <w:rFonts w:ascii="Times New Roman" w:hAnsi="Times New Roman" w:cs="Times New Roman" w:hint="eastAsia"/>
          <w:sz w:val="24"/>
          <w:szCs w:val="24"/>
        </w:rPr>
        <w:t>）</w:t>
      </w:r>
    </w:p>
    <w:p w14:paraId="74DB5589" w14:textId="1EC16BAA" w:rsidR="00F43373" w:rsidRPr="000A5C7E" w:rsidRDefault="00F43373" w:rsidP="000A5C7E">
      <w:pPr>
        <w:rPr>
          <w:b/>
          <w:bCs/>
          <w:sz w:val="24"/>
          <w:szCs w:val="24"/>
        </w:rPr>
      </w:pPr>
      <w:r w:rsidRPr="000A5C7E">
        <w:rPr>
          <w:rFonts w:ascii="Times New Roman" w:hAnsi="Times New Roman" w:cs="Times New Roman"/>
          <w:sz w:val="24"/>
          <w:szCs w:val="24"/>
        </w:rPr>
        <w:t>[BetaineC</w:t>
      </w:r>
      <w:r w:rsidRPr="000A5C7E">
        <w:rPr>
          <w:rFonts w:ascii="Times New Roman" w:hAnsi="Times New Roman" w:cs="Times New Roman"/>
          <w:sz w:val="24"/>
          <w:szCs w:val="24"/>
          <w:vertAlign w:val="subscript"/>
        </w:rPr>
        <w:t>16</w:t>
      </w:r>
      <w:r w:rsidRPr="000A5C7E">
        <w:rPr>
          <w:rFonts w:ascii="Times New Roman" w:hAnsi="Times New Roman" w:cs="Times New Roman"/>
          <w:sz w:val="24"/>
          <w:szCs w:val="24"/>
        </w:rPr>
        <w:t>][Cl]</w:t>
      </w:r>
      <w:r w:rsidRPr="000A5C7E">
        <w:rPr>
          <w:rFonts w:ascii="Times New Roman" w:hAnsi="Times New Roman" w:cs="Times New Roman" w:hint="eastAsia"/>
          <w:sz w:val="24"/>
          <w:szCs w:val="24"/>
        </w:rPr>
        <w:t>，</w:t>
      </w:r>
      <w:r w:rsidRPr="000A5C7E">
        <w:rPr>
          <w:rFonts w:ascii="Times New Roman" w:hAnsi="Times New Roman" w:cs="Times New Roman"/>
          <w:sz w:val="24"/>
          <w:szCs w:val="24"/>
        </w:rPr>
        <w:t>white solid</w:t>
      </w:r>
      <w:r w:rsidRPr="000A5C7E">
        <w:rPr>
          <w:rFonts w:ascii="Times New Roman" w:hAnsi="Times New Roman" w:cs="Times New Roman" w:hint="eastAsia"/>
          <w:sz w:val="24"/>
          <w:szCs w:val="24"/>
        </w:rPr>
        <w:t>，</w:t>
      </w:r>
      <w:r w:rsidRPr="000A5C7E">
        <w:rPr>
          <w:rFonts w:ascii="Times New Roman" w:hAnsi="Times New Roman" w:cs="Times New Roman"/>
          <w:sz w:val="24"/>
          <w:szCs w:val="24"/>
          <w:vertAlign w:val="superscript"/>
        </w:rPr>
        <w:t>1</w:t>
      </w:r>
      <w:r w:rsidRPr="000A5C7E">
        <w:rPr>
          <w:rFonts w:ascii="Times New Roman" w:hAnsi="Times New Roman" w:cs="Times New Roman"/>
          <w:sz w:val="24"/>
          <w:szCs w:val="24"/>
        </w:rPr>
        <w:t>H NMR(500 MHz</w:t>
      </w:r>
      <w:r w:rsidRPr="000A5C7E">
        <w:rPr>
          <w:rFonts w:ascii="Times New Roman" w:hAnsi="Times New Roman" w:cs="Times New Roman"/>
          <w:sz w:val="24"/>
          <w:szCs w:val="24"/>
        </w:rPr>
        <w:t>，</w:t>
      </w:r>
      <w:r w:rsidRPr="000A5C7E">
        <w:rPr>
          <w:rFonts w:ascii="Times New Roman" w:hAnsi="Times New Roman" w:cs="Times New Roman"/>
          <w:sz w:val="24"/>
          <w:szCs w:val="24"/>
        </w:rPr>
        <w:t>D</w:t>
      </w:r>
      <w:r w:rsidRPr="000A5C7E">
        <w:rPr>
          <w:rFonts w:ascii="Times New Roman" w:hAnsi="Times New Roman" w:cs="Times New Roman"/>
          <w:sz w:val="24"/>
          <w:szCs w:val="24"/>
          <w:vertAlign w:val="subscript"/>
        </w:rPr>
        <w:t>2</w:t>
      </w:r>
      <w:r w:rsidRPr="000A5C7E">
        <w:rPr>
          <w:rFonts w:ascii="Times New Roman" w:hAnsi="Times New Roman" w:cs="Times New Roman"/>
          <w:sz w:val="24"/>
          <w:szCs w:val="24"/>
        </w:rPr>
        <w:t xml:space="preserve">O) </w:t>
      </w:r>
      <w:r w:rsidRPr="000A5C7E">
        <w:rPr>
          <w:rFonts w:ascii="Times New Roman" w:hAnsi="Times New Roman" w:cs="Times New Roman"/>
          <w:sz w:val="24"/>
          <w:szCs w:val="24"/>
        </w:rPr>
        <w:t>，</w:t>
      </w:r>
      <w:r w:rsidRPr="000A5C7E">
        <w:rPr>
          <w:rFonts w:ascii="Times New Roman" w:hAnsi="Times New Roman" w:cs="Times New Roman"/>
          <w:sz w:val="24"/>
          <w:szCs w:val="24"/>
        </w:rPr>
        <w:t>δ 0.83</w:t>
      </w:r>
      <w:r w:rsidRPr="000A5C7E">
        <w:rPr>
          <w:rFonts w:ascii="Times New Roman" w:hAnsi="Times New Roman" w:cs="Times New Roman"/>
          <w:sz w:val="24"/>
          <w:szCs w:val="24"/>
        </w:rPr>
        <w:t>（</w:t>
      </w:r>
      <w:r w:rsidRPr="000A5C7E">
        <w:rPr>
          <w:rFonts w:ascii="Times New Roman" w:hAnsi="Times New Roman" w:cs="Times New Roman"/>
          <w:sz w:val="24"/>
          <w:szCs w:val="24"/>
        </w:rPr>
        <w:t xml:space="preserve">t, </w:t>
      </w:r>
      <w:r w:rsidRPr="000A5C7E">
        <w:rPr>
          <w:rFonts w:ascii="Times New Roman" w:hAnsi="Times New Roman" w:cs="Times New Roman" w:hint="eastAsia"/>
          <w:i/>
          <w:iCs/>
          <w:sz w:val="24"/>
          <w:szCs w:val="24"/>
        </w:rPr>
        <w:t>J</w:t>
      </w:r>
      <w:r w:rsidRPr="000A5C7E">
        <w:rPr>
          <w:rFonts w:ascii="Times New Roman" w:hAnsi="Times New Roman" w:cs="Times New Roman"/>
          <w:sz w:val="24"/>
          <w:szCs w:val="24"/>
        </w:rPr>
        <w:t>=10 Hz, 3H</w:t>
      </w:r>
      <w:r w:rsidRPr="000A5C7E">
        <w:rPr>
          <w:rFonts w:ascii="Times New Roman" w:hAnsi="Times New Roman" w:cs="Times New Roman"/>
          <w:sz w:val="24"/>
          <w:szCs w:val="24"/>
        </w:rPr>
        <w:t>），</w:t>
      </w:r>
      <w:r w:rsidRPr="000A5C7E">
        <w:rPr>
          <w:rFonts w:ascii="Times New Roman" w:hAnsi="Times New Roman" w:cs="Times New Roman"/>
          <w:sz w:val="24"/>
          <w:szCs w:val="24"/>
        </w:rPr>
        <w:t>δ 1.23</w:t>
      </w:r>
      <w:r w:rsidRPr="000A5C7E">
        <w:rPr>
          <w:rFonts w:ascii="Times New Roman" w:hAnsi="Times New Roman" w:cs="Times New Roman"/>
          <w:sz w:val="24"/>
          <w:szCs w:val="24"/>
        </w:rPr>
        <w:t>（</w:t>
      </w:r>
      <w:r w:rsidRPr="000A5C7E">
        <w:rPr>
          <w:rFonts w:ascii="Times New Roman" w:hAnsi="Times New Roman" w:cs="Times New Roman"/>
          <w:sz w:val="24"/>
          <w:szCs w:val="24"/>
        </w:rPr>
        <w:t>n, 26H</w:t>
      </w:r>
      <w:r w:rsidRPr="000A5C7E">
        <w:rPr>
          <w:rFonts w:ascii="Times New Roman" w:hAnsi="Times New Roman" w:cs="Times New Roman"/>
          <w:sz w:val="24"/>
          <w:szCs w:val="24"/>
        </w:rPr>
        <w:t>），</w:t>
      </w:r>
      <w:r w:rsidRPr="000A5C7E">
        <w:rPr>
          <w:rFonts w:ascii="Times New Roman" w:hAnsi="Times New Roman" w:cs="Times New Roman"/>
          <w:sz w:val="24"/>
          <w:szCs w:val="24"/>
        </w:rPr>
        <w:t>δ 1.7</w:t>
      </w:r>
      <w:r w:rsidRPr="000A5C7E">
        <w:rPr>
          <w:rFonts w:ascii="Times New Roman" w:hAnsi="Times New Roman" w:cs="Times New Roman"/>
          <w:sz w:val="24"/>
          <w:szCs w:val="24"/>
        </w:rPr>
        <w:t>（</w:t>
      </w:r>
      <w:r w:rsidRPr="000A5C7E">
        <w:rPr>
          <w:rFonts w:ascii="Times New Roman" w:hAnsi="Times New Roman" w:cs="Times New Roman"/>
          <w:sz w:val="24"/>
          <w:szCs w:val="24"/>
        </w:rPr>
        <w:t>n, 2H</w:t>
      </w:r>
      <w:r w:rsidRPr="000A5C7E">
        <w:rPr>
          <w:rFonts w:ascii="Times New Roman" w:hAnsi="Times New Roman" w:cs="Times New Roman"/>
          <w:sz w:val="24"/>
          <w:szCs w:val="24"/>
        </w:rPr>
        <w:t>），</w:t>
      </w:r>
      <w:r w:rsidRPr="000A5C7E">
        <w:rPr>
          <w:rFonts w:ascii="Times New Roman" w:hAnsi="Times New Roman" w:cs="Times New Roman"/>
          <w:sz w:val="24"/>
          <w:szCs w:val="24"/>
        </w:rPr>
        <w:t>δ 3.2</w:t>
      </w:r>
      <w:r w:rsidRPr="000A5C7E">
        <w:rPr>
          <w:rFonts w:ascii="Times New Roman" w:hAnsi="Times New Roman" w:cs="Times New Roman"/>
          <w:sz w:val="24"/>
          <w:szCs w:val="24"/>
        </w:rPr>
        <w:t>（</w:t>
      </w:r>
      <w:r w:rsidRPr="000A5C7E">
        <w:rPr>
          <w:rFonts w:ascii="Times New Roman" w:hAnsi="Times New Roman" w:cs="Times New Roman"/>
          <w:sz w:val="24"/>
          <w:szCs w:val="24"/>
        </w:rPr>
        <w:t>s, 6H</w:t>
      </w:r>
      <w:r w:rsidRPr="000A5C7E">
        <w:rPr>
          <w:rFonts w:ascii="Times New Roman" w:hAnsi="Times New Roman" w:cs="Times New Roman"/>
          <w:sz w:val="24"/>
          <w:szCs w:val="24"/>
        </w:rPr>
        <w:t>），</w:t>
      </w:r>
      <w:r w:rsidRPr="000A5C7E">
        <w:rPr>
          <w:rFonts w:ascii="Times New Roman" w:hAnsi="Times New Roman" w:cs="Times New Roman"/>
          <w:sz w:val="24"/>
          <w:szCs w:val="24"/>
        </w:rPr>
        <w:t>δ 3.59</w:t>
      </w:r>
      <w:r w:rsidRPr="000A5C7E">
        <w:rPr>
          <w:rFonts w:ascii="Times New Roman" w:hAnsi="Times New Roman" w:cs="Times New Roman"/>
          <w:sz w:val="24"/>
          <w:szCs w:val="24"/>
        </w:rPr>
        <w:t>（</w:t>
      </w:r>
      <w:r w:rsidRPr="000A5C7E">
        <w:rPr>
          <w:rFonts w:ascii="Times New Roman" w:hAnsi="Times New Roman" w:cs="Times New Roman"/>
          <w:sz w:val="24"/>
          <w:szCs w:val="24"/>
        </w:rPr>
        <w:t>n, 2H</w:t>
      </w:r>
      <w:r w:rsidRPr="000A5C7E">
        <w:rPr>
          <w:rFonts w:ascii="Times New Roman" w:hAnsi="Times New Roman" w:cs="Times New Roman"/>
          <w:sz w:val="24"/>
          <w:szCs w:val="24"/>
        </w:rPr>
        <w:t>），</w:t>
      </w:r>
      <w:r w:rsidRPr="000A5C7E">
        <w:rPr>
          <w:rFonts w:ascii="Times New Roman" w:hAnsi="Times New Roman" w:cs="Times New Roman"/>
          <w:sz w:val="24"/>
          <w:szCs w:val="24"/>
        </w:rPr>
        <w:t>δ 3.83</w:t>
      </w:r>
      <w:r w:rsidRPr="000A5C7E">
        <w:rPr>
          <w:rFonts w:ascii="Times New Roman" w:hAnsi="Times New Roman" w:cs="Times New Roman"/>
          <w:sz w:val="24"/>
          <w:szCs w:val="24"/>
        </w:rPr>
        <w:t>（</w:t>
      </w:r>
      <w:r w:rsidRPr="000A5C7E">
        <w:rPr>
          <w:rFonts w:ascii="Times New Roman" w:hAnsi="Times New Roman" w:cs="Times New Roman"/>
          <w:sz w:val="24"/>
          <w:szCs w:val="24"/>
        </w:rPr>
        <w:t>s, 2H</w:t>
      </w:r>
      <w:r w:rsidRPr="000A5C7E">
        <w:rPr>
          <w:rFonts w:ascii="Times New Roman" w:hAnsi="Times New Roman" w:cs="Times New Roman"/>
          <w:sz w:val="24"/>
          <w:szCs w:val="24"/>
        </w:rPr>
        <w:t>）</w:t>
      </w:r>
      <w:r w:rsidRPr="000A5C7E">
        <w:rPr>
          <w:rFonts w:ascii="Times New Roman" w:hAnsi="Times New Roman" w:cs="Times New Roman"/>
          <w:sz w:val="24"/>
          <w:szCs w:val="24"/>
        </w:rPr>
        <w:t>.</w:t>
      </w:r>
    </w:p>
    <w:p w14:paraId="1D6D5A23" w14:textId="77777777" w:rsidR="00F43373" w:rsidRPr="000A5C7E" w:rsidRDefault="00F43373" w:rsidP="000A5C7E">
      <w:pPr>
        <w:rPr>
          <w:b/>
          <w:bCs/>
          <w:sz w:val="24"/>
          <w:szCs w:val="24"/>
        </w:rPr>
      </w:pPr>
    </w:p>
    <w:p w14:paraId="0727C3D0" w14:textId="1A3E5F3C" w:rsidR="00F43373" w:rsidRPr="000A5C7E" w:rsidRDefault="00E60416" w:rsidP="000A5C7E">
      <w:pPr>
        <w:jc w:val="center"/>
        <w:rPr>
          <w:rFonts w:ascii="Times New Roman" w:hAnsi="Times New Roman" w:cs="Times New Roman"/>
          <w:sz w:val="24"/>
          <w:szCs w:val="24"/>
        </w:rPr>
      </w:pPr>
      <w:r w:rsidRPr="000A5C7E">
        <w:rPr>
          <w:rFonts w:ascii="Times New Roman" w:hAnsi="Times New Roman" w:cs="Times New Roman"/>
          <w:sz w:val="24"/>
          <w:szCs w:val="24"/>
        </w:rPr>
        <w:lastRenderedPageBreak/>
        <w:t>Figure 1 Nuclear magnetic data of modifier</w:t>
      </w:r>
    </w:p>
    <w:p w14:paraId="1B8FC6E6" w14:textId="77777777" w:rsidR="00F43373" w:rsidRPr="000A5C7E" w:rsidRDefault="00F43373" w:rsidP="000A5C7E">
      <w:pPr>
        <w:rPr>
          <w:b/>
          <w:bCs/>
          <w:sz w:val="24"/>
          <w:szCs w:val="24"/>
        </w:rPr>
      </w:pPr>
    </w:p>
    <w:p w14:paraId="75CE3234" w14:textId="6DEE1B49" w:rsidR="00F43373" w:rsidRPr="000A5C7E" w:rsidRDefault="00F43373" w:rsidP="000A5C7E">
      <w:pPr>
        <w:widowControl/>
        <w:jc w:val="left"/>
        <w:rPr>
          <w:b/>
          <w:bCs/>
          <w:sz w:val="24"/>
          <w:szCs w:val="24"/>
        </w:rPr>
      </w:pPr>
    </w:p>
    <w:p w14:paraId="633DEAAD" w14:textId="086A3AC5" w:rsidR="00F43373" w:rsidRPr="000A5C7E" w:rsidRDefault="00E60416" w:rsidP="000A5C7E">
      <w:pPr>
        <w:widowControl/>
        <w:jc w:val="left"/>
        <w:rPr>
          <w:rFonts w:ascii="宋体" w:eastAsia="宋体" w:hAnsi="宋体"/>
          <w:b/>
          <w:bCs/>
          <w:sz w:val="24"/>
          <w:szCs w:val="24"/>
        </w:rPr>
      </w:pPr>
      <w:r w:rsidRPr="000A5C7E">
        <w:rPr>
          <w:rFonts w:ascii="Times New Roman" w:eastAsia="宋体" w:hAnsi="Times New Roman" w:cs="Times New Roman"/>
          <w:b/>
          <w:bCs/>
          <w:sz w:val="24"/>
          <w:szCs w:val="24"/>
        </w:rPr>
        <w:t xml:space="preserve">MALDI-TOF-MS </w:t>
      </w:r>
      <w:r w:rsidR="00F43373" w:rsidRPr="000A5C7E">
        <w:rPr>
          <w:rFonts w:ascii="宋体" w:eastAsia="宋体" w:hAnsi="宋体"/>
          <w:b/>
          <w:bCs/>
          <w:noProof/>
          <w:sz w:val="24"/>
          <w:szCs w:val="24"/>
        </w:rPr>
        <w:drawing>
          <wp:inline distT="0" distB="0" distL="0" distR="0" wp14:anchorId="67EBA2E1" wp14:editId="55D47F0F">
            <wp:extent cx="5274310" cy="5463540"/>
            <wp:effectExtent l="0" t="0" r="254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7">
                      <a:extLst>
                        <a:ext uri="{28A0092B-C50C-407E-A947-70E740481C1C}">
                          <a14:useLocalDpi xmlns:a14="http://schemas.microsoft.com/office/drawing/2010/main" val="0"/>
                        </a:ext>
                      </a:extLst>
                    </a:blip>
                    <a:stretch>
                      <a:fillRect/>
                    </a:stretch>
                  </pic:blipFill>
                  <pic:spPr>
                    <a:xfrm>
                      <a:off x="0" y="0"/>
                      <a:ext cx="5274310" cy="5463540"/>
                    </a:xfrm>
                    <a:prstGeom prst="rect">
                      <a:avLst/>
                    </a:prstGeom>
                  </pic:spPr>
                </pic:pic>
              </a:graphicData>
            </a:graphic>
          </wp:inline>
        </w:drawing>
      </w:r>
    </w:p>
    <w:p w14:paraId="3DED654E" w14:textId="0CCFC106" w:rsidR="00FD259C" w:rsidRPr="000A5C7E" w:rsidRDefault="00E60416" w:rsidP="000A5C7E">
      <w:pPr>
        <w:widowControl/>
        <w:jc w:val="center"/>
        <w:rPr>
          <w:rFonts w:ascii="Times New Roman" w:eastAsia="宋体" w:hAnsi="Times New Roman" w:cs="Times New Roman"/>
          <w:sz w:val="24"/>
          <w:szCs w:val="24"/>
        </w:rPr>
      </w:pPr>
      <w:bookmarkStart w:id="7" w:name="_Hlk73042826"/>
      <w:r w:rsidRPr="000A5C7E">
        <w:rPr>
          <w:rFonts w:ascii="Times New Roman" w:eastAsia="宋体" w:hAnsi="Times New Roman" w:cs="Times New Roman"/>
          <w:sz w:val="24"/>
          <w:szCs w:val="24"/>
        </w:rPr>
        <w:t xml:space="preserve">Figure 2 </w:t>
      </w:r>
      <w:bookmarkEnd w:id="7"/>
      <w:r w:rsidRPr="000A5C7E">
        <w:rPr>
          <w:rFonts w:ascii="Times New Roman" w:eastAsia="宋体" w:hAnsi="Times New Roman" w:cs="Times New Roman"/>
          <w:sz w:val="24"/>
          <w:szCs w:val="24"/>
        </w:rPr>
        <w:t>Peptide mass fingerprinting of native and modified CALBs</w:t>
      </w:r>
    </w:p>
    <w:p w14:paraId="564F34EE" w14:textId="37AE7FAE" w:rsidR="00FD259C" w:rsidRPr="000A5C7E" w:rsidRDefault="00FD259C" w:rsidP="000A5C7E">
      <w:pPr>
        <w:widowControl/>
        <w:rPr>
          <w:rFonts w:ascii="Times New Roman" w:eastAsia="宋体" w:hAnsi="Times New Roman" w:cs="Times New Roman"/>
          <w:sz w:val="24"/>
          <w:szCs w:val="24"/>
        </w:rPr>
      </w:pPr>
    </w:p>
    <w:p w14:paraId="3C64FB4C" w14:textId="12D779F7" w:rsidR="00FD259C" w:rsidRPr="000A5C7E" w:rsidRDefault="00091D48" w:rsidP="000A5C7E">
      <w:pPr>
        <w:widowControl/>
        <w:rPr>
          <w:rFonts w:ascii="Times New Roman" w:eastAsia="宋体" w:hAnsi="Times New Roman" w:cs="Times New Roman"/>
          <w:sz w:val="24"/>
          <w:szCs w:val="24"/>
        </w:rPr>
      </w:pPr>
      <w:r w:rsidRPr="000A5C7E">
        <w:rPr>
          <w:rFonts w:ascii="Times New Roman" w:eastAsia="宋体" w:hAnsi="Times New Roman" w:cs="Times New Roman"/>
          <w:sz w:val="24"/>
          <w:szCs w:val="24"/>
        </w:rPr>
        <w:t>Table 1 shows the predicted and determined peptide mass fingerprint data. The peptide segments with significant changes in mass were identified and the sequences were analyzed, and then the modification sites were determined by analyzing the peptide mass fingerprint (Figure 2) and comparing with the mass of predicted peptide segments.</w:t>
      </w:r>
    </w:p>
    <w:p w14:paraId="468A2C5E" w14:textId="2739A203" w:rsidR="00FD259C" w:rsidRPr="000A5C7E" w:rsidRDefault="00091D48" w:rsidP="000A5C7E">
      <w:pPr>
        <w:widowControl/>
        <w:jc w:val="left"/>
        <w:rPr>
          <w:rFonts w:ascii="Times New Roman" w:eastAsia="宋体" w:hAnsi="Times New Roman" w:cs="Times New Roman"/>
          <w:sz w:val="24"/>
          <w:szCs w:val="24"/>
        </w:rPr>
      </w:pPr>
      <w:r w:rsidRPr="000A5C7E">
        <w:rPr>
          <w:rFonts w:ascii="Times New Roman" w:eastAsia="宋体" w:hAnsi="Times New Roman" w:cs="Times New Roman"/>
          <w:sz w:val="24"/>
          <w:szCs w:val="24"/>
        </w:rPr>
        <w:t xml:space="preserve">CALB modified by </w:t>
      </w:r>
      <w:bookmarkStart w:id="8" w:name="_Hlk73043387"/>
      <w:r w:rsidRPr="000A5C7E">
        <w:rPr>
          <w:rFonts w:ascii="Times New Roman" w:hAnsi="Times New Roman" w:cs="Times New Roman"/>
          <w:sz w:val="24"/>
          <w:szCs w:val="24"/>
        </w:rPr>
        <w:t>[BetaineC</w:t>
      </w:r>
      <w:r w:rsidRPr="000A5C7E">
        <w:rPr>
          <w:rFonts w:ascii="Times New Roman" w:hAnsi="Times New Roman" w:cs="Times New Roman"/>
          <w:sz w:val="24"/>
          <w:szCs w:val="24"/>
          <w:vertAlign w:val="subscript"/>
        </w:rPr>
        <w:t>4</w:t>
      </w:r>
      <w:r w:rsidRPr="000A5C7E">
        <w:rPr>
          <w:rFonts w:ascii="Times New Roman" w:hAnsi="Times New Roman" w:cs="Times New Roman"/>
          <w:sz w:val="24"/>
          <w:szCs w:val="24"/>
        </w:rPr>
        <w:t xml:space="preserve">][Cl] </w:t>
      </w:r>
      <w:r w:rsidRPr="000A5C7E">
        <w:rPr>
          <w:rFonts w:ascii="Times New Roman" w:hAnsi="Times New Roman" w:cs="Times New Roman" w:hint="eastAsia"/>
          <w:sz w:val="24"/>
          <w:szCs w:val="24"/>
        </w:rPr>
        <w:t>and</w:t>
      </w:r>
      <w:r w:rsidRPr="000A5C7E">
        <w:rPr>
          <w:rFonts w:ascii="Times New Roman" w:hAnsi="Times New Roman" w:cs="Times New Roman"/>
          <w:sz w:val="24"/>
          <w:szCs w:val="24"/>
        </w:rPr>
        <w:t xml:space="preserve"> [BetaineC</w:t>
      </w:r>
      <w:r w:rsidRPr="000A5C7E">
        <w:rPr>
          <w:rFonts w:ascii="Times New Roman" w:hAnsi="Times New Roman" w:cs="Times New Roman"/>
          <w:sz w:val="24"/>
          <w:szCs w:val="24"/>
          <w:vertAlign w:val="subscript"/>
        </w:rPr>
        <w:t>16</w:t>
      </w:r>
      <w:r w:rsidRPr="000A5C7E">
        <w:rPr>
          <w:rFonts w:ascii="Times New Roman" w:hAnsi="Times New Roman" w:cs="Times New Roman"/>
          <w:sz w:val="24"/>
          <w:szCs w:val="24"/>
        </w:rPr>
        <w:t>][Cl]</w:t>
      </w:r>
      <w:r w:rsidRPr="000A5C7E">
        <w:rPr>
          <w:rFonts w:ascii="Times New Roman" w:eastAsia="宋体" w:hAnsi="Times New Roman" w:cs="Times New Roman"/>
          <w:sz w:val="24"/>
          <w:szCs w:val="24"/>
        </w:rPr>
        <w:t xml:space="preserve"> </w:t>
      </w:r>
      <w:bookmarkEnd w:id="8"/>
      <w:r w:rsidRPr="000A5C7E">
        <w:rPr>
          <w:rFonts w:ascii="Times New Roman" w:eastAsia="宋体" w:hAnsi="Times New Roman" w:cs="Times New Roman"/>
          <w:sz w:val="24"/>
          <w:szCs w:val="24"/>
        </w:rPr>
        <w:t>had 4 modification sites Lys124, Lys136, Lys290 and Lys308</w:t>
      </w:r>
      <w:r w:rsidRPr="000A5C7E">
        <w:rPr>
          <w:rFonts w:ascii="Times New Roman" w:eastAsia="宋体" w:hAnsi="Times New Roman" w:cs="Times New Roman" w:hint="eastAsia"/>
          <w:sz w:val="24"/>
          <w:szCs w:val="24"/>
        </w:rPr>
        <w:t>.</w:t>
      </w:r>
    </w:p>
    <w:p w14:paraId="2C629B1A" w14:textId="5DE4F7F4" w:rsidR="00FD259C" w:rsidRPr="000A5C7E" w:rsidRDefault="00FD259C" w:rsidP="000A5C7E">
      <w:pPr>
        <w:widowControl/>
        <w:jc w:val="left"/>
        <w:rPr>
          <w:rFonts w:ascii="宋体" w:eastAsia="宋体" w:hAnsi="宋体"/>
          <w:b/>
          <w:bCs/>
          <w:sz w:val="24"/>
          <w:szCs w:val="24"/>
        </w:rPr>
      </w:pPr>
    </w:p>
    <w:p w14:paraId="34093EBB" w14:textId="61B865C5" w:rsidR="00FD259C" w:rsidRPr="000A5C7E" w:rsidRDefault="00FD259C" w:rsidP="000A5C7E">
      <w:pPr>
        <w:widowControl/>
        <w:jc w:val="left"/>
        <w:rPr>
          <w:rFonts w:ascii="宋体" w:eastAsia="宋体" w:hAnsi="宋体"/>
          <w:b/>
          <w:bCs/>
          <w:sz w:val="24"/>
          <w:szCs w:val="24"/>
        </w:rPr>
      </w:pPr>
    </w:p>
    <w:p w14:paraId="7A252E99" w14:textId="7F79A355" w:rsidR="00FD259C" w:rsidRPr="000A5C7E" w:rsidRDefault="00FD259C" w:rsidP="000A5C7E">
      <w:pPr>
        <w:widowControl/>
        <w:jc w:val="left"/>
        <w:rPr>
          <w:rFonts w:ascii="宋体" w:eastAsia="宋体" w:hAnsi="宋体"/>
          <w:b/>
          <w:bCs/>
          <w:sz w:val="24"/>
          <w:szCs w:val="24"/>
        </w:rPr>
      </w:pPr>
    </w:p>
    <w:p w14:paraId="787BE88A" w14:textId="4494EF4B" w:rsidR="00FD259C" w:rsidRPr="000A5C7E" w:rsidRDefault="00FD259C" w:rsidP="000A5C7E">
      <w:pPr>
        <w:widowControl/>
        <w:jc w:val="left"/>
        <w:rPr>
          <w:rFonts w:ascii="宋体" w:eastAsia="宋体" w:hAnsi="宋体"/>
          <w:b/>
          <w:bCs/>
          <w:sz w:val="24"/>
          <w:szCs w:val="24"/>
        </w:rPr>
      </w:pPr>
    </w:p>
    <w:p w14:paraId="20ACDF26" w14:textId="22F9728C" w:rsidR="00FD259C" w:rsidRPr="000A5C7E" w:rsidRDefault="00FD259C" w:rsidP="000A5C7E">
      <w:pPr>
        <w:widowControl/>
        <w:jc w:val="left"/>
        <w:rPr>
          <w:rFonts w:ascii="宋体" w:eastAsia="宋体" w:hAnsi="宋体"/>
          <w:b/>
          <w:bCs/>
          <w:sz w:val="24"/>
          <w:szCs w:val="24"/>
        </w:rPr>
      </w:pPr>
    </w:p>
    <w:p w14:paraId="56AC321C" w14:textId="270B406E" w:rsidR="00FD259C" w:rsidRPr="000A5C7E" w:rsidRDefault="00FD259C" w:rsidP="000A5C7E">
      <w:pPr>
        <w:widowControl/>
        <w:jc w:val="left"/>
        <w:rPr>
          <w:rFonts w:ascii="宋体" w:eastAsia="宋体" w:hAnsi="宋体"/>
          <w:b/>
          <w:bCs/>
          <w:sz w:val="24"/>
          <w:szCs w:val="24"/>
        </w:rPr>
      </w:pPr>
    </w:p>
    <w:p w14:paraId="3D2F3ECF" w14:textId="20730B65" w:rsidR="00FD259C" w:rsidRPr="000A5C7E" w:rsidRDefault="00FD259C" w:rsidP="000A5C7E">
      <w:pPr>
        <w:widowControl/>
        <w:jc w:val="left"/>
        <w:rPr>
          <w:rFonts w:ascii="宋体" w:eastAsia="宋体" w:hAnsi="宋体"/>
          <w:b/>
          <w:bCs/>
          <w:sz w:val="24"/>
          <w:szCs w:val="24"/>
        </w:rPr>
      </w:pPr>
    </w:p>
    <w:p w14:paraId="59E2B03A" w14:textId="688F7FDA" w:rsidR="00E60416" w:rsidRPr="000A5C7E" w:rsidRDefault="00E60416" w:rsidP="000A5C7E">
      <w:pPr>
        <w:widowControl/>
        <w:jc w:val="center"/>
        <w:rPr>
          <w:rFonts w:ascii="Times New Roman" w:eastAsia="宋体" w:hAnsi="Times New Roman" w:cs="Times New Roman"/>
          <w:sz w:val="24"/>
          <w:szCs w:val="24"/>
        </w:rPr>
      </w:pPr>
      <w:r w:rsidRPr="000A5C7E">
        <w:rPr>
          <w:rFonts w:ascii="Times New Roman" w:eastAsia="宋体" w:hAnsi="Times New Roman" w:cs="Times New Roman"/>
          <w:sz w:val="24"/>
          <w:szCs w:val="24"/>
        </w:rPr>
        <w:t>Table 1 The analysis for peptide fragments from trypsin digest of CALB protein</w:t>
      </w:r>
    </w:p>
    <w:tbl>
      <w:tblPr>
        <w:tblStyle w:val="4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38"/>
        <w:gridCol w:w="1276"/>
        <w:gridCol w:w="1091"/>
        <w:gridCol w:w="1035"/>
        <w:gridCol w:w="851"/>
        <w:gridCol w:w="2320"/>
      </w:tblGrid>
      <w:tr w:rsidR="00FD259C" w:rsidRPr="000A5C7E" w14:paraId="611B6FBF" w14:textId="77777777" w:rsidTr="00222ED4">
        <w:trPr>
          <w:trHeight w:val="567"/>
          <w:jc w:val="center"/>
        </w:trPr>
        <w:tc>
          <w:tcPr>
            <w:tcW w:w="1838" w:type="dxa"/>
            <w:tcBorders>
              <w:top w:val="single" w:sz="4" w:space="0" w:color="auto"/>
              <w:bottom w:val="single" w:sz="4" w:space="0" w:color="auto"/>
            </w:tcBorders>
            <w:vAlign w:val="center"/>
            <w:hideMark/>
          </w:tcPr>
          <w:p w14:paraId="17E32A6E" w14:textId="0E7DA25A" w:rsidR="00FD259C" w:rsidRPr="000A5C7E" w:rsidRDefault="00FD259C" w:rsidP="000A5C7E">
            <w:pPr>
              <w:widowControl/>
              <w:jc w:val="center"/>
              <w:rPr>
                <w:rFonts w:asciiTheme="minorEastAsia" w:hAnsiTheme="minorEastAsia"/>
                <w:sz w:val="24"/>
                <w:szCs w:val="24"/>
              </w:rPr>
            </w:pPr>
            <w:r w:rsidRPr="000A5C7E">
              <w:rPr>
                <w:rFonts w:ascii="Times New Roman" w:eastAsia="宋体" w:hAnsi="Times New Roman" w:cs="Times New Roman"/>
                <w:sz w:val="24"/>
                <w:szCs w:val="24"/>
              </w:rPr>
              <w:t>ILs</w:t>
            </w:r>
          </w:p>
        </w:tc>
        <w:tc>
          <w:tcPr>
            <w:tcW w:w="1276" w:type="dxa"/>
            <w:tcBorders>
              <w:top w:val="single" w:sz="4" w:space="0" w:color="auto"/>
              <w:bottom w:val="single" w:sz="4" w:space="0" w:color="auto"/>
            </w:tcBorders>
            <w:vAlign w:val="center"/>
            <w:hideMark/>
          </w:tcPr>
          <w:p w14:paraId="00DF88BE" w14:textId="4521FCD8" w:rsidR="00FD259C" w:rsidRPr="000A5C7E" w:rsidRDefault="00FD259C" w:rsidP="000A5C7E">
            <w:pPr>
              <w:jc w:val="center"/>
              <w:rPr>
                <w:rFonts w:ascii="宋体" w:eastAsia="宋体" w:hAnsi="宋体"/>
                <w:sz w:val="24"/>
                <w:szCs w:val="24"/>
              </w:rPr>
            </w:pPr>
            <w:r w:rsidRPr="000A5C7E">
              <w:rPr>
                <w:rFonts w:ascii="Times New Roman" w:eastAsia="宋体" w:hAnsi="Times New Roman" w:cs="Times New Roman"/>
                <w:sz w:val="24"/>
                <w:szCs w:val="24"/>
              </w:rPr>
              <w:t>Modified sites</w:t>
            </w:r>
          </w:p>
        </w:tc>
        <w:tc>
          <w:tcPr>
            <w:tcW w:w="1091" w:type="dxa"/>
            <w:tcBorders>
              <w:top w:val="single" w:sz="4" w:space="0" w:color="auto"/>
              <w:bottom w:val="single" w:sz="4" w:space="0" w:color="auto"/>
            </w:tcBorders>
            <w:vAlign w:val="center"/>
            <w:hideMark/>
          </w:tcPr>
          <w:p w14:paraId="1A8D9F24" w14:textId="1F9834FE" w:rsidR="00FD259C" w:rsidRPr="000A5C7E" w:rsidRDefault="00FD259C" w:rsidP="000A5C7E">
            <w:pPr>
              <w:jc w:val="center"/>
              <w:rPr>
                <w:rFonts w:ascii="宋体" w:eastAsia="宋体" w:hAnsi="宋体"/>
                <w:sz w:val="24"/>
                <w:szCs w:val="24"/>
              </w:rPr>
            </w:pPr>
            <w:r w:rsidRPr="000A5C7E">
              <w:rPr>
                <w:rFonts w:ascii="Times New Roman" w:eastAsia="宋体" w:hAnsi="Times New Roman" w:cs="Times New Roman" w:hint="eastAsia"/>
                <w:sz w:val="24"/>
                <w:szCs w:val="24"/>
              </w:rPr>
              <w:t>E</w:t>
            </w:r>
            <w:r w:rsidRPr="000A5C7E">
              <w:rPr>
                <w:rFonts w:ascii="Times New Roman" w:eastAsia="宋体" w:hAnsi="Times New Roman" w:cs="Times New Roman"/>
                <w:sz w:val="24"/>
                <w:szCs w:val="24"/>
              </w:rPr>
              <w:t>xpected mass</w:t>
            </w:r>
          </w:p>
        </w:tc>
        <w:tc>
          <w:tcPr>
            <w:tcW w:w="1035" w:type="dxa"/>
            <w:tcBorders>
              <w:top w:val="single" w:sz="4" w:space="0" w:color="auto"/>
              <w:bottom w:val="single" w:sz="4" w:space="0" w:color="auto"/>
            </w:tcBorders>
            <w:vAlign w:val="center"/>
            <w:hideMark/>
          </w:tcPr>
          <w:p w14:paraId="461EF1CF" w14:textId="30D4797F" w:rsidR="00FD259C" w:rsidRPr="000A5C7E" w:rsidRDefault="00FD259C" w:rsidP="000A5C7E">
            <w:pPr>
              <w:jc w:val="center"/>
              <w:rPr>
                <w:rFonts w:ascii="宋体" w:eastAsia="宋体" w:hAnsi="宋体"/>
                <w:sz w:val="24"/>
                <w:szCs w:val="24"/>
              </w:rPr>
            </w:pPr>
            <w:r w:rsidRPr="000A5C7E">
              <w:rPr>
                <w:rFonts w:ascii="Times New Roman" w:eastAsia="宋体" w:hAnsi="Times New Roman" w:cs="Times New Roman" w:hint="eastAsia"/>
                <w:sz w:val="24"/>
                <w:szCs w:val="24"/>
              </w:rPr>
              <w:t>M</w:t>
            </w:r>
            <w:r w:rsidRPr="000A5C7E">
              <w:rPr>
                <w:rFonts w:ascii="Times New Roman" w:eastAsia="宋体" w:hAnsi="Times New Roman" w:cs="Times New Roman"/>
                <w:sz w:val="24"/>
                <w:szCs w:val="24"/>
              </w:rPr>
              <w:t>easured mass</w:t>
            </w:r>
          </w:p>
        </w:tc>
        <w:tc>
          <w:tcPr>
            <w:tcW w:w="851" w:type="dxa"/>
            <w:tcBorders>
              <w:top w:val="single" w:sz="4" w:space="0" w:color="auto"/>
              <w:bottom w:val="single" w:sz="4" w:space="0" w:color="auto"/>
            </w:tcBorders>
            <w:vAlign w:val="center"/>
            <w:hideMark/>
          </w:tcPr>
          <w:p w14:paraId="2C2F6D5A" w14:textId="24E71CAD" w:rsidR="00FD259C" w:rsidRPr="000A5C7E" w:rsidRDefault="00FD259C" w:rsidP="000A5C7E">
            <w:pPr>
              <w:jc w:val="center"/>
              <w:rPr>
                <w:rFonts w:ascii="宋体" w:eastAsia="宋体" w:hAnsi="宋体"/>
                <w:sz w:val="24"/>
                <w:szCs w:val="24"/>
              </w:rPr>
            </w:pPr>
            <w:r w:rsidRPr="000A5C7E">
              <w:rPr>
                <w:rFonts w:ascii="Times New Roman" w:eastAsia="宋体" w:hAnsi="Times New Roman" w:cs="Times New Roman"/>
                <w:sz w:val="24"/>
                <w:szCs w:val="24"/>
              </w:rPr>
              <w:t>Δ mass</w:t>
            </w:r>
          </w:p>
        </w:tc>
        <w:tc>
          <w:tcPr>
            <w:tcW w:w="2320" w:type="dxa"/>
            <w:tcBorders>
              <w:top w:val="single" w:sz="4" w:space="0" w:color="auto"/>
              <w:bottom w:val="single" w:sz="4" w:space="0" w:color="auto"/>
            </w:tcBorders>
            <w:vAlign w:val="center"/>
            <w:hideMark/>
          </w:tcPr>
          <w:p w14:paraId="3282DB14" w14:textId="65BF9186" w:rsidR="00FD259C" w:rsidRPr="000A5C7E" w:rsidRDefault="00FD259C" w:rsidP="000A5C7E">
            <w:pPr>
              <w:jc w:val="center"/>
              <w:rPr>
                <w:rFonts w:ascii="宋体" w:eastAsia="宋体" w:hAnsi="宋体"/>
                <w:sz w:val="24"/>
                <w:szCs w:val="24"/>
              </w:rPr>
            </w:pPr>
            <w:r w:rsidRPr="000A5C7E">
              <w:rPr>
                <w:rFonts w:ascii="Times New Roman" w:eastAsia="宋体" w:hAnsi="Times New Roman" w:cs="Times New Roman"/>
                <w:sz w:val="24"/>
                <w:szCs w:val="24"/>
              </w:rPr>
              <w:t>Target peptide sequences</w:t>
            </w:r>
          </w:p>
        </w:tc>
      </w:tr>
      <w:tr w:rsidR="00FD259C" w:rsidRPr="000A5C7E" w14:paraId="1A8BAF10" w14:textId="77777777" w:rsidTr="00222ED4">
        <w:trPr>
          <w:trHeight w:val="567"/>
          <w:jc w:val="center"/>
        </w:trPr>
        <w:tc>
          <w:tcPr>
            <w:tcW w:w="1838" w:type="dxa"/>
            <w:vMerge w:val="restart"/>
            <w:tcBorders>
              <w:top w:val="single" w:sz="4" w:space="0" w:color="auto"/>
            </w:tcBorders>
            <w:vAlign w:val="center"/>
            <w:hideMark/>
          </w:tcPr>
          <w:p w14:paraId="749AD849" w14:textId="77777777" w:rsidR="00FD259C" w:rsidRPr="000A5C7E" w:rsidRDefault="00FD259C" w:rsidP="000A5C7E">
            <w:pPr>
              <w:jc w:val="center"/>
              <w:rPr>
                <w:sz w:val="24"/>
                <w:szCs w:val="24"/>
              </w:rPr>
            </w:pPr>
            <w:r w:rsidRPr="000A5C7E">
              <w:rPr>
                <w:rFonts w:ascii="Times New Roman" w:hAnsi="Times New Roman"/>
                <w:sz w:val="24"/>
                <w:szCs w:val="24"/>
              </w:rPr>
              <w:t>C</w:t>
            </w:r>
            <w:r w:rsidRPr="000A5C7E">
              <w:rPr>
                <w:rFonts w:ascii="Times New Roman" w:hAnsi="Times New Roman"/>
                <w:sz w:val="24"/>
                <w:szCs w:val="24"/>
                <w:vertAlign w:val="subscript"/>
              </w:rPr>
              <w:t>4</w:t>
            </w:r>
            <w:r w:rsidRPr="000A5C7E">
              <w:rPr>
                <w:rFonts w:ascii="Times New Roman" w:hAnsi="Times New Roman"/>
                <w:sz w:val="24"/>
                <w:szCs w:val="24"/>
              </w:rPr>
              <w:t>-CALB-Cl</w:t>
            </w:r>
          </w:p>
        </w:tc>
        <w:tc>
          <w:tcPr>
            <w:tcW w:w="1276" w:type="dxa"/>
            <w:tcBorders>
              <w:top w:val="single" w:sz="4" w:space="0" w:color="auto"/>
            </w:tcBorders>
            <w:vAlign w:val="center"/>
            <w:hideMark/>
          </w:tcPr>
          <w:p w14:paraId="736869EB"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LYS124</w:t>
            </w:r>
          </w:p>
        </w:tc>
        <w:tc>
          <w:tcPr>
            <w:tcW w:w="1091" w:type="dxa"/>
            <w:tcBorders>
              <w:top w:val="single" w:sz="4" w:space="0" w:color="auto"/>
            </w:tcBorders>
            <w:vAlign w:val="center"/>
            <w:hideMark/>
          </w:tcPr>
          <w:p w14:paraId="07B450E3"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618.3413</w:t>
            </w:r>
          </w:p>
        </w:tc>
        <w:tc>
          <w:tcPr>
            <w:tcW w:w="1035" w:type="dxa"/>
            <w:tcBorders>
              <w:top w:val="single" w:sz="4" w:space="0" w:color="auto"/>
            </w:tcBorders>
            <w:vAlign w:val="center"/>
            <w:hideMark/>
          </w:tcPr>
          <w:p w14:paraId="2B8FD953"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618.3355</w:t>
            </w:r>
          </w:p>
          <w:p w14:paraId="48911C38"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803.6873</w:t>
            </w:r>
          </w:p>
        </w:tc>
        <w:tc>
          <w:tcPr>
            <w:tcW w:w="851" w:type="dxa"/>
            <w:tcBorders>
              <w:top w:val="single" w:sz="4" w:space="0" w:color="auto"/>
            </w:tcBorders>
            <w:vAlign w:val="center"/>
            <w:hideMark/>
          </w:tcPr>
          <w:p w14:paraId="01F46CBC"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185.3518</w:t>
            </w:r>
          </w:p>
        </w:tc>
        <w:tc>
          <w:tcPr>
            <w:tcW w:w="2320" w:type="dxa"/>
            <w:tcBorders>
              <w:top w:val="single" w:sz="4" w:space="0" w:color="auto"/>
            </w:tcBorders>
            <w:vAlign w:val="center"/>
            <w:hideMark/>
          </w:tcPr>
          <w:p w14:paraId="18FC1A5A"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SKVDR</w:t>
            </w:r>
          </w:p>
        </w:tc>
      </w:tr>
      <w:tr w:rsidR="00FD259C" w:rsidRPr="000A5C7E" w14:paraId="0833A6B8" w14:textId="77777777" w:rsidTr="00222ED4">
        <w:trPr>
          <w:trHeight w:val="567"/>
          <w:jc w:val="center"/>
        </w:trPr>
        <w:tc>
          <w:tcPr>
            <w:tcW w:w="1838" w:type="dxa"/>
            <w:vMerge/>
            <w:vAlign w:val="center"/>
            <w:hideMark/>
          </w:tcPr>
          <w:p w14:paraId="7BC7C469" w14:textId="77777777" w:rsidR="00FD259C" w:rsidRPr="000A5C7E" w:rsidRDefault="00FD259C" w:rsidP="000A5C7E">
            <w:pPr>
              <w:widowControl/>
              <w:jc w:val="center"/>
              <w:rPr>
                <w:rFonts w:ascii="Times New Roman" w:eastAsia="宋体" w:hAnsi="Times New Roman"/>
                <w:sz w:val="24"/>
                <w:szCs w:val="24"/>
              </w:rPr>
            </w:pPr>
          </w:p>
        </w:tc>
        <w:tc>
          <w:tcPr>
            <w:tcW w:w="1276" w:type="dxa"/>
            <w:vAlign w:val="center"/>
            <w:hideMark/>
          </w:tcPr>
          <w:p w14:paraId="39C6FAEA"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LYS136</w:t>
            </w:r>
          </w:p>
        </w:tc>
        <w:tc>
          <w:tcPr>
            <w:tcW w:w="1091" w:type="dxa"/>
            <w:vAlign w:val="center"/>
            <w:hideMark/>
          </w:tcPr>
          <w:p w14:paraId="2194A5C5"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1173.5230</w:t>
            </w:r>
          </w:p>
        </w:tc>
        <w:tc>
          <w:tcPr>
            <w:tcW w:w="1035" w:type="dxa"/>
            <w:vAlign w:val="center"/>
            <w:hideMark/>
          </w:tcPr>
          <w:p w14:paraId="5EA84A56"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1173.7742</w:t>
            </w:r>
          </w:p>
          <w:p w14:paraId="7938A1ED"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1359.9761</w:t>
            </w:r>
          </w:p>
        </w:tc>
        <w:tc>
          <w:tcPr>
            <w:tcW w:w="851" w:type="dxa"/>
            <w:vAlign w:val="center"/>
            <w:hideMark/>
          </w:tcPr>
          <w:p w14:paraId="0CA8F564"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186.2019</w:t>
            </w:r>
          </w:p>
        </w:tc>
        <w:tc>
          <w:tcPr>
            <w:tcW w:w="2320" w:type="dxa"/>
            <w:vAlign w:val="center"/>
            <w:hideMark/>
          </w:tcPr>
          <w:p w14:paraId="48DAAD35"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LMAFAPDYK</w:t>
            </w:r>
          </w:p>
        </w:tc>
      </w:tr>
      <w:tr w:rsidR="00FD259C" w:rsidRPr="000A5C7E" w14:paraId="7204A270" w14:textId="77777777" w:rsidTr="00222ED4">
        <w:trPr>
          <w:trHeight w:val="567"/>
          <w:jc w:val="center"/>
        </w:trPr>
        <w:tc>
          <w:tcPr>
            <w:tcW w:w="1838" w:type="dxa"/>
            <w:vMerge/>
            <w:vAlign w:val="center"/>
            <w:hideMark/>
          </w:tcPr>
          <w:p w14:paraId="408F99DD" w14:textId="77777777" w:rsidR="00FD259C" w:rsidRPr="000A5C7E" w:rsidRDefault="00FD259C" w:rsidP="000A5C7E">
            <w:pPr>
              <w:widowControl/>
              <w:jc w:val="center"/>
              <w:rPr>
                <w:rFonts w:ascii="Times New Roman" w:eastAsia="宋体" w:hAnsi="Times New Roman"/>
                <w:sz w:val="24"/>
                <w:szCs w:val="24"/>
              </w:rPr>
            </w:pPr>
          </w:p>
        </w:tc>
        <w:tc>
          <w:tcPr>
            <w:tcW w:w="1276" w:type="dxa"/>
            <w:vAlign w:val="center"/>
            <w:hideMark/>
          </w:tcPr>
          <w:p w14:paraId="600E95E4"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LYS290</w:t>
            </w:r>
          </w:p>
        </w:tc>
        <w:tc>
          <w:tcPr>
            <w:tcW w:w="1091" w:type="dxa"/>
            <w:vAlign w:val="center"/>
            <w:hideMark/>
          </w:tcPr>
          <w:p w14:paraId="2A99272B"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1645.9999</w:t>
            </w:r>
          </w:p>
        </w:tc>
        <w:tc>
          <w:tcPr>
            <w:tcW w:w="1035" w:type="dxa"/>
            <w:vAlign w:val="center"/>
            <w:hideMark/>
          </w:tcPr>
          <w:p w14:paraId="50806035"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1646.1670</w:t>
            </w:r>
          </w:p>
          <w:p w14:paraId="67F7A4F2"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1831.6798</w:t>
            </w:r>
          </w:p>
        </w:tc>
        <w:tc>
          <w:tcPr>
            <w:tcW w:w="851" w:type="dxa"/>
            <w:vAlign w:val="center"/>
            <w:hideMark/>
          </w:tcPr>
          <w:p w14:paraId="227FD3FF"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185.5128</w:t>
            </w:r>
          </w:p>
        </w:tc>
        <w:tc>
          <w:tcPr>
            <w:tcW w:w="2320" w:type="dxa"/>
            <w:vAlign w:val="center"/>
            <w:hideMark/>
          </w:tcPr>
          <w:p w14:paraId="1CF4AFB0"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VAAAALLAPAAAAIVAGPK</w:t>
            </w:r>
          </w:p>
        </w:tc>
      </w:tr>
      <w:tr w:rsidR="00FD259C" w:rsidRPr="000A5C7E" w14:paraId="301409F6" w14:textId="77777777" w:rsidTr="00222ED4">
        <w:trPr>
          <w:trHeight w:val="567"/>
          <w:jc w:val="center"/>
        </w:trPr>
        <w:tc>
          <w:tcPr>
            <w:tcW w:w="1838" w:type="dxa"/>
            <w:vMerge/>
            <w:tcBorders>
              <w:bottom w:val="single" w:sz="4" w:space="0" w:color="auto"/>
            </w:tcBorders>
            <w:vAlign w:val="center"/>
            <w:hideMark/>
          </w:tcPr>
          <w:p w14:paraId="36D8A909" w14:textId="77777777" w:rsidR="00FD259C" w:rsidRPr="000A5C7E" w:rsidRDefault="00FD259C" w:rsidP="000A5C7E">
            <w:pPr>
              <w:widowControl/>
              <w:jc w:val="center"/>
              <w:rPr>
                <w:rFonts w:ascii="Times New Roman" w:eastAsia="宋体" w:hAnsi="Times New Roman"/>
                <w:sz w:val="24"/>
                <w:szCs w:val="24"/>
              </w:rPr>
            </w:pPr>
          </w:p>
        </w:tc>
        <w:tc>
          <w:tcPr>
            <w:tcW w:w="1276" w:type="dxa"/>
            <w:tcBorders>
              <w:bottom w:val="single" w:sz="4" w:space="0" w:color="auto"/>
            </w:tcBorders>
            <w:vAlign w:val="center"/>
            <w:hideMark/>
          </w:tcPr>
          <w:p w14:paraId="30D98BF9"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LYS308</w:t>
            </w:r>
          </w:p>
        </w:tc>
        <w:tc>
          <w:tcPr>
            <w:tcW w:w="1091" w:type="dxa"/>
            <w:tcBorders>
              <w:bottom w:val="single" w:sz="4" w:space="0" w:color="auto"/>
            </w:tcBorders>
            <w:vAlign w:val="center"/>
            <w:hideMark/>
          </w:tcPr>
          <w:p w14:paraId="24DB90CC"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2035.9728</w:t>
            </w:r>
          </w:p>
        </w:tc>
        <w:tc>
          <w:tcPr>
            <w:tcW w:w="1035" w:type="dxa"/>
            <w:tcBorders>
              <w:bottom w:val="single" w:sz="4" w:space="0" w:color="auto"/>
            </w:tcBorders>
            <w:vAlign w:val="center"/>
            <w:hideMark/>
          </w:tcPr>
          <w:p w14:paraId="164EA493"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2035.9624</w:t>
            </w:r>
          </w:p>
          <w:p w14:paraId="620C534C"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2220.6738</w:t>
            </w:r>
          </w:p>
        </w:tc>
        <w:tc>
          <w:tcPr>
            <w:tcW w:w="851" w:type="dxa"/>
            <w:tcBorders>
              <w:bottom w:val="single" w:sz="4" w:space="0" w:color="auto"/>
            </w:tcBorders>
            <w:vAlign w:val="center"/>
            <w:hideMark/>
          </w:tcPr>
          <w:p w14:paraId="0DE477C9"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184.7114</w:t>
            </w:r>
          </w:p>
        </w:tc>
        <w:tc>
          <w:tcPr>
            <w:tcW w:w="2320" w:type="dxa"/>
            <w:tcBorders>
              <w:bottom w:val="single" w:sz="4" w:space="0" w:color="auto"/>
            </w:tcBorders>
            <w:vAlign w:val="center"/>
            <w:hideMark/>
          </w:tcPr>
          <w:p w14:paraId="10D40016"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QNCEPDLMPYARPFAVGK</w:t>
            </w:r>
          </w:p>
        </w:tc>
      </w:tr>
      <w:tr w:rsidR="00FD259C" w:rsidRPr="000A5C7E" w14:paraId="123E2E60" w14:textId="77777777" w:rsidTr="00222ED4">
        <w:trPr>
          <w:trHeight w:val="567"/>
          <w:jc w:val="center"/>
        </w:trPr>
        <w:tc>
          <w:tcPr>
            <w:tcW w:w="1838" w:type="dxa"/>
            <w:vMerge w:val="restart"/>
            <w:tcBorders>
              <w:top w:val="single" w:sz="4" w:space="0" w:color="auto"/>
            </w:tcBorders>
            <w:vAlign w:val="center"/>
            <w:hideMark/>
          </w:tcPr>
          <w:p w14:paraId="0BCEDE2A" w14:textId="77777777" w:rsidR="00FD259C" w:rsidRPr="000A5C7E" w:rsidRDefault="00FD259C" w:rsidP="000A5C7E">
            <w:pPr>
              <w:jc w:val="center"/>
              <w:rPr>
                <w:rFonts w:ascii="Times New Roman" w:eastAsia="宋体" w:hAnsi="Times New Roman"/>
                <w:sz w:val="24"/>
                <w:szCs w:val="24"/>
              </w:rPr>
            </w:pPr>
            <w:r w:rsidRPr="000A5C7E">
              <w:rPr>
                <w:rFonts w:ascii="Times New Roman" w:hAnsi="Times New Roman"/>
                <w:sz w:val="24"/>
                <w:szCs w:val="24"/>
              </w:rPr>
              <w:t>C</w:t>
            </w:r>
            <w:r w:rsidRPr="000A5C7E">
              <w:rPr>
                <w:rFonts w:ascii="Times New Roman" w:hAnsi="Times New Roman"/>
                <w:sz w:val="24"/>
                <w:szCs w:val="24"/>
                <w:vertAlign w:val="subscript"/>
              </w:rPr>
              <w:t>16</w:t>
            </w:r>
            <w:r w:rsidRPr="000A5C7E">
              <w:rPr>
                <w:rFonts w:ascii="Times New Roman" w:hAnsi="Times New Roman"/>
                <w:sz w:val="24"/>
                <w:szCs w:val="24"/>
              </w:rPr>
              <w:t>-CALB-C</w:t>
            </w:r>
            <w:r w:rsidRPr="000A5C7E">
              <w:rPr>
                <w:rFonts w:ascii="Times New Roman" w:hAnsi="Times New Roman" w:hint="eastAsia"/>
                <w:sz w:val="24"/>
                <w:szCs w:val="24"/>
              </w:rPr>
              <w:t>l</w:t>
            </w:r>
          </w:p>
        </w:tc>
        <w:tc>
          <w:tcPr>
            <w:tcW w:w="1276" w:type="dxa"/>
            <w:tcBorders>
              <w:top w:val="single" w:sz="4" w:space="0" w:color="auto"/>
            </w:tcBorders>
            <w:vAlign w:val="center"/>
            <w:hideMark/>
          </w:tcPr>
          <w:p w14:paraId="1A2DA2CA"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LYS124</w:t>
            </w:r>
          </w:p>
        </w:tc>
        <w:tc>
          <w:tcPr>
            <w:tcW w:w="1091" w:type="dxa"/>
            <w:tcBorders>
              <w:top w:val="single" w:sz="4" w:space="0" w:color="auto"/>
            </w:tcBorders>
            <w:vAlign w:val="center"/>
            <w:hideMark/>
          </w:tcPr>
          <w:p w14:paraId="63CAD554"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618.3413</w:t>
            </w:r>
          </w:p>
        </w:tc>
        <w:tc>
          <w:tcPr>
            <w:tcW w:w="1035" w:type="dxa"/>
            <w:tcBorders>
              <w:top w:val="single" w:sz="4" w:space="0" w:color="auto"/>
            </w:tcBorders>
            <w:vAlign w:val="center"/>
            <w:hideMark/>
          </w:tcPr>
          <w:p w14:paraId="7766EF53"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618.3355</w:t>
            </w:r>
          </w:p>
          <w:p w14:paraId="42F82E00"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971.4760</w:t>
            </w:r>
          </w:p>
        </w:tc>
        <w:tc>
          <w:tcPr>
            <w:tcW w:w="851" w:type="dxa"/>
            <w:tcBorders>
              <w:top w:val="single" w:sz="4" w:space="0" w:color="auto"/>
            </w:tcBorders>
            <w:vAlign w:val="center"/>
            <w:hideMark/>
          </w:tcPr>
          <w:p w14:paraId="460990BD"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353.1405</w:t>
            </w:r>
          </w:p>
        </w:tc>
        <w:tc>
          <w:tcPr>
            <w:tcW w:w="2320" w:type="dxa"/>
            <w:tcBorders>
              <w:top w:val="single" w:sz="4" w:space="0" w:color="auto"/>
            </w:tcBorders>
            <w:vAlign w:val="center"/>
            <w:hideMark/>
          </w:tcPr>
          <w:p w14:paraId="78027B39"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SKVDR</w:t>
            </w:r>
          </w:p>
        </w:tc>
      </w:tr>
      <w:tr w:rsidR="00FD259C" w:rsidRPr="000A5C7E" w14:paraId="64383804" w14:textId="77777777" w:rsidTr="00222ED4">
        <w:trPr>
          <w:trHeight w:val="567"/>
          <w:jc w:val="center"/>
        </w:trPr>
        <w:tc>
          <w:tcPr>
            <w:tcW w:w="1838" w:type="dxa"/>
            <w:vMerge/>
            <w:vAlign w:val="center"/>
            <w:hideMark/>
          </w:tcPr>
          <w:p w14:paraId="7685C54E" w14:textId="77777777" w:rsidR="00FD259C" w:rsidRPr="000A5C7E" w:rsidRDefault="00FD259C" w:rsidP="000A5C7E">
            <w:pPr>
              <w:widowControl/>
              <w:jc w:val="center"/>
              <w:rPr>
                <w:rFonts w:ascii="Times New Roman" w:eastAsia="宋体" w:hAnsi="Times New Roman"/>
                <w:sz w:val="24"/>
                <w:szCs w:val="24"/>
              </w:rPr>
            </w:pPr>
          </w:p>
        </w:tc>
        <w:tc>
          <w:tcPr>
            <w:tcW w:w="1276" w:type="dxa"/>
            <w:vAlign w:val="center"/>
            <w:hideMark/>
          </w:tcPr>
          <w:p w14:paraId="04EF3687"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LYS136</w:t>
            </w:r>
          </w:p>
        </w:tc>
        <w:tc>
          <w:tcPr>
            <w:tcW w:w="1091" w:type="dxa"/>
            <w:vAlign w:val="center"/>
            <w:hideMark/>
          </w:tcPr>
          <w:p w14:paraId="680B8FD0"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1173.5230</w:t>
            </w:r>
          </w:p>
        </w:tc>
        <w:tc>
          <w:tcPr>
            <w:tcW w:w="1035" w:type="dxa"/>
            <w:vAlign w:val="center"/>
            <w:hideMark/>
          </w:tcPr>
          <w:p w14:paraId="1E99164D"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1173.7501</w:t>
            </w:r>
          </w:p>
          <w:p w14:paraId="71F9457C"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1525.4047</w:t>
            </w:r>
          </w:p>
        </w:tc>
        <w:tc>
          <w:tcPr>
            <w:tcW w:w="851" w:type="dxa"/>
            <w:vAlign w:val="center"/>
            <w:hideMark/>
          </w:tcPr>
          <w:p w14:paraId="02EBAB20"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352.6546</w:t>
            </w:r>
          </w:p>
        </w:tc>
        <w:tc>
          <w:tcPr>
            <w:tcW w:w="2320" w:type="dxa"/>
            <w:vAlign w:val="center"/>
            <w:hideMark/>
          </w:tcPr>
          <w:p w14:paraId="26108E84"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LMAFAPDYK</w:t>
            </w:r>
          </w:p>
        </w:tc>
      </w:tr>
      <w:tr w:rsidR="00FD259C" w:rsidRPr="000A5C7E" w14:paraId="2AC39CB6" w14:textId="77777777" w:rsidTr="00222ED4">
        <w:trPr>
          <w:trHeight w:val="567"/>
          <w:jc w:val="center"/>
        </w:trPr>
        <w:tc>
          <w:tcPr>
            <w:tcW w:w="1838" w:type="dxa"/>
            <w:vMerge/>
            <w:vAlign w:val="center"/>
            <w:hideMark/>
          </w:tcPr>
          <w:p w14:paraId="5BC9EF08" w14:textId="77777777" w:rsidR="00FD259C" w:rsidRPr="000A5C7E" w:rsidRDefault="00FD259C" w:rsidP="000A5C7E">
            <w:pPr>
              <w:widowControl/>
              <w:jc w:val="center"/>
              <w:rPr>
                <w:rFonts w:ascii="Times New Roman" w:eastAsia="宋体" w:hAnsi="Times New Roman"/>
                <w:sz w:val="24"/>
                <w:szCs w:val="24"/>
              </w:rPr>
            </w:pPr>
          </w:p>
        </w:tc>
        <w:tc>
          <w:tcPr>
            <w:tcW w:w="1276" w:type="dxa"/>
            <w:vAlign w:val="center"/>
            <w:hideMark/>
          </w:tcPr>
          <w:p w14:paraId="6CE3F03A"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LYS290</w:t>
            </w:r>
          </w:p>
        </w:tc>
        <w:tc>
          <w:tcPr>
            <w:tcW w:w="1091" w:type="dxa"/>
            <w:vAlign w:val="center"/>
            <w:hideMark/>
          </w:tcPr>
          <w:p w14:paraId="7F83D79A"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1645.9999</w:t>
            </w:r>
          </w:p>
        </w:tc>
        <w:tc>
          <w:tcPr>
            <w:tcW w:w="1035" w:type="dxa"/>
            <w:vAlign w:val="center"/>
            <w:hideMark/>
          </w:tcPr>
          <w:p w14:paraId="7FF33CEE"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1646.1550</w:t>
            </w:r>
          </w:p>
          <w:p w14:paraId="31757EC2"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1999.2690</w:t>
            </w:r>
          </w:p>
        </w:tc>
        <w:tc>
          <w:tcPr>
            <w:tcW w:w="851" w:type="dxa"/>
            <w:vAlign w:val="center"/>
            <w:hideMark/>
          </w:tcPr>
          <w:p w14:paraId="038C9B8B"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353.1140</w:t>
            </w:r>
          </w:p>
        </w:tc>
        <w:tc>
          <w:tcPr>
            <w:tcW w:w="2320" w:type="dxa"/>
            <w:vAlign w:val="center"/>
            <w:hideMark/>
          </w:tcPr>
          <w:p w14:paraId="4437C66A"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VAAAALLAPAAAAIVAGPK</w:t>
            </w:r>
          </w:p>
        </w:tc>
      </w:tr>
      <w:tr w:rsidR="00FD259C" w:rsidRPr="000A5C7E" w14:paraId="18B99F32" w14:textId="77777777" w:rsidTr="00222ED4">
        <w:trPr>
          <w:trHeight w:val="567"/>
          <w:jc w:val="center"/>
        </w:trPr>
        <w:tc>
          <w:tcPr>
            <w:tcW w:w="1838" w:type="dxa"/>
            <w:vMerge/>
            <w:tcBorders>
              <w:bottom w:val="single" w:sz="4" w:space="0" w:color="auto"/>
            </w:tcBorders>
            <w:vAlign w:val="center"/>
            <w:hideMark/>
          </w:tcPr>
          <w:p w14:paraId="2D5FC18B" w14:textId="77777777" w:rsidR="00FD259C" w:rsidRPr="000A5C7E" w:rsidRDefault="00FD259C" w:rsidP="000A5C7E">
            <w:pPr>
              <w:widowControl/>
              <w:jc w:val="center"/>
              <w:rPr>
                <w:rFonts w:ascii="Times New Roman" w:eastAsia="宋体" w:hAnsi="Times New Roman"/>
                <w:sz w:val="24"/>
                <w:szCs w:val="24"/>
              </w:rPr>
            </w:pPr>
          </w:p>
        </w:tc>
        <w:tc>
          <w:tcPr>
            <w:tcW w:w="1276" w:type="dxa"/>
            <w:tcBorders>
              <w:bottom w:val="single" w:sz="4" w:space="0" w:color="auto"/>
            </w:tcBorders>
            <w:vAlign w:val="center"/>
            <w:hideMark/>
          </w:tcPr>
          <w:p w14:paraId="4D90B9A7"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LYS308</w:t>
            </w:r>
          </w:p>
        </w:tc>
        <w:tc>
          <w:tcPr>
            <w:tcW w:w="1091" w:type="dxa"/>
            <w:tcBorders>
              <w:bottom w:val="single" w:sz="4" w:space="0" w:color="auto"/>
            </w:tcBorders>
            <w:vAlign w:val="center"/>
            <w:hideMark/>
          </w:tcPr>
          <w:p w14:paraId="442F126F"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2035.9728</w:t>
            </w:r>
          </w:p>
        </w:tc>
        <w:tc>
          <w:tcPr>
            <w:tcW w:w="1035" w:type="dxa"/>
            <w:tcBorders>
              <w:bottom w:val="single" w:sz="4" w:space="0" w:color="auto"/>
            </w:tcBorders>
            <w:vAlign w:val="center"/>
            <w:hideMark/>
          </w:tcPr>
          <w:p w14:paraId="5CE31333"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2035.4683</w:t>
            </w:r>
          </w:p>
          <w:p w14:paraId="0E64746E"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2387.2185</w:t>
            </w:r>
          </w:p>
        </w:tc>
        <w:tc>
          <w:tcPr>
            <w:tcW w:w="851" w:type="dxa"/>
            <w:tcBorders>
              <w:bottom w:val="single" w:sz="4" w:space="0" w:color="auto"/>
            </w:tcBorders>
            <w:vAlign w:val="center"/>
            <w:hideMark/>
          </w:tcPr>
          <w:p w14:paraId="3ED35ED4"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352.7502</w:t>
            </w:r>
          </w:p>
        </w:tc>
        <w:tc>
          <w:tcPr>
            <w:tcW w:w="2320" w:type="dxa"/>
            <w:tcBorders>
              <w:bottom w:val="single" w:sz="4" w:space="0" w:color="auto"/>
            </w:tcBorders>
            <w:vAlign w:val="center"/>
            <w:hideMark/>
          </w:tcPr>
          <w:p w14:paraId="4DE9ADB4" w14:textId="77777777" w:rsidR="00FD259C" w:rsidRPr="000A5C7E" w:rsidRDefault="00FD259C" w:rsidP="000A5C7E">
            <w:pPr>
              <w:jc w:val="center"/>
              <w:rPr>
                <w:rFonts w:ascii="Times New Roman" w:hAnsi="Times New Roman" w:cs="Times New Roman"/>
                <w:sz w:val="24"/>
                <w:szCs w:val="24"/>
              </w:rPr>
            </w:pPr>
            <w:r w:rsidRPr="000A5C7E">
              <w:rPr>
                <w:rFonts w:ascii="Times New Roman" w:hAnsi="Times New Roman" w:cs="Times New Roman"/>
                <w:sz w:val="24"/>
                <w:szCs w:val="24"/>
              </w:rPr>
              <w:t>QNCEPDLMPYARPFAVGK</w:t>
            </w:r>
          </w:p>
        </w:tc>
      </w:tr>
    </w:tbl>
    <w:p w14:paraId="5960D918" w14:textId="5A1D253B" w:rsidR="00F43373" w:rsidRPr="000A5C7E" w:rsidRDefault="00F43373" w:rsidP="000A5C7E">
      <w:pPr>
        <w:widowControl/>
        <w:jc w:val="left"/>
        <w:rPr>
          <w:rFonts w:ascii="宋体" w:eastAsia="宋体" w:hAnsi="宋体"/>
          <w:b/>
          <w:bCs/>
          <w:sz w:val="24"/>
          <w:szCs w:val="24"/>
        </w:rPr>
      </w:pPr>
    </w:p>
    <w:p w14:paraId="683C0ADB" w14:textId="77777777" w:rsidR="00091D48" w:rsidRPr="000A5C7E" w:rsidRDefault="00091D48" w:rsidP="000A5C7E">
      <w:pPr>
        <w:outlineLvl w:val="0"/>
        <w:rPr>
          <w:rFonts w:ascii="Times New Roman" w:hAnsi="Times New Roman" w:cs="Times New Roman"/>
          <w:b/>
          <w:sz w:val="24"/>
          <w:szCs w:val="24"/>
        </w:rPr>
      </w:pPr>
      <w:r w:rsidRPr="000A5C7E">
        <w:rPr>
          <w:rFonts w:ascii="Times New Roman" w:hAnsi="Times New Roman" w:cs="Times New Roman" w:hint="eastAsia"/>
          <w:b/>
          <w:sz w:val="24"/>
          <w:szCs w:val="24"/>
        </w:rPr>
        <w:t>Th</w:t>
      </w:r>
      <w:r w:rsidRPr="000A5C7E">
        <w:rPr>
          <w:rFonts w:ascii="Times New Roman" w:hAnsi="Times New Roman" w:cs="Times New Roman"/>
          <w:b/>
          <w:sz w:val="24"/>
          <w:szCs w:val="24"/>
        </w:rPr>
        <w:t xml:space="preserve">e </w:t>
      </w:r>
      <w:r w:rsidRPr="000A5C7E">
        <w:rPr>
          <w:rFonts w:ascii="Times New Roman" w:hAnsi="Times New Roman" w:cs="Times New Roman" w:hint="eastAsia"/>
          <w:b/>
          <w:sz w:val="24"/>
          <w:szCs w:val="24"/>
        </w:rPr>
        <w:t>cry</w:t>
      </w:r>
      <w:r w:rsidRPr="000A5C7E">
        <w:rPr>
          <w:rFonts w:ascii="Times New Roman" w:hAnsi="Times New Roman" w:cs="Times New Roman"/>
          <w:b/>
          <w:sz w:val="24"/>
          <w:szCs w:val="24"/>
        </w:rPr>
        <w:t>stal structure of native and modified CALB</w:t>
      </w:r>
    </w:p>
    <w:p w14:paraId="54850101" w14:textId="77777777" w:rsidR="00091D48" w:rsidRPr="000A5C7E" w:rsidRDefault="00091D48" w:rsidP="000A5C7E">
      <w:pPr>
        <w:ind w:firstLineChars="200" w:firstLine="480"/>
        <w:rPr>
          <w:rFonts w:ascii="Times New Roman" w:hAnsi="Times New Roman" w:cs="Times New Roman"/>
          <w:sz w:val="24"/>
          <w:szCs w:val="24"/>
        </w:rPr>
      </w:pPr>
      <w:r w:rsidRPr="000A5C7E">
        <w:rPr>
          <w:rFonts w:ascii="Times New Roman" w:hAnsi="Times New Roman" w:cs="Times New Roman"/>
          <w:sz w:val="24"/>
          <w:szCs w:val="24"/>
        </w:rPr>
        <w:t xml:space="preserve">It has confirmed that the crystal structure of CALB (PDB: 1TCA) which was downloaded from the PDB database, can be used as initial model, and the structure is </w:t>
      </w:r>
      <w:r w:rsidRPr="000A5C7E">
        <w:rPr>
          <w:rFonts w:ascii="Times New Roman" w:hAnsi="Times New Roman" w:cs="Times New Roman"/>
          <w:sz w:val="24"/>
          <w:szCs w:val="24"/>
        </w:rPr>
        <w:lastRenderedPageBreak/>
        <w:t>stable and the reasonable calculation results can be obtained by molecular dynamics simulation. The protein was retained, and the redundant ligands and water molecules were deleted, the ionization state of amphoteric amino acids at pH 7.5 was selected.</w:t>
      </w:r>
    </w:p>
    <w:p w14:paraId="2E1FF9B4" w14:textId="1932BEA5" w:rsidR="00091D48" w:rsidRPr="000A5C7E" w:rsidRDefault="00091D48" w:rsidP="000A5C7E">
      <w:pPr>
        <w:ind w:firstLineChars="200" w:firstLine="480"/>
        <w:rPr>
          <w:rFonts w:ascii="Times New Roman" w:hAnsi="Times New Roman" w:cs="Times New Roman"/>
          <w:sz w:val="24"/>
          <w:szCs w:val="24"/>
        </w:rPr>
      </w:pPr>
      <w:r w:rsidRPr="000A5C7E">
        <w:rPr>
          <w:rFonts w:ascii="Times New Roman" w:hAnsi="Times New Roman" w:cs="Times New Roman"/>
          <w:sz w:val="24"/>
          <w:szCs w:val="24"/>
        </w:rPr>
        <w:t xml:space="preserve">The force field used for biological macromolecule is usually GROMACS-54a7, so the online calculation server </w:t>
      </w:r>
      <w:r w:rsidRPr="000A5C7E">
        <w:rPr>
          <w:rFonts w:ascii="Times New Roman" w:hAnsi="Times New Roman" w:cs="Times New Roman" w:hint="eastAsia"/>
          <w:sz w:val="24"/>
          <w:szCs w:val="24"/>
        </w:rPr>
        <w:t>Automated</w:t>
      </w:r>
      <w:r w:rsidRPr="000A5C7E">
        <w:rPr>
          <w:rFonts w:ascii="Times New Roman" w:hAnsi="Times New Roman" w:cs="Times New Roman"/>
          <w:sz w:val="24"/>
          <w:szCs w:val="24"/>
        </w:rPr>
        <w:t xml:space="preserve"> T</w:t>
      </w:r>
      <w:r w:rsidRPr="000A5C7E">
        <w:rPr>
          <w:rFonts w:ascii="Times New Roman" w:hAnsi="Times New Roman" w:cs="Times New Roman" w:hint="eastAsia"/>
          <w:sz w:val="24"/>
          <w:szCs w:val="24"/>
        </w:rPr>
        <w:t>opology</w:t>
      </w:r>
      <w:r w:rsidRPr="000A5C7E">
        <w:rPr>
          <w:rFonts w:ascii="Times New Roman" w:hAnsi="Times New Roman" w:cs="Times New Roman"/>
          <w:sz w:val="24"/>
          <w:szCs w:val="24"/>
        </w:rPr>
        <w:t xml:space="preserve"> B</w:t>
      </w:r>
      <w:r w:rsidRPr="000A5C7E">
        <w:rPr>
          <w:rFonts w:ascii="Times New Roman" w:hAnsi="Times New Roman" w:cs="Times New Roman" w:hint="eastAsia"/>
          <w:sz w:val="24"/>
          <w:szCs w:val="24"/>
        </w:rPr>
        <w:t>uilder</w:t>
      </w:r>
      <w:r w:rsidRPr="000A5C7E">
        <w:rPr>
          <w:rFonts w:ascii="Times New Roman" w:hAnsi="Times New Roman" w:cs="Times New Roman"/>
          <w:sz w:val="24"/>
          <w:szCs w:val="24"/>
        </w:rPr>
        <w:t xml:space="preserve"> </w:t>
      </w:r>
      <w:r w:rsidRPr="000A5C7E">
        <w:rPr>
          <w:rFonts w:ascii="Times New Roman" w:hAnsi="Times New Roman" w:cs="Times New Roman" w:hint="eastAsia"/>
          <w:sz w:val="24"/>
          <w:szCs w:val="24"/>
        </w:rPr>
        <w:t>（</w:t>
      </w:r>
      <w:r w:rsidRPr="000A5C7E">
        <w:rPr>
          <w:rFonts w:ascii="Times New Roman" w:hAnsi="Times New Roman" w:cs="Times New Roman"/>
          <w:sz w:val="24"/>
          <w:szCs w:val="24"/>
        </w:rPr>
        <w:t>ATB</w:t>
      </w:r>
      <w:r w:rsidRPr="000A5C7E">
        <w:rPr>
          <w:rFonts w:ascii="Times New Roman" w:hAnsi="Times New Roman" w:cs="Times New Roman" w:hint="eastAsia"/>
          <w:sz w:val="24"/>
          <w:szCs w:val="24"/>
        </w:rPr>
        <w:t>）</w:t>
      </w:r>
      <w:r w:rsidRPr="000A5C7E">
        <w:rPr>
          <w:rFonts w:ascii="Times New Roman" w:hAnsi="Times New Roman" w:cs="Times New Roman"/>
          <w:sz w:val="24"/>
          <w:szCs w:val="24"/>
        </w:rPr>
        <w:t xml:space="preserve"> and Repository </w:t>
      </w:r>
      <w:r w:rsidRPr="000A5C7E">
        <w:rPr>
          <w:rFonts w:ascii="Times New Roman" w:hAnsi="Times New Roman" w:cs="Times New Roman" w:hint="eastAsia"/>
          <w:sz w:val="24"/>
          <w:szCs w:val="24"/>
        </w:rPr>
        <w:t>（</w:t>
      </w:r>
      <w:r w:rsidRPr="000A5C7E">
        <w:rPr>
          <w:rFonts w:ascii="Times New Roman" w:hAnsi="Times New Roman" w:cs="Times New Roman"/>
          <w:sz w:val="24"/>
          <w:szCs w:val="24"/>
        </w:rPr>
        <w:t>version 3.0</w:t>
      </w:r>
      <w:r w:rsidRPr="000A5C7E">
        <w:rPr>
          <w:rFonts w:ascii="Times New Roman" w:hAnsi="Times New Roman" w:cs="Times New Roman" w:hint="eastAsia"/>
          <w:sz w:val="24"/>
          <w:szCs w:val="24"/>
        </w:rPr>
        <w:t>）</w:t>
      </w:r>
      <w:r w:rsidRPr="000A5C7E">
        <w:rPr>
          <w:rFonts w:ascii="Times New Roman" w:hAnsi="Times New Roman" w:cs="Times New Roman"/>
          <w:sz w:val="24"/>
          <w:szCs w:val="24"/>
        </w:rPr>
        <w:t xml:space="preserve"> was used to calculate the force field of modified amino acid residue.</w:t>
      </w:r>
      <w:r w:rsidRPr="000A5C7E">
        <w:rPr>
          <w:sz w:val="24"/>
          <w:szCs w:val="24"/>
        </w:rPr>
        <w:t xml:space="preserve"> </w:t>
      </w:r>
      <w:r w:rsidR="00B554D6" w:rsidRPr="000A5C7E">
        <w:rPr>
          <w:rFonts w:ascii="Times New Roman" w:hAnsi="Times New Roman" w:cs="Times New Roman"/>
          <w:sz w:val="24"/>
          <w:szCs w:val="24"/>
        </w:rPr>
        <w:t>T</w:t>
      </w:r>
      <w:r w:rsidRPr="000A5C7E">
        <w:rPr>
          <w:rFonts w:ascii="Times New Roman" w:hAnsi="Times New Roman" w:cs="Times New Roman"/>
          <w:sz w:val="24"/>
          <w:szCs w:val="24"/>
        </w:rPr>
        <w:t>he non-natural amino acid residue which was modified by[BetaineC</w:t>
      </w:r>
      <w:r w:rsidRPr="000A5C7E">
        <w:rPr>
          <w:rFonts w:ascii="Times New Roman" w:hAnsi="Times New Roman" w:cs="Times New Roman"/>
          <w:sz w:val="24"/>
          <w:szCs w:val="24"/>
          <w:vertAlign w:val="subscript"/>
        </w:rPr>
        <w:t>4</w:t>
      </w:r>
      <w:r w:rsidRPr="000A5C7E">
        <w:rPr>
          <w:rFonts w:ascii="Times New Roman" w:hAnsi="Times New Roman" w:cs="Times New Roman"/>
          <w:sz w:val="24"/>
          <w:szCs w:val="24"/>
        </w:rPr>
        <w:t xml:space="preserve">][Cl] </w:t>
      </w:r>
      <w:r w:rsidRPr="000A5C7E">
        <w:rPr>
          <w:rFonts w:ascii="Times New Roman" w:hAnsi="Times New Roman" w:cs="Times New Roman" w:hint="eastAsia"/>
          <w:sz w:val="24"/>
          <w:szCs w:val="24"/>
        </w:rPr>
        <w:t>and</w:t>
      </w:r>
      <w:r w:rsidRPr="000A5C7E">
        <w:rPr>
          <w:rFonts w:ascii="Times New Roman" w:hAnsi="Times New Roman" w:cs="Times New Roman"/>
          <w:sz w:val="24"/>
          <w:szCs w:val="24"/>
        </w:rPr>
        <w:t xml:space="preserve"> [BetaineC</w:t>
      </w:r>
      <w:r w:rsidRPr="000A5C7E">
        <w:rPr>
          <w:rFonts w:ascii="Times New Roman" w:hAnsi="Times New Roman" w:cs="Times New Roman"/>
          <w:sz w:val="24"/>
          <w:szCs w:val="24"/>
          <w:vertAlign w:val="subscript"/>
        </w:rPr>
        <w:t>16</w:t>
      </w:r>
      <w:r w:rsidRPr="000A5C7E">
        <w:rPr>
          <w:rFonts w:ascii="Times New Roman" w:hAnsi="Times New Roman" w:cs="Times New Roman"/>
          <w:sz w:val="24"/>
          <w:szCs w:val="24"/>
        </w:rPr>
        <w:t>][Cl]</w:t>
      </w:r>
      <w:r w:rsidRPr="000A5C7E">
        <w:rPr>
          <w:rFonts w:ascii="Times New Roman" w:eastAsia="宋体" w:hAnsi="Times New Roman" w:cs="Times New Roman"/>
          <w:sz w:val="24"/>
          <w:szCs w:val="24"/>
        </w:rPr>
        <w:t>,</w:t>
      </w:r>
      <w:r w:rsidRPr="000A5C7E">
        <w:rPr>
          <w:rFonts w:ascii="Times New Roman" w:hAnsi="Times New Roman" w:cs="Times New Roman"/>
          <w:sz w:val="24"/>
          <w:szCs w:val="24"/>
        </w:rPr>
        <w:t xml:space="preserve"> was shown in Figure.3. New force field parameters were obtained by calculation and added to the force field library. Specific operations were as follows: (1) The force field of non-natural amino acid residue needed to be recalculated by ATB software. (2) The force field parameters of non-natural amino acid which was calculated by ATB, were manually written into the information of amino acids residues in Gromacs software force field library (aminoacids.rtp). (3) Complete the information of hydrogen atom into the information of hydrogen bond in the force field file (aminoacids.hdb). (4) The name of the newly added non-natural amino acid residue was added to the residue library (residuetypes.dat). The partial information of non-natural amino acid residues is shown in Table </w:t>
      </w:r>
      <w:r w:rsidRPr="000A5C7E">
        <w:rPr>
          <w:rFonts w:ascii="Times New Roman" w:hAnsi="Times New Roman" w:cs="Times New Roman" w:hint="eastAsia"/>
          <w:sz w:val="24"/>
          <w:szCs w:val="24"/>
        </w:rPr>
        <w:t>2.</w:t>
      </w:r>
    </w:p>
    <w:p w14:paraId="2B2A2F89" w14:textId="625B1B2E" w:rsidR="00091D48" w:rsidRPr="000A5C7E" w:rsidRDefault="00B554D6" w:rsidP="000A5C7E">
      <w:pPr>
        <w:widowControl/>
        <w:ind w:firstLineChars="200" w:firstLine="480"/>
        <w:jc w:val="center"/>
        <w:rPr>
          <w:rFonts w:ascii="宋体" w:eastAsia="宋体" w:hAnsi="宋体"/>
          <w:b/>
          <w:bCs/>
          <w:sz w:val="24"/>
          <w:szCs w:val="24"/>
        </w:rPr>
      </w:pPr>
      <w:r w:rsidRPr="000A5C7E">
        <w:rPr>
          <w:sz w:val="24"/>
          <w:szCs w:val="24"/>
        </w:rPr>
        <w:object w:dxaOrig="3531" w:dyaOrig="1018" w14:anchorId="0A9A73DA">
          <v:shape id="_x0000_i1029" type="#_x0000_t75" style="width:176.75pt;height:50.75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ChemDraw.Document.6.0" ShapeID="_x0000_i1029" DrawAspect="Content" ObjectID="_1703174688" r:id="rId19"/>
        </w:object>
      </w:r>
    </w:p>
    <w:p w14:paraId="5C755053" w14:textId="22074280" w:rsidR="00091D48" w:rsidRPr="000A5C7E" w:rsidRDefault="00B554D6" w:rsidP="000A5C7E">
      <w:pPr>
        <w:widowControl/>
        <w:ind w:firstLineChars="200" w:firstLine="480"/>
        <w:jc w:val="center"/>
        <w:rPr>
          <w:rFonts w:ascii="Times New Roman" w:hAnsi="Times New Roman" w:cs="Times New Roman"/>
          <w:sz w:val="24"/>
          <w:szCs w:val="24"/>
        </w:rPr>
      </w:pPr>
      <w:bookmarkStart w:id="9" w:name="_Hlk73043791"/>
      <w:r w:rsidRPr="000A5C7E">
        <w:rPr>
          <w:rFonts w:ascii="Times New Roman" w:hAnsi="Times New Roman" w:cs="Times New Roman"/>
          <w:sz w:val="24"/>
          <w:szCs w:val="24"/>
        </w:rPr>
        <w:t xml:space="preserve">(a) </w:t>
      </w:r>
      <w:bookmarkStart w:id="10" w:name="_Hlk73043964"/>
    </w:p>
    <w:bookmarkEnd w:id="9"/>
    <w:bookmarkEnd w:id="10"/>
    <w:p w14:paraId="1A302241" w14:textId="6D50D39C" w:rsidR="00091D48" w:rsidRPr="000A5C7E" w:rsidRDefault="00B554D6" w:rsidP="000A5C7E">
      <w:pPr>
        <w:widowControl/>
        <w:ind w:firstLineChars="200" w:firstLine="480"/>
        <w:jc w:val="center"/>
        <w:rPr>
          <w:sz w:val="24"/>
          <w:szCs w:val="24"/>
        </w:rPr>
      </w:pPr>
      <w:r w:rsidRPr="000A5C7E">
        <w:rPr>
          <w:sz w:val="24"/>
          <w:szCs w:val="24"/>
        </w:rPr>
        <w:object w:dxaOrig="6524" w:dyaOrig="1032" w14:anchorId="52674036">
          <v:shape id="_x0000_i1030" type="#_x0000_t75" style="width:326.2pt;height:51.8pt" o:ole="" o:bordertopcolor="this" o:borderleftcolor="this" o:borderbottomcolor="this" o:borderrightcolor="this">
            <v:imagedata r:id="rId20" o:title=""/>
            <w10:bordertop type="single" width="4"/>
            <w10:borderleft type="single" width="4"/>
            <w10:borderbottom type="single" width="4"/>
            <w10:borderright type="single" width="4"/>
          </v:shape>
          <o:OLEObject Type="Embed" ProgID="ChemDraw.Document.6.0" ShapeID="_x0000_i1030" DrawAspect="Content" ObjectID="_1703174689" r:id="rId21"/>
        </w:object>
      </w:r>
    </w:p>
    <w:p w14:paraId="50D30ADF" w14:textId="0B8EFE4C" w:rsidR="00B554D6" w:rsidRPr="000A5C7E" w:rsidRDefault="00B554D6" w:rsidP="000A5C7E">
      <w:pPr>
        <w:widowControl/>
        <w:ind w:firstLineChars="200" w:firstLine="480"/>
        <w:jc w:val="center"/>
        <w:rPr>
          <w:rFonts w:ascii="Times New Roman" w:hAnsi="Times New Roman" w:cs="Times New Roman"/>
          <w:sz w:val="24"/>
          <w:szCs w:val="24"/>
        </w:rPr>
      </w:pPr>
      <w:r w:rsidRPr="000A5C7E">
        <w:rPr>
          <w:rFonts w:ascii="Times New Roman" w:hAnsi="Times New Roman" w:cs="Times New Roman"/>
          <w:sz w:val="24"/>
          <w:szCs w:val="24"/>
        </w:rPr>
        <w:t xml:space="preserve">(b) </w:t>
      </w:r>
    </w:p>
    <w:p w14:paraId="37B30EF6" w14:textId="5F855A1B" w:rsidR="00B554D6" w:rsidRPr="000A5C7E" w:rsidRDefault="00B554D6" w:rsidP="000A5C7E">
      <w:pPr>
        <w:pStyle w:val="a7"/>
        <w:spacing w:line="240" w:lineRule="auto"/>
        <w:ind w:firstLine="480"/>
        <w:jc w:val="center"/>
        <w:rPr>
          <w:szCs w:val="24"/>
        </w:rPr>
      </w:pPr>
      <w:r w:rsidRPr="000A5C7E">
        <w:rPr>
          <w:szCs w:val="24"/>
        </w:rPr>
        <w:t>F</w:t>
      </w:r>
      <w:r w:rsidRPr="000A5C7E">
        <w:rPr>
          <w:rFonts w:hint="eastAsia"/>
          <w:szCs w:val="24"/>
        </w:rPr>
        <w:t>igure</w:t>
      </w:r>
      <w:r w:rsidRPr="000A5C7E">
        <w:rPr>
          <w:szCs w:val="24"/>
        </w:rPr>
        <w:t xml:space="preserve"> </w:t>
      </w:r>
      <w:r w:rsidRPr="000A5C7E">
        <w:rPr>
          <w:rFonts w:hint="eastAsia"/>
          <w:szCs w:val="24"/>
        </w:rPr>
        <w:t>3</w:t>
      </w:r>
      <w:r w:rsidRPr="000A5C7E">
        <w:rPr>
          <w:szCs w:val="24"/>
        </w:rPr>
        <w:t xml:space="preserve"> T</w:t>
      </w:r>
      <w:r w:rsidRPr="000A5C7E">
        <w:rPr>
          <w:rFonts w:hint="eastAsia"/>
          <w:szCs w:val="24"/>
        </w:rPr>
        <w:t>he</w:t>
      </w:r>
      <w:r w:rsidRPr="000A5C7E">
        <w:rPr>
          <w:szCs w:val="24"/>
        </w:rPr>
        <w:t xml:space="preserve"> structure of KFR (a) and </w:t>
      </w:r>
      <w:r w:rsidRPr="000A5C7E">
        <w:rPr>
          <w:rFonts w:cs="Times New Roman"/>
          <w:szCs w:val="24"/>
        </w:rPr>
        <w:t>KST</w:t>
      </w:r>
      <w:r w:rsidRPr="000A5C7E">
        <w:rPr>
          <w:szCs w:val="24"/>
        </w:rPr>
        <w:t xml:space="preserve"> (b)</w:t>
      </w:r>
    </w:p>
    <w:p w14:paraId="71010E7E" w14:textId="77777777" w:rsidR="00091D48" w:rsidRPr="000A5C7E" w:rsidRDefault="00091D48" w:rsidP="000A5C7E">
      <w:pPr>
        <w:jc w:val="center"/>
        <w:rPr>
          <w:rFonts w:ascii="Times New Roman" w:eastAsia="宋体" w:hAnsi="Times New Roman"/>
          <w:sz w:val="24"/>
          <w:szCs w:val="24"/>
        </w:rPr>
      </w:pPr>
      <w:r w:rsidRPr="000A5C7E">
        <w:rPr>
          <w:rFonts w:ascii="Times New Roman" w:eastAsia="宋体" w:hAnsi="Times New Roman"/>
          <w:sz w:val="24"/>
          <w:szCs w:val="24"/>
        </w:rPr>
        <w:t>T</w:t>
      </w:r>
      <w:r w:rsidRPr="000A5C7E">
        <w:rPr>
          <w:rFonts w:ascii="Times New Roman" w:eastAsia="宋体" w:hAnsi="Times New Roman" w:hint="eastAsia"/>
          <w:sz w:val="24"/>
          <w:szCs w:val="24"/>
        </w:rPr>
        <w:t>able</w:t>
      </w:r>
      <w:r w:rsidRPr="000A5C7E">
        <w:rPr>
          <w:rFonts w:ascii="Times New Roman" w:eastAsia="宋体" w:hAnsi="Times New Roman"/>
          <w:sz w:val="24"/>
          <w:szCs w:val="24"/>
        </w:rPr>
        <w:t xml:space="preserve"> </w:t>
      </w:r>
      <w:r w:rsidRPr="000A5C7E">
        <w:rPr>
          <w:rFonts w:ascii="Times New Roman" w:eastAsia="宋体" w:hAnsi="Times New Roman" w:hint="eastAsia"/>
          <w:sz w:val="24"/>
          <w:szCs w:val="24"/>
        </w:rPr>
        <w:t>2</w:t>
      </w:r>
      <w:r w:rsidRPr="000A5C7E">
        <w:rPr>
          <w:rFonts w:ascii="Times New Roman" w:eastAsia="宋体" w:hAnsi="Times New Roman"/>
          <w:sz w:val="24"/>
          <w:szCs w:val="24"/>
        </w:rPr>
        <w:t xml:space="preserve"> P</w:t>
      </w:r>
      <w:r w:rsidRPr="000A5C7E">
        <w:rPr>
          <w:rFonts w:ascii="Times New Roman" w:eastAsia="宋体" w:hAnsi="Times New Roman" w:hint="eastAsia"/>
          <w:sz w:val="24"/>
          <w:szCs w:val="24"/>
        </w:rPr>
        <w:t>artial</w:t>
      </w:r>
      <w:r w:rsidRPr="000A5C7E">
        <w:rPr>
          <w:rFonts w:ascii="Times New Roman" w:eastAsia="宋体" w:hAnsi="Times New Roman"/>
          <w:sz w:val="24"/>
          <w:szCs w:val="24"/>
        </w:rPr>
        <w:t xml:space="preserve"> information of non-natural amino acids NLP in the top files</w:t>
      </w:r>
    </w:p>
    <w:tbl>
      <w:tblPr>
        <w:tblStyle w:val="1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1"/>
        <w:gridCol w:w="1971"/>
        <w:gridCol w:w="1971"/>
        <w:gridCol w:w="1971"/>
      </w:tblGrid>
      <w:tr w:rsidR="00091D48" w:rsidRPr="000A5C7E" w14:paraId="5C6CAE15" w14:textId="77777777" w:rsidTr="00222ED4">
        <w:trPr>
          <w:jc w:val="center"/>
        </w:trPr>
        <w:tc>
          <w:tcPr>
            <w:tcW w:w="7884" w:type="dxa"/>
            <w:gridSpan w:val="4"/>
            <w:tcBorders>
              <w:top w:val="single" w:sz="4" w:space="0" w:color="auto"/>
              <w:bottom w:val="single" w:sz="4" w:space="0" w:color="auto"/>
            </w:tcBorders>
          </w:tcPr>
          <w:p w14:paraId="4691A4D1" w14:textId="77777777" w:rsidR="00091D48" w:rsidRPr="000A5C7E" w:rsidRDefault="00091D48" w:rsidP="000A5C7E">
            <w:pPr>
              <w:widowControl/>
              <w:jc w:val="center"/>
              <w:rPr>
                <w:rFonts w:hint="eastAsia"/>
              </w:rPr>
            </w:pPr>
            <w:r w:rsidRPr="000A5C7E">
              <w:rPr>
                <w:rFonts w:eastAsia="Noto Sans CJK SC Regular"/>
              </w:rPr>
              <w:t>[ KFR ] [ atoms ]</w:t>
            </w:r>
          </w:p>
        </w:tc>
      </w:tr>
      <w:tr w:rsidR="00091D48" w:rsidRPr="000A5C7E" w14:paraId="27CFBF8A" w14:textId="77777777" w:rsidTr="00222ED4">
        <w:trPr>
          <w:jc w:val="center"/>
        </w:trPr>
        <w:tc>
          <w:tcPr>
            <w:tcW w:w="1971" w:type="dxa"/>
            <w:tcBorders>
              <w:top w:val="single" w:sz="4" w:space="0" w:color="auto"/>
            </w:tcBorders>
          </w:tcPr>
          <w:p w14:paraId="505F3265" w14:textId="77777777" w:rsidR="00091D48" w:rsidRPr="000A5C7E" w:rsidRDefault="00091D48" w:rsidP="000A5C7E">
            <w:pPr>
              <w:widowControl/>
              <w:jc w:val="center"/>
              <w:rPr>
                <w:rFonts w:eastAsia="Noto Sans CJK SC Regular"/>
              </w:rPr>
            </w:pPr>
            <w:r w:rsidRPr="000A5C7E">
              <w:rPr>
                <w:rFonts w:eastAsia="Noto Sans CJK SC Regular"/>
              </w:rPr>
              <w:t>atom</w:t>
            </w:r>
          </w:p>
        </w:tc>
        <w:tc>
          <w:tcPr>
            <w:tcW w:w="1971" w:type="dxa"/>
            <w:tcBorders>
              <w:top w:val="single" w:sz="4" w:space="0" w:color="auto"/>
            </w:tcBorders>
          </w:tcPr>
          <w:p w14:paraId="6F1D3391" w14:textId="77777777" w:rsidR="00091D48" w:rsidRPr="000A5C7E" w:rsidRDefault="00091D48" w:rsidP="000A5C7E">
            <w:pPr>
              <w:widowControl/>
              <w:jc w:val="center"/>
              <w:rPr>
                <w:rFonts w:eastAsia="Noto Sans CJK SC Regular"/>
              </w:rPr>
            </w:pPr>
            <w:r w:rsidRPr="000A5C7E">
              <w:rPr>
                <w:rFonts w:eastAsia="Noto Sans CJK SC Regular"/>
              </w:rPr>
              <w:t>type</w:t>
            </w:r>
          </w:p>
        </w:tc>
        <w:tc>
          <w:tcPr>
            <w:tcW w:w="1971" w:type="dxa"/>
            <w:tcBorders>
              <w:top w:val="single" w:sz="4" w:space="0" w:color="auto"/>
            </w:tcBorders>
          </w:tcPr>
          <w:p w14:paraId="4E502A93" w14:textId="77777777" w:rsidR="00091D48" w:rsidRPr="000A5C7E" w:rsidRDefault="00091D48" w:rsidP="000A5C7E">
            <w:pPr>
              <w:widowControl/>
              <w:jc w:val="center"/>
              <w:rPr>
                <w:rFonts w:eastAsia="Noto Sans CJK SC Regular"/>
              </w:rPr>
            </w:pPr>
            <w:r w:rsidRPr="000A5C7E">
              <w:rPr>
                <w:rFonts w:eastAsia="Noto Sans CJK SC Regular"/>
              </w:rPr>
              <w:t>charge</w:t>
            </w:r>
          </w:p>
        </w:tc>
        <w:tc>
          <w:tcPr>
            <w:tcW w:w="1971" w:type="dxa"/>
            <w:tcBorders>
              <w:top w:val="single" w:sz="4" w:space="0" w:color="auto"/>
            </w:tcBorders>
          </w:tcPr>
          <w:p w14:paraId="747E2EA1" w14:textId="77777777" w:rsidR="00091D48" w:rsidRPr="000A5C7E" w:rsidRDefault="00091D48" w:rsidP="000A5C7E">
            <w:pPr>
              <w:widowControl/>
              <w:jc w:val="center"/>
              <w:rPr>
                <w:rFonts w:eastAsia="Noto Sans CJK SC Regular"/>
              </w:rPr>
            </w:pPr>
            <w:r w:rsidRPr="000A5C7E">
              <w:rPr>
                <w:rFonts w:eastAsia="Noto Sans CJK SC Regular"/>
              </w:rPr>
              <w:t>cgnr</w:t>
            </w:r>
          </w:p>
        </w:tc>
      </w:tr>
      <w:tr w:rsidR="00091D48" w:rsidRPr="000A5C7E" w14:paraId="61909F84" w14:textId="77777777" w:rsidTr="00222ED4">
        <w:trPr>
          <w:jc w:val="center"/>
        </w:trPr>
        <w:tc>
          <w:tcPr>
            <w:tcW w:w="1971" w:type="dxa"/>
          </w:tcPr>
          <w:p w14:paraId="67F3DE15" w14:textId="77777777" w:rsidR="00091D48" w:rsidRPr="000A5C7E" w:rsidRDefault="00091D48" w:rsidP="000A5C7E">
            <w:pPr>
              <w:widowControl/>
              <w:jc w:val="center"/>
              <w:rPr>
                <w:rFonts w:eastAsia="Noto Sans CJK SC Regular"/>
              </w:rPr>
            </w:pPr>
            <w:r w:rsidRPr="000A5C7E">
              <w:rPr>
                <w:rFonts w:eastAsia="Noto Sans CJK SC Regular"/>
              </w:rPr>
              <w:t>O</w:t>
            </w:r>
          </w:p>
        </w:tc>
        <w:tc>
          <w:tcPr>
            <w:tcW w:w="1971" w:type="dxa"/>
          </w:tcPr>
          <w:p w14:paraId="119BBA60" w14:textId="77777777" w:rsidR="00091D48" w:rsidRPr="000A5C7E" w:rsidRDefault="00091D48" w:rsidP="000A5C7E">
            <w:pPr>
              <w:widowControl/>
              <w:jc w:val="center"/>
              <w:rPr>
                <w:rFonts w:eastAsia="Noto Sans CJK SC Regular"/>
              </w:rPr>
            </w:pPr>
            <w:r w:rsidRPr="000A5C7E">
              <w:rPr>
                <w:rFonts w:eastAsia="Noto Sans CJK SC Regular"/>
              </w:rPr>
              <w:t>O</w:t>
            </w:r>
          </w:p>
        </w:tc>
        <w:tc>
          <w:tcPr>
            <w:tcW w:w="1971" w:type="dxa"/>
          </w:tcPr>
          <w:p w14:paraId="1E49BA30" w14:textId="77777777" w:rsidR="00091D48" w:rsidRPr="000A5C7E" w:rsidRDefault="00091D48" w:rsidP="000A5C7E">
            <w:pPr>
              <w:widowControl/>
              <w:jc w:val="center"/>
              <w:rPr>
                <w:rFonts w:eastAsia="Noto Sans CJK SC Regular"/>
              </w:rPr>
            </w:pPr>
            <w:r w:rsidRPr="000A5C7E">
              <w:rPr>
                <w:rFonts w:eastAsia="Noto Sans CJK SC Regular"/>
              </w:rPr>
              <w:t>-0.595</w:t>
            </w:r>
          </w:p>
        </w:tc>
        <w:tc>
          <w:tcPr>
            <w:tcW w:w="1971" w:type="dxa"/>
          </w:tcPr>
          <w:p w14:paraId="0D787797" w14:textId="77777777" w:rsidR="00091D48" w:rsidRPr="000A5C7E" w:rsidRDefault="00091D48" w:rsidP="000A5C7E">
            <w:pPr>
              <w:widowControl/>
              <w:jc w:val="center"/>
              <w:rPr>
                <w:rFonts w:eastAsia="Noto Sans CJK SC Regular"/>
              </w:rPr>
            </w:pPr>
            <w:r w:rsidRPr="000A5C7E">
              <w:rPr>
                <w:rFonts w:eastAsia="Noto Sans CJK SC Regular"/>
              </w:rPr>
              <w:t>1</w:t>
            </w:r>
          </w:p>
        </w:tc>
      </w:tr>
      <w:tr w:rsidR="00091D48" w:rsidRPr="000A5C7E" w14:paraId="7081867C" w14:textId="77777777" w:rsidTr="00222ED4">
        <w:trPr>
          <w:jc w:val="center"/>
        </w:trPr>
        <w:tc>
          <w:tcPr>
            <w:tcW w:w="1971" w:type="dxa"/>
          </w:tcPr>
          <w:p w14:paraId="0444659F"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971" w:type="dxa"/>
          </w:tcPr>
          <w:p w14:paraId="4EFB2FFF"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971" w:type="dxa"/>
          </w:tcPr>
          <w:p w14:paraId="156D1C10" w14:textId="77777777" w:rsidR="00091D48" w:rsidRPr="000A5C7E" w:rsidRDefault="00091D48" w:rsidP="000A5C7E">
            <w:pPr>
              <w:widowControl/>
              <w:jc w:val="center"/>
              <w:rPr>
                <w:rFonts w:eastAsia="Noto Sans CJK SC Regular"/>
              </w:rPr>
            </w:pPr>
            <w:r w:rsidRPr="000A5C7E">
              <w:rPr>
                <w:rFonts w:eastAsia="Noto Sans CJK SC Regular"/>
              </w:rPr>
              <w:t>0.098</w:t>
            </w:r>
          </w:p>
        </w:tc>
        <w:tc>
          <w:tcPr>
            <w:tcW w:w="1971" w:type="dxa"/>
          </w:tcPr>
          <w:p w14:paraId="15DA3DCC" w14:textId="77777777" w:rsidR="00091D48" w:rsidRPr="000A5C7E" w:rsidRDefault="00091D48" w:rsidP="000A5C7E">
            <w:pPr>
              <w:widowControl/>
              <w:jc w:val="center"/>
              <w:rPr>
                <w:rFonts w:eastAsia="Noto Sans CJK SC Regular"/>
              </w:rPr>
            </w:pPr>
            <w:r w:rsidRPr="000A5C7E">
              <w:rPr>
                <w:rFonts w:eastAsia="Noto Sans CJK SC Regular"/>
              </w:rPr>
              <w:t>1</w:t>
            </w:r>
          </w:p>
        </w:tc>
      </w:tr>
      <w:tr w:rsidR="00091D48" w:rsidRPr="000A5C7E" w14:paraId="0D132D4F" w14:textId="77777777" w:rsidTr="00222ED4">
        <w:trPr>
          <w:jc w:val="center"/>
        </w:trPr>
        <w:tc>
          <w:tcPr>
            <w:tcW w:w="1971" w:type="dxa"/>
          </w:tcPr>
          <w:p w14:paraId="341138E9" w14:textId="77777777" w:rsidR="00091D48" w:rsidRPr="000A5C7E" w:rsidRDefault="00091D48" w:rsidP="000A5C7E">
            <w:pPr>
              <w:widowControl/>
              <w:jc w:val="center"/>
              <w:rPr>
                <w:rFonts w:eastAsia="Noto Sans CJK SC Regular"/>
              </w:rPr>
            </w:pPr>
            <w:r w:rsidRPr="000A5C7E">
              <w:rPr>
                <w:rFonts w:eastAsia="Noto Sans CJK SC Regular"/>
              </w:rPr>
              <w:t>H02</w:t>
            </w:r>
          </w:p>
        </w:tc>
        <w:tc>
          <w:tcPr>
            <w:tcW w:w="1971" w:type="dxa"/>
          </w:tcPr>
          <w:p w14:paraId="13C111D9"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971" w:type="dxa"/>
          </w:tcPr>
          <w:p w14:paraId="70D66515" w14:textId="77777777" w:rsidR="00091D48" w:rsidRPr="000A5C7E" w:rsidRDefault="00091D48" w:rsidP="000A5C7E">
            <w:pPr>
              <w:widowControl/>
              <w:jc w:val="center"/>
              <w:rPr>
                <w:rFonts w:eastAsia="Noto Sans CJK SC Regular"/>
              </w:rPr>
            </w:pPr>
            <w:r w:rsidRPr="000A5C7E">
              <w:rPr>
                <w:rFonts w:eastAsia="Noto Sans CJK SC Regular"/>
              </w:rPr>
              <w:t>0.026</w:t>
            </w:r>
          </w:p>
        </w:tc>
        <w:tc>
          <w:tcPr>
            <w:tcW w:w="1971" w:type="dxa"/>
          </w:tcPr>
          <w:p w14:paraId="6BF0B9C2" w14:textId="77777777" w:rsidR="00091D48" w:rsidRPr="000A5C7E" w:rsidRDefault="00091D48" w:rsidP="000A5C7E">
            <w:pPr>
              <w:widowControl/>
              <w:jc w:val="center"/>
              <w:rPr>
                <w:rFonts w:eastAsia="Noto Sans CJK SC Regular"/>
              </w:rPr>
            </w:pPr>
            <w:r w:rsidRPr="000A5C7E">
              <w:rPr>
                <w:rFonts w:eastAsia="Noto Sans CJK SC Regular"/>
              </w:rPr>
              <w:t>1</w:t>
            </w:r>
          </w:p>
        </w:tc>
      </w:tr>
      <w:tr w:rsidR="00091D48" w:rsidRPr="000A5C7E" w14:paraId="0121F166" w14:textId="77777777" w:rsidTr="00222ED4">
        <w:trPr>
          <w:jc w:val="center"/>
        </w:trPr>
        <w:tc>
          <w:tcPr>
            <w:tcW w:w="1971" w:type="dxa"/>
          </w:tcPr>
          <w:p w14:paraId="33BDDD7B"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971" w:type="dxa"/>
          </w:tcPr>
          <w:p w14:paraId="15E690DA"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971" w:type="dxa"/>
          </w:tcPr>
          <w:p w14:paraId="494FB484" w14:textId="77777777" w:rsidR="00091D48" w:rsidRPr="000A5C7E" w:rsidRDefault="00091D48" w:rsidP="000A5C7E">
            <w:pPr>
              <w:widowControl/>
              <w:jc w:val="center"/>
              <w:rPr>
                <w:rFonts w:eastAsia="Noto Sans CJK SC Regular"/>
              </w:rPr>
            </w:pPr>
            <w:r w:rsidRPr="000A5C7E">
              <w:rPr>
                <w:rFonts w:eastAsia="Noto Sans CJK SC Regular"/>
              </w:rPr>
              <w:t>0.281</w:t>
            </w:r>
          </w:p>
        </w:tc>
        <w:tc>
          <w:tcPr>
            <w:tcW w:w="1971" w:type="dxa"/>
          </w:tcPr>
          <w:p w14:paraId="11CD0412" w14:textId="77777777" w:rsidR="00091D48" w:rsidRPr="000A5C7E" w:rsidRDefault="00091D48" w:rsidP="000A5C7E">
            <w:pPr>
              <w:widowControl/>
              <w:jc w:val="center"/>
              <w:rPr>
                <w:rFonts w:eastAsia="Noto Sans CJK SC Regular"/>
              </w:rPr>
            </w:pPr>
            <w:r w:rsidRPr="000A5C7E">
              <w:rPr>
                <w:rFonts w:eastAsia="Noto Sans CJK SC Regular"/>
              </w:rPr>
              <w:t>1</w:t>
            </w:r>
          </w:p>
        </w:tc>
      </w:tr>
      <w:tr w:rsidR="00091D48" w:rsidRPr="000A5C7E" w14:paraId="545E53CC" w14:textId="77777777" w:rsidTr="00222ED4">
        <w:trPr>
          <w:jc w:val="center"/>
        </w:trPr>
        <w:tc>
          <w:tcPr>
            <w:tcW w:w="1971" w:type="dxa"/>
          </w:tcPr>
          <w:p w14:paraId="0E3674C7" w14:textId="77777777" w:rsidR="00091D48" w:rsidRPr="000A5C7E" w:rsidRDefault="00091D48" w:rsidP="000A5C7E">
            <w:pPr>
              <w:widowControl/>
              <w:jc w:val="center"/>
              <w:rPr>
                <w:rFonts w:eastAsia="Noto Sans CJK SC Regular"/>
              </w:rPr>
            </w:pPr>
            <w:r w:rsidRPr="000A5C7E">
              <w:rPr>
                <w:rFonts w:eastAsia="Noto Sans CJK SC Regular"/>
              </w:rPr>
              <w:t>HA</w:t>
            </w:r>
          </w:p>
        </w:tc>
        <w:tc>
          <w:tcPr>
            <w:tcW w:w="1971" w:type="dxa"/>
          </w:tcPr>
          <w:p w14:paraId="5A2ABBE7"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971" w:type="dxa"/>
          </w:tcPr>
          <w:p w14:paraId="34776872" w14:textId="77777777" w:rsidR="00091D48" w:rsidRPr="000A5C7E" w:rsidRDefault="00091D48" w:rsidP="000A5C7E">
            <w:pPr>
              <w:widowControl/>
              <w:jc w:val="center"/>
              <w:rPr>
                <w:rFonts w:eastAsia="Noto Sans CJK SC Regular"/>
              </w:rPr>
            </w:pPr>
            <w:r w:rsidRPr="000A5C7E">
              <w:rPr>
                <w:rFonts w:eastAsia="Noto Sans CJK SC Regular"/>
              </w:rPr>
              <w:t>-0.058</w:t>
            </w:r>
          </w:p>
        </w:tc>
        <w:tc>
          <w:tcPr>
            <w:tcW w:w="1971" w:type="dxa"/>
          </w:tcPr>
          <w:p w14:paraId="63EE9F33" w14:textId="77777777" w:rsidR="00091D48" w:rsidRPr="000A5C7E" w:rsidRDefault="00091D48" w:rsidP="000A5C7E">
            <w:pPr>
              <w:widowControl/>
              <w:jc w:val="center"/>
              <w:rPr>
                <w:rFonts w:eastAsia="Noto Sans CJK SC Regular"/>
              </w:rPr>
            </w:pPr>
            <w:r w:rsidRPr="000A5C7E">
              <w:rPr>
                <w:rFonts w:eastAsia="Noto Sans CJK SC Regular"/>
              </w:rPr>
              <w:t>1</w:t>
            </w:r>
          </w:p>
        </w:tc>
      </w:tr>
      <w:tr w:rsidR="00091D48" w:rsidRPr="000A5C7E" w14:paraId="0EC7CC04" w14:textId="77777777" w:rsidTr="00222ED4">
        <w:trPr>
          <w:jc w:val="center"/>
        </w:trPr>
        <w:tc>
          <w:tcPr>
            <w:tcW w:w="1971" w:type="dxa"/>
          </w:tcPr>
          <w:p w14:paraId="41C1A502" w14:textId="77777777" w:rsidR="00091D48" w:rsidRPr="000A5C7E" w:rsidRDefault="00091D48" w:rsidP="000A5C7E">
            <w:pPr>
              <w:widowControl/>
              <w:jc w:val="center"/>
              <w:rPr>
                <w:rFonts w:eastAsia="Noto Sans CJK SC Regular"/>
              </w:rPr>
            </w:pPr>
            <w:r w:rsidRPr="000A5C7E">
              <w:rPr>
                <w:rFonts w:eastAsia="Noto Sans CJK SC Regular"/>
              </w:rPr>
              <w:t>N</w:t>
            </w:r>
          </w:p>
        </w:tc>
        <w:tc>
          <w:tcPr>
            <w:tcW w:w="1971" w:type="dxa"/>
          </w:tcPr>
          <w:p w14:paraId="3CE406C8" w14:textId="77777777" w:rsidR="00091D48" w:rsidRPr="000A5C7E" w:rsidRDefault="00091D48" w:rsidP="000A5C7E">
            <w:pPr>
              <w:widowControl/>
              <w:jc w:val="center"/>
              <w:rPr>
                <w:rFonts w:eastAsia="Noto Sans CJK SC Regular"/>
              </w:rPr>
            </w:pPr>
            <w:r w:rsidRPr="000A5C7E">
              <w:rPr>
                <w:rFonts w:eastAsia="Noto Sans CJK SC Regular"/>
              </w:rPr>
              <w:t>N</w:t>
            </w:r>
          </w:p>
        </w:tc>
        <w:tc>
          <w:tcPr>
            <w:tcW w:w="1971" w:type="dxa"/>
          </w:tcPr>
          <w:p w14:paraId="12E50452" w14:textId="77777777" w:rsidR="00091D48" w:rsidRPr="000A5C7E" w:rsidRDefault="00091D48" w:rsidP="000A5C7E">
            <w:pPr>
              <w:widowControl/>
              <w:jc w:val="center"/>
              <w:rPr>
                <w:rFonts w:eastAsia="Noto Sans CJK SC Regular"/>
              </w:rPr>
            </w:pPr>
            <w:r w:rsidRPr="000A5C7E">
              <w:rPr>
                <w:rFonts w:eastAsia="Noto Sans CJK SC Regular"/>
              </w:rPr>
              <w:t>-0.955</w:t>
            </w:r>
          </w:p>
        </w:tc>
        <w:tc>
          <w:tcPr>
            <w:tcW w:w="1971" w:type="dxa"/>
          </w:tcPr>
          <w:p w14:paraId="76E37336" w14:textId="77777777" w:rsidR="00091D48" w:rsidRPr="000A5C7E" w:rsidRDefault="00091D48" w:rsidP="000A5C7E">
            <w:pPr>
              <w:widowControl/>
              <w:jc w:val="center"/>
              <w:rPr>
                <w:rFonts w:eastAsia="Noto Sans CJK SC Regular"/>
              </w:rPr>
            </w:pPr>
            <w:r w:rsidRPr="000A5C7E">
              <w:rPr>
                <w:rFonts w:eastAsia="Noto Sans CJK SC Regular"/>
              </w:rPr>
              <w:t>1</w:t>
            </w:r>
          </w:p>
        </w:tc>
      </w:tr>
      <w:tr w:rsidR="00091D48" w:rsidRPr="000A5C7E" w14:paraId="1C7FDBE8" w14:textId="77777777" w:rsidTr="00222ED4">
        <w:trPr>
          <w:jc w:val="center"/>
        </w:trPr>
        <w:tc>
          <w:tcPr>
            <w:tcW w:w="1971" w:type="dxa"/>
          </w:tcPr>
          <w:p w14:paraId="21EA706D" w14:textId="77777777" w:rsidR="00091D48" w:rsidRPr="000A5C7E" w:rsidRDefault="00091D48" w:rsidP="000A5C7E">
            <w:pPr>
              <w:widowControl/>
              <w:jc w:val="center"/>
              <w:rPr>
                <w:rFonts w:eastAsia="Noto Sans CJK SC Regular"/>
              </w:rPr>
            </w:pPr>
            <w:r w:rsidRPr="000A5C7E">
              <w:rPr>
                <w:rFonts w:eastAsia="Noto Sans CJK SC Regular"/>
              </w:rPr>
              <w:t>H</w:t>
            </w:r>
          </w:p>
        </w:tc>
        <w:tc>
          <w:tcPr>
            <w:tcW w:w="1971" w:type="dxa"/>
          </w:tcPr>
          <w:p w14:paraId="39E7B733" w14:textId="77777777" w:rsidR="00091D48" w:rsidRPr="000A5C7E" w:rsidRDefault="00091D48" w:rsidP="000A5C7E">
            <w:pPr>
              <w:widowControl/>
              <w:jc w:val="center"/>
              <w:rPr>
                <w:rFonts w:eastAsia="Noto Sans CJK SC Regular"/>
              </w:rPr>
            </w:pPr>
            <w:r w:rsidRPr="000A5C7E">
              <w:rPr>
                <w:rFonts w:eastAsia="Noto Sans CJK SC Regular"/>
              </w:rPr>
              <w:t>H</w:t>
            </w:r>
          </w:p>
        </w:tc>
        <w:tc>
          <w:tcPr>
            <w:tcW w:w="1971" w:type="dxa"/>
          </w:tcPr>
          <w:p w14:paraId="096C02D0" w14:textId="77777777" w:rsidR="00091D48" w:rsidRPr="000A5C7E" w:rsidRDefault="00091D48" w:rsidP="000A5C7E">
            <w:pPr>
              <w:widowControl/>
              <w:jc w:val="center"/>
              <w:rPr>
                <w:rFonts w:eastAsia="Noto Sans CJK SC Regular"/>
              </w:rPr>
            </w:pPr>
            <w:r w:rsidRPr="000A5C7E">
              <w:rPr>
                <w:rFonts w:eastAsia="Noto Sans CJK SC Regular"/>
              </w:rPr>
              <w:t>0.263</w:t>
            </w:r>
          </w:p>
        </w:tc>
        <w:tc>
          <w:tcPr>
            <w:tcW w:w="1971" w:type="dxa"/>
          </w:tcPr>
          <w:p w14:paraId="0FB48C87" w14:textId="77777777" w:rsidR="00091D48" w:rsidRPr="000A5C7E" w:rsidRDefault="00091D48" w:rsidP="000A5C7E">
            <w:pPr>
              <w:widowControl/>
              <w:jc w:val="center"/>
              <w:rPr>
                <w:rFonts w:eastAsia="Noto Sans CJK SC Regular"/>
              </w:rPr>
            </w:pPr>
            <w:r w:rsidRPr="000A5C7E">
              <w:rPr>
                <w:rFonts w:eastAsia="Noto Sans CJK SC Regular"/>
              </w:rPr>
              <w:t>1</w:t>
            </w:r>
          </w:p>
        </w:tc>
      </w:tr>
      <w:tr w:rsidR="00091D48" w:rsidRPr="000A5C7E" w14:paraId="0EBD2A52" w14:textId="77777777" w:rsidTr="00222ED4">
        <w:trPr>
          <w:jc w:val="center"/>
        </w:trPr>
        <w:tc>
          <w:tcPr>
            <w:tcW w:w="1971" w:type="dxa"/>
          </w:tcPr>
          <w:p w14:paraId="702403FB" w14:textId="77777777" w:rsidR="00091D48" w:rsidRPr="000A5C7E" w:rsidRDefault="00091D48" w:rsidP="000A5C7E">
            <w:pPr>
              <w:widowControl/>
              <w:jc w:val="center"/>
              <w:rPr>
                <w:rFonts w:eastAsia="Noto Sans CJK SC Regular"/>
              </w:rPr>
            </w:pPr>
            <w:r w:rsidRPr="000A5C7E">
              <w:rPr>
                <w:rFonts w:eastAsia="Noto Sans CJK SC Regular"/>
              </w:rPr>
              <w:t>CB</w:t>
            </w:r>
          </w:p>
        </w:tc>
        <w:tc>
          <w:tcPr>
            <w:tcW w:w="1971" w:type="dxa"/>
          </w:tcPr>
          <w:p w14:paraId="30B9B6EF"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971" w:type="dxa"/>
          </w:tcPr>
          <w:p w14:paraId="5FABC750" w14:textId="77777777" w:rsidR="00091D48" w:rsidRPr="000A5C7E" w:rsidRDefault="00091D48" w:rsidP="000A5C7E">
            <w:pPr>
              <w:widowControl/>
              <w:jc w:val="center"/>
              <w:rPr>
                <w:rFonts w:eastAsia="Noto Sans CJK SC Regular"/>
              </w:rPr>
            </w:pPr>
            <w:r w:rsidRPr="000A5C7E">
              <w:rPr>
                <w:rFonts w:eastAsia="Noto Sans CJK SC Regular"/>
              </w:rPr>
              <w:t>-0.008</w:t>
            </w:r>
          </w:p>
        </w:tc>
        <w:tc>
          <w:tcPr>
            <w:tcW w:w="1971" w:type="dxa"/>
          </w:tcPr>
          <w:p w14:paraId="5C0A35C2" w14:textId="77777777" w:rsidR="00091D48" w:rsidRPr="000A5C7E" w:rsidRDefault="00091D48" w:rsidP="000A5C7E">
            <w:pPr>
              <w:widowControl/>
              <w:jc w:val="center"/>
              <w:rPr>
                <w:rFonts w:eastAsia="Noto Sans CJK SC Regular"/>
              </w:rPr>
            </w:pPr>
            <w:r w:rsidRPr="000A5C7E">
              <w:rPr>
                <w:rFonts w:eastAsia="Noto Sans CJK SC Regular"/>
              </w:rPr>
              <w:t>2</w:t>
            </w:r>
          </w:p>
        </w:tc>
      </w:tr>
      <w:tr w:rsidR="00091D48" w:rsidRPr="000A5C7E" w14:paraId="7DD9F0BB" w14:textId="77777777" w:rsidTr="00222ED4">
        <w:trPr>
          <w:jc w:val="center"/>
        </w:trPr>
        <w:tc>
          <w:tcPr>
            <w:tcW w:w="1971" w:type="dxa"/>
          </w:tcPr>
          <w:p w14:paraId="0A0D5346" w14:textId="77777777" w:rsidR="00091D48" w:rsidRPr="000A5C7E" w:rsidRDefault="00091D48" w:rsidP="000A5C7E">
            <w:pPr>
              <w:widowControl/>
              <w:jc w:val="center"/>
              <w:rPr>
                <w:rFonts w:eastAsia="Noto Sans CJK SC Regular"/>
              </w:rPr>
            </w:pPr>
            <w:r w:rsidRPr="000A5C7E">
              <w:rPr>
                <w:rFonts w:eastAsia="Noto Sans CJK SC Regular"/>
              </w:rPr>
              <w:t>CG</w:t>
            </w:r>
          </w:p>
        </w:tc>
        <w:tc>
          <w:tcPr>
            <w:tcW w:w="1971" w:type="dxa"/>
          </w:tcPr>
          <w:p w14:paraId="3C4062D8"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971" w:type="dxa"/>
          </w:tcPr>
          <w:p w14:paraId="0D1CDE13" w14:textId="77777777" w:rsidR="00091D48" w:rsidRPr="000A5C7E" w:rsidRDefault="00091D48" w:rsidP="000A5C7E">
            <w:pPr>
              <w:widowControl/>
              <w:jc w:val="center"/>
              <w:rPr>
                <w:rFonts w:eastAsia="Noto Sans CJK SC Regular"/>
              </w:rPr>
            </w:pPr>
            <w:r w:rsidRPr="000A5C7E">
              <w:rPr>
                <w:rFonts w:eastAsia="Noto Sans CJK SC Regular"/>
              </w:rPr>
              <w:t>-0.027</w:t>
            </w:r>
          </w:p>
        </w:tc>
        <w:tc>
          <w:tcPr>
            <w:tcW w:w="1971" w:type="dxa"/>
          </w:tcPr>
          <w:p w14:paraId="27803E12" w14:textId="77777777" w:rsidR="00091D48" w:rsidRPr="000A5C7E" w:rsidRDefault="00091D48" w:rsidP="000A5C7E">
            <w:pPr>
              <w:widowControl/>
              <w:jc w:val="center"/>
              <w:rPr>
                <w:rFonts w:eastAsia="Noto Sans CJK SC Regular"/>
              </w:rPr>
            </w:pPr>
            <w:r w:rsidRPr="000A5C7E">
              <w:rPr>
                <w:rFonts w:eastAsia="Noto Sans CJK SC Regular"/>
              </w:rPr>
              <w:t>2</w:t>
            </w:r>
          </w:p>
        </w:tc>
      </w:tr>
      <w:tr w:rsidR="00091D48" w:rsidRPr="000A5C7E" w14:paraId="2C9D2C05" w14:textId="77777777" w:rsidTr="00222ED4">
        <w:trPr>
          <w:jc w:val="center"/>
        </w:trPr>
        <w:tc>
          <w:tcPr>
            <w:tcW w:w="1971" w:type="dxa"/>
          </w:tcPr>
          <w:p w14:paraId="2CF53EFB" w14:textId="77777777" w:rsidR="00091D48" w:rsidRPr="000A5C7E" w:rsidRDefault="00091D48" w:rsidP="000A5C7E">
            <w:pPr>
              <w:widowControl/>
              <w:jc w:val="center"/>
              <w:rPr>
                <w:rFonts w:eastAsia="Noto Sans CJK SC Regular"/>
              </w:rPr>
            </w:pPr>
            <w:r w:rsidRPr="000A5C7E">
              <w:rPr>
                <w:rFonts w:eastAsia="Noto Sans CJK SC Regular"/>
              </w:rPr>
              <w:t>CD</w:t>
            </w:r>
          </w:p>
        </w:tc>
        <w:tc>
          <w:tcPr>
            <w:tcW w:w="1971" w:type="dxa"/>
          </w:tcPr>
          <w:p w14:paraId="577DDF33"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971" w:type="dxa"/>
          </w:tcPr>
          <w:p w14:paraId="12E89454" w14:textId="77777777" w:rsidR="00091D48" w:rsidRPr="000A5C7E" w:rsidRDefault="00091D48" w:rsidP="000A5C7E">
            <w:pPr>
              <w:widowControl/>
              <w:jc w:val="center"/>
              <w:rPr>
                <w:rFonts w:eastAsia="Noto Sans CJK SC Regular"/>
              </w:rPr>
            </w:pPr>
            <w:r w:rsidRPr="000A5C7E">
              <w:rPr>
                <w:rFonts w:eastAsia="Noto Sans CJK SC Regular"/>
              </w:rPr>
              <w:t>0.001</w:t>
            </w:r>
          </w:p>
        </w:tc>
        <w:tc>
          <w:tcPr>
            <w:tcW w:w="1971" w:type="dxa"/>
          </w:tcPr>
          <w:p w14:paraId="7F8F0419" w14:textId="77777777" w:rsidR="00091D48" w:rsidRPr="000A5C7E" w:rsidRDefault="00091D48" w:rsidP="000A5C7E">
            <w:pPr>
              <w:widowControl/>
              <w:jc w:val="center"/>
              <w:rPr>
                <w:rFonts w:eastAsia="Noto Sans CJK SC Regular"/>
              </w:rPr>
            </w:pPr>
            <w:r w:rsidRPr="000A5C7E">
              <w:rPr>
                <w:rFonts w:eastAsia="Noto Sans CJK SC Regular"/>
              </w:rPr>
              <w:t>2</w:t>
            </w:r>
          </w:p>
        </w:tc>
      </w:tr>
      <w:tr w:rsidR="00091D48" w:rsidRPr="000A5C7E" w14:paraId="1FAE6067" w14:textId="77777777" w:rsidTr="00222ED4">
        <w:trPr>
          <w:jc w:val="center"/>
        </w:trPr>
        <w:tc>
          <w:tcPr>
            <w:tcW w:w="1971" w:type="dxa"/>
          </w:tcPr>
          <w:p w14:paraId="24AE75E3" w14:textId="77777777" w:rsidR="00091D48" w:rsidRPr="000A5C7E" w:rsidRDefault="00091D48" w:rsidP="000A5C7E">
            <w:pPr>
              <w:widowControl/>
              <w:jc w:val="center"/>
              <w:rPr>
                <w:rFonts w:eastAsia="Noto Sans CJK SC Regular"/>
              </w:rPr>
            </w:pPr>
            <w:r w:rsidRPr="000A5C7E">
              <w:rPr>
                <w:rFonts w:eastAsia="Noto Sans CJK SC Regular"/>
              </w:rPr>
              <w:t>CE</w:t>
            </w:r>
          </w:p>
        </w:tc>
        <w:tc>
          <w:tcPr>
            <w:tcW w:w="1971" w:type="dxa"/>
          </w:tcPr>
          <w:p w14:paraId="53ED5689"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971" w:type="dxa"/>
          </w:tcPr>
          <w:p w14:paraId="531DB423" w14:textId="77777777" w:rsidR="00091D48" w:rsidRPr="000A5C7E" w:rsidRDefault="00091D48" w:rsidP="000A5C7E">
            <w:pPr>
              <w:widowControl/>
              <w:jc w:val="center"/>
              <w:rPr>
                <w:rFonts w:eastAsia="Noto Sans CJK SC Regular"/>
              </w:rPr>
            </w:pPr>
            <w:r w:rsidRPr="000A5C7E">
              <w:rPr>
                <w:rFonts w:eastAsia="Noto Sans CJK SC Regular"/>
              </w:rPr>
              <w:t>0.293</w:t>
            </w:r>
          </w:p>
        </w:tc>
        <w:tc>
          <w:tcPr>
            <w:tcW w:w="1971" w:type="dxa"/>
          </w:tcPr>
          <w:p w14:paraId="359491E9" w14:textId="77777777" w:rsidR="00091D48" w:rsidRPr="000A5C7E" w:rsidRDefault="00091D48" w:rsidP="000A5C7E">
            <w:pPr>
              <w:widowControl/>
              <w:jc w:val="center"/>
              <w:rPr>
                <w:rFonts w:eastAsia="Noto Sans CJK SC Regular"/>
              </w:rPr>
            </w:pPr>
            <w:r w:rsidRPr="000A5C7E">
              <w:rPr>
                <w:rFonts w:eastAsia="Noto Sans CJK SC Regular"/>
              </w:rPr>
              <w:t>2</w:t>
            </w:r>
          </w:p>
        </w:tc>
      </w:tr>
      <w:tr w:rsidR="00091D48" w:rsidRPr="000A5C7E" w14:paraId="5EACE806" w14:textId="77777777" w:rsidTr="00222ED4">
        <w:trPr>
          <w:jc w:val="center"/>
        </w:trPr>
        <w:tc>
          <w:tcPr>
            <w:tcW w:w="1971" w:type="dxa"/>
          </w:tcPr>
          <w:p w14:paraId="7FB51134" w14:textId="77777777" w:rsidR="00091D48" w:rsidRPr="000A5C7E" w:rsidRDefault="00091D48" w:rsidP="000A5C7E">
            <w:pPr>
              <w:widowControl/>
              <w:jc w:val="center"/>
              <w:rPr>
                <w:rFonts w:eastAsia="Noto Sans CJK SC Regular"/>
              </w:rPr>
            </w:pPr>
            <w:r w:rsidRPr="000A5C7E">
              <w:rPr>
                <w:rFonts w:eastAsia="Noto Sans CJK SC Regular"/>
              </w:rPr>
              <w:lastRenderedPageBreak/>
              <w:t>NZ</w:t>
            </w:r>
          </w:p>
        </w:tc>
        <w:tc>
          <w:tcPr>
            <w:tcW w:w="1971" w:type="dxa"/>
          </w:tcPr>
          <w:p w14:paraId="6061E429" w14:textId="77777777" w:rsidR="00091D48" w:rsidRPr="000A5C7E" w:rsidRDefault="00091D48" w:rsidP="000A5C7E">
            <w:pPr>
              <w:widowControl/>
              <w:jc w:val="center"/>
              <w:rPr>
                <w:rFonts w:eastAsia="Noto Sans CJK SC Regular"/>
              </w:rPr>
            </w:pPr>
            <w:r w:rsidRPr="000A5C7E">
              <w:rPr>
                <w:rFonts w:eastAsia="Noto Sans CJK SC Regular"/>
              </w:rPr>
              <w:t>N</w:t>
            </w:r>
          </w:p>
        </w:tc>
        <w:tc>
          <w:tcPr>
            <w:tcW w:w="1971" w:type="dxa"/>
          </w:tcPr>
          <w:p w14:paraId="267AE4DE" w14:textId="77777777" w:rsidR="00091D48" w:rsidRPr="000A5C7E" w:rsidRDefault="00091D48" w:rsidP="000A5C7E">
            <w:pPr>
              <w:widowControl/>
              <w:jc w:val="center"/>
              <w:rPr>
                <w:rFonts w:eastAsia="Noto Sans CJK SC Regular"/>
              </w:rPr>
            </w:pPr>
            <w:r w:rsidRPr="000A5C7E">
              <w:rPr>
                <w:rFonts w:eastAsia="Noto Sans CJK SC Regular"/>
              </w:rPr>
              <w:t>-0.530</w:t>
            </w:r>
          </w:p>
        </w:tc>
        <w:tc>
          <w:tcPr>
            <w:tcW w:w="1971" w:type="dxa"/>
          </w:tcPr>
          <w:p w14:paraId="53AAE8AC" w14:textId="77777777" w:rsidR="00091D48" w:rsidRPr="000A5C7E" w:rsidRDefault="00091D48" w:rsidP="000A5C7E">
            <w:pPr>
              <w:widowControl/>
              <w:jc w:val="center"/>
              <w:rPr>
                <w:rFonts w:eastAsia="Noto Sans CJK SC Regular"/>
              </w:rPr>
            </w:pPr>
            <w:r w:rsidRPr="000A5C7E">
              <w:rPr>
                <w:rFonts w:eastAsia="Noto Sans CJK SC Regular"/>
              </w:rPr>
              <w:t>2</w:t>
            </w:r>
          </w:p>
        </w:tc>
      </w:tr>
      <w:tr w:rsidR="00091D48" w:rsidRPr="000A5C7E" w14:paraId="57DCF238" w14:textId="77777777" w:rsidTr="00222ED4">
        <w:trPr>
          <w:jc w:val="center"/>
        </w:trPr>
        <w:tc>
          <w:tcPr>
            <w:tcW w:w="1971" w:type="dxa"/>
          </w:tcPr>
          <w:p w14:paraId="2A4E0A58" w14:textId="77777777" w:rsidR="00091D48" w:rsidRPr="000A5C7E" w:rsidRDefault="00091D48" w:rsidP="000A5C7E">
            <w:pPr>
              <w:widowControl/>
              <w:jc w:val="center"/>
              <w:rPr>
                <w:rFonts w:eastAsia="Noto Sans CJK SC Regular"/>
              </w:rPr>
            </w:pPr>
            <w:r w:rsidRPr="000A5C7E">
              <w:rPr>
                <w:rFonts w:eastAsia="Noto Sans CJK SC Regular"/>
              </w:rPr>
              <w:t>HZ</w:t>
            </w:r>
          </w:p>
        </w:tc>
        <w:tc>
          <w:tcPr>
            <w:tcW w:w="1971" w:type="dxa"/>
          </w:tcPr>
          <w:p w14:paraId="0EEF957C" w14:textId="77777777" w:rsidR="00091D48" w:rsidRPr="000A5C7E" w:rsidRDefault="00091D48" w:rsidP="000A5C7E">
            <w:pPr>
              <w:widowControl/>
              <w:jc w:val="center"/>
              <w:rPr>
                <w:rFonts w:eastAsia="Noto Sans CJK SC Regular"/>
              </w:rPr>
            </w:pPr>
            <w:r w:rsidRPr="000A5C7E">
              <w:rPr>
                <w:rFonts w:eastAsia="Noto Sans CJK SC Regular"/>
              </w:rPr>
              <w:t>H</w:t>
            </w:r>
          </w:p>
        </w:tc>
        <w:tc>
          <w:tcPr>
            <w:tcW w:w="1971" w:type="dxa"/>
          </w:tcPr>
          <w:p w14:paraId="18465C6A" w14:textId="77777777" w:rsidR="00091D48" w:rsidRPr="000A5C7E" w:rsidRDefault="00091D48" w:rsidP="000A5C7E">
            <w:pPr>
              <w:widowControl/>
              <w:jc w:val="center"/>
              <w:rPr>
                <w:rFonts w:eastAsia="Noto Sans CJK SC Regular"/>
              </w:rPr>
            </w:pPr>
            <w:r w:rsidRPr="000A5C7E">
              <w:rPr>
                <w:rFonts w:eastAsia="Noto Sans CJK SC Regular"/>
              </w:rPr>
              <w:t>0.354</w:t>
            </w:r>
          </w:p>
        </w:tc>
        <w:tc>
          <w:tcPr>
            <w:tcW w:w="1971" w:type="dxa"/>
          </w:tcPr>
          <w:p w14:paraId="5E5401FB" w14:textId="77777777" w:rsidR="00091D48" w:rsidRPr="000A5C7E" w:rsidRDefault="00091D48" w:rsidP="000A5C7E">
            <w:pPr>
              <w:widowControl/>
              <w:jc w:val="center"/>
              <w:rPr>
                <w:rFonts w:eastAsia="Noto Sans CJK SC Regular"/>
              </w:rPr>
            </w:pPr>
            <w:r w:rsidRPr="000A5C7E">
              <w:rPr>
                <w:rFonts w:eastAsia="Noto Sans CJK SC Regular"/>
              </w:rPr>
              <w:t>2</w:t>
            </w:r>
          </w:p>
        </w:tc>
      </w:tr>
      <w:tr w:rsidR="00091D48" w:rsidRPr="000A5C7E" w14:paraId="7B8FF9DA" w14:textId="77777777" w:rsidTr="00222ED4">
        <w:trPr>
          <w:jc w:val="center"/>
        </w:trPr>
        <w:tc>
          <w:tcPr>
            <w:tcW w:w="1971" w:type="dxa"/>
          </w:tcPr>
          <w:p w14:paraId="524527BB" w14:textId="77777777" w:rsidR="00091D48" w:rsidRPr="000A5C7E" w:rsidRDefault="00091D48" w:rsidP="000A5C7E">
            <w:pPr>
              <w:widowControl/>
              <w:jc w:val="center"/>
              <w:rPr>
                <w:rFonts w:eastAsia="Noto Sans CJK SC Regular"/>
              </w:rPr>
            </w:pPr>
            <w:r w:rsidRPr="000A5C7E">
              <w:rPr>
                <w:rFonts w:eastAsia="Noto Sans CJK SC Regular"/>
              </w:rPr>
              <w:t>C9</w:t>
            </w:r>
          </w:p>
        </w:tc>
        <w:tc>
          <w:tcPr>
            <w:tcW w:w="1971" w:type="dxa"/>
          </w:tcPr>
          <w:p w14:paraId="42122586"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971" w:type="dxa"/>
          </w:tcPr>
          <w:p w14:paraId="4D36516F" w14:textId="77777777" w:rsidR="00091D48" w:rsidRPr="000A5C7E" w:rsidRDefault="00091D48" w:rsidP="000A5C7E">
            <w:pPr>
              <w:widowControl/>
              <w:jc w:val="center"/>
              <w:rPr>
                <w:rFonts w:eastAsia="Noto Sans CJK SC Regular"/>
              </w:rPr>
            </w:pPr>
            <w:r w:rsidRPr="000A5C7E">
              <w:rPr>
                <w:rFonts w:eastAsia="Noto Sans CJK SC Regular"/>
              </w:rPr>
              <w:t>0.326</w:t>
            </w:r>
          </w:p>
        </w:tc>
        <w:tc>
          <w:tcPr>
            <w:tcW w:w="1971" w:type="dxa"/>
          </w:tcPr>
          <w:p w14:paraId="37DEDB4D" w14:textId="77777777" w:rsidR="00091D48" w:rsidRPr="000A5C7E" w:rsidRDefault="00091D48" w:rsidP="000A5C7E">
            <w:pPr>
              <w:widowControl/>
              <w:jc w:val="center"/>
              <w:rPr>
                <w:rFonts w:eastAsia="Noto Sans CJK SC Regular"/>
              </w:rPr>
            </w:pPr>
            <w:r w:rsidRPr="000A5C7E">
              <w:rPr>
                <w:rFonts w:eastAsia="Noto Sans CJK SC Regular"/>
              </w:rPr>
              <w:t>3</w:t>
            </w:r>
          </w:p>
        </w:tc>
      </w:tr>
      <w:tr w:rsidR="00091D48" w:rsidRPr="000A5C7E" w14:paraId="66DD10C5" w14:textId="77777777" w:rsidTr="00222ED4">
        <w:trPr>
          <w:jc w:val="center"/>
        </w:trPr>
        <w:tc>
          <w:tcPr>
            <w:tcW w:w="1971" w:type="dxa"/>
          </w:tcPr>
          <w:p w14:paraId="5D711B14" w14:textId="77777777" w:rsidR="00091D48" w:rsidRPr="000A5C7E" w:rsidRDefault="00091D48" w:rsidP="000A5C7E">
            <w:pPr>
              <w:widowControl/>
              <w:jc w:val="center"/>
              <w:rPr>
                <w:rFonts w:eastAsia="Noto Sans CJK SC Regular"/>
              </w:rPr>
            </w:pPr>
            <w:r w:rsidRPr="000A5C7E">
              <w:rPr>
                <w:rFonts w:eastAsia="Noto Sans CJK SC Regular"/>
              </w:rPr>
              <w:t>O11</w:t>
            </w:r>
          </w:p>
        </w:tc>
        <w:tc>
          <w:tcPr>
            <w:tcW w:w="1971" w:type="dxa"/>
          </w:tcPr>
          <w:p w14:paraId="5728A3E8" w14:textId="77777777" w:rsidR="00091D48" w:rsidRPr="000A5C7E" w:rsidRDefault="00091D48" w:rsidP="000A5C7E">
            <w:pPr>
              <w:widowControl/>
              <w:jc w:val="center"/>
              <w:rPr>
                <w:rFonts w:eastAsia="Noto Sans CJK SC Regular"/>
              </w:rPr>
            </w:pPr>
            <w:r w:rsidRPr="000A5C7E">
              <w:rPr>
                <w:rFonts w:eastAsia="Noto Sans CJK SC Regular"/>
              </w:rPr>
              <w:t>O</w:t>
            </w:r>
          </w:p>
        </w:tc>
        <w:tc>
          <w:tcPr>
            <w:tcW w:w="1971" w:type="dxa"/>
          </w:tcPr>
          <w:p w14:paraId="4D24ECB9" w14:textId="77777777" w:rsidR="00091D48" w:rsidRPr="000A5C7E" w:rsidRDefault="00091D48" w:rsidP="000A5C7E">
            <w:pPr>
              <w:widowControl/>
              <w:jc w:val="center"/>
              <w:rPr>
                <w:rFonts w:eastAsia="Noto Sans CJK SC Regular"/>
              </w:rPr>
            </w:pPr>
            <w:r w:rsidRPr="000A5C7E">
              <w:rPr>
                <w:rFonts w:eastAsia="Noto Sans CJK SC Regular"/>
              </w:rPr>
              <w:t>-0.468</w:t>
            </w:r>
          </w:p>
        </w:tc>
        <w:tc>
          <w:tcPr>
            <w:tcW w:w="1971" w:type="dxa"/>
          </w:tcPr>
          <w:p w14:paraId="1C9A4F33" w14:textId="77777777" w:rsidR="00091D48" w:rsidRPr="000A5C7E" w:rsidRDefault="00091D48" w:rsidP="000A5C7E">
            <w:pPr>
              <w:widowControl/>
              <w:jc w:val="center"/>
              <w:rPr>
                <w:rFonts w:eastAsia="Noto Sans CJK SC Regular"/>
              </w:rPr>
            </w:pPr>
            <w:r w:rsidRPr="000A5C7E">
              <w:rPr>
                <w:rFonts w:eastAsia="Noto Sans CJK SC Regular"/>
              </w:rPr>
              <w:t>3</w:t>
            </w:r>
          </w:p>
        </w:tc>
      </w:tr>
      <w:tr w:rsidR="00091D48" w:rsidRPr="000A5C7E" w14:paraId="6E8400B9" w14:textId="77777777" w:rsidTr="00222ED4">
        <w:trPr>
          <w:jc w:val="center"/>
        </w:trPr>
        <w:tc>
          <w:tcPr>
            <w:tcW w:w="1971" w:type="dxa"/>
          </w:tcPr>
          <w:p w14:paraId="49D94D14" w14:textId="77777777" w:rsidR="00091D48" w:rsidRPr="000A5C7E" w:rsidRDefault="00091D48" w:rsidP="000A5C7E">
            <w:pPr>
              <w:widowControl/>
              <w:jc w:val="center"/>
              <w:rPr>
                <w:rFonts w:eastAsia="Noto Sans CJK SC Regular"/>
              </w:rPr>
            </w:pPr>
            <w:r w:rsidRPr="000A5C7E">
              <w:rPr>
                <w:rFonts w:eastAsia="Noto Sans CJK SC Regular"/>
              </w:rPr>
              <w:t>C8</w:t>
            </w:r>
          </w:p>
        </w:tc>
        <w:tc>
          <w:tcPr>
            <w:tcW w:w="1971" w:type="dxa"/>
          </w:tcPr>
          <w:p w14:paraId="306EC73E"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971" w:type="dxa"/>
          </w:tcPr>
          <w:p w14:paraId="24DE5A3C" w14:textId="77777777" w:rsidR="00091D48" w:rsidRPr="000A5C7E" w:rsidRDefault="00091D48" w:rsidP="000A5C7E">
            <w:pPr>
              <w:widowControl/>
              <w:jc w:val="center"/>
              <w:rPr>
                <w:rFonts w:eastAsia="Noto Sans CJK SC Regular"/>
              </w:rPr>
            </w:pPr>
            <w:r w:rsidRPr="000A5C7E">
              <w:rPr>
                <w:rFonts w:eastAsia="Noto Sans CJK SC Regular"/>
              </w:rPr>
              <w:t>0.189</w:t>
            </w:r>
          </w:p>
        </w:tc>
        <w:tc>
          <w:tcPr>
            <w:tcW w:w="1971" w:type="dxa"/>
          </w:tcPr>
          <w:p w14:paraId="013878EE" w14:textId="77777777" w:rsidR="00091D48" w:rsidRPr="000A5C7E" w:rsidRDefault="00091D48" w:rsidP="000A5C7E">
            <w:pPr>
              <w:widowControl/>
              <w:jc w:val="center"/>
              <w:rPr>
                <w:rFonts w:eastAsia="Noto Sans CJK SC Regular"/>
              </w:rPr>
            </w:pPr>
            <w:r w:rsidRPr="000A5C7E">
              <w:rPr>
                <w:rFonts w:eastAsia="Noto Sans CJK SC Regular"/>
              </w:rPr>
              <w:t>4</w:t>
            </w:r>
          </w:p>
        </w:tc>
      </w:tr>
      <w:tr w:rsidR="00091D48" w:rsidRPr="000A5C7E" w14:paraId="64B0C5F2" w14:textId="77777777" w:rsidTr="00222ED4">
        <w:trPr>
          <w:jc w:val="center"/>
        </w:trPr>
        <w:tc>
          <w:tcPr>
            <w:tcW w:w="1971" w:type="dxa"/>
          </w:tcPr>
          <w:p w14:paraId="591CB73D"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971" w:type="dxa"/>
          </w:tcPr>
          <w:p w14:paraId="3DAE721B" w14:textId="77777777" w:rsidR="00091D48" w:rsidRPr="000A5C7E" w:rsidRDefault="00091D48" w:rsidP="000A5C7E">
            <w:pPr>
              <w:widowControl/>
              <w:jc w:val="center"/>
              <w:rPr>
                <w:rFonts w:eastAsia="Noto Sans CJK SC Regular"/>
              </w:rPr>
            </w:pPr>
            <w:r w:rsidRPr="000A5C7E">
              <w:rPr>
                <w:rFonts w:eastAsia="Noto Sans CJK SC Regular"/>
              </w:rPr>
              <w:t>N</w:t>
            </w:r>
          </w:p>
        </w:tc>
        <w:tc>
          <w:tcPr>
            <w:tcW w:w="1971" w:type="dxa"/>
          </w:tcPr>
          <w:p w14:paraId="685C5291" w14:textId="77777777" w:rsidR="00091D48" w:rsidRPr="000A5C7E" w:rsidRDefault="00091D48" w:rsidP="000A5C7E">
            <w:pPr>
              <w:widowControl/>
              <w:jc w:val="center"/>
              <w:rPr>
                <w:rFonts w:eastAsia="Noto Sans CJK SC Regular"/>
              </w:rPr>
            </w:pPr>
            <w:r w:rsidRPr="000A5C7E">
              <w:rPr>
                <w:rFonts w:eastAsia="Noto Sans CJK SC Regular"/>
              </w:rPr>
              <w:t>0.327</w:t>
            </w:r>
          </w:p>
        </w:tc>
        <w:tc>
          <w:tcPr>
            <w:tcW w:w="1971" w:type="dxa"/>
          </w:tcPr>
          <w:p w14:paraId="38D87FEF" w14:textId="77777777" w:rsidR="00091D48" w:rsidRPr="000A5C7E" w:rsidRDefault="00091D48" w:rsidP="000A5C7E">
            <w:pPr>
              <w:widowControl/>
              <w:jc w:val="center"/>
              <w:rPr>
                <w:rFonts w:eastAsia="Noto Sans CJK SC Regular"/>
              </w:rPr>
            </w:pPr>
            <w:r w:rsidRPr="000A5C7E">
              <w:rPr>
                <w:rFonts w:eastAsia="Noto Sans CJK SC Regular"/>
              </w:rPr>
              <w:t>4</w:t>
            </w:r>
          </w:p>
        </w:tc>
      </w:tr>
      <w:tr w:rsidR="00091D48" w:rsidRPr="000A5C7E" w14:paraId="1B071BCF" w14:textId="77777777" w:rsidTr="00222ED4">
        <w:trPr>
          <w:jc w:val="center"/>
        </w:trPr>
        <w:tc>
          <w:tcPr>
            <w:tcW w:w="1971" w:type="dxa"/>
          </w:tcPr>
          <w:p w14:paraId="6CA6B1BF" w14:textId="77777777" w:rsidR="00091D48" w:rsidRPr="000A5C7E" w:rsidRDefault="00091D48" w:rsidP="000A5C7E">
            <w:pPr>
              <w:widowControl/>
              <w:jc w:val="center"/>
              <w:rPr>
                <w:rFonts w:eastAsia="Noto Sans CJK SC Regular"/>
              </w:rPr>
            </w:pPr>
            <w:r w:rsidRPr="000A5C7E">
              <w:rPr>
                <w:rFonts w:eastAsia="Noto Sans CJK SC Regular"/>
              </w:rPr>
              <w:t>C2</w:t>
            </w:r>
          </w:p>
        </w:tc>
        <w:tc>
          <w:tcPr>
            <w:tcW w:w="1971" w:type="dxa"/>
          </w:tcPr>
          <w:p w14:paraId="51FDEE9D"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971" w:type="dxa"/>
          </w:tcPr>
          <w:p w14:paraId="15B7CB30" w14:textId="77777777" w:rsidR="00091D48" w:rsidRPr="000A5C7E" w:rsidRDefault="00091D48" w:rsidP="000A5C7E">
            <w:pPr>
              <w:widowControl/>
              <w:jc w:val="center"/>
              <w:rPr>
                <w:rFonts w:eastAsia="Noto Sans CJK SC Regular"/>
              </w:rPr>
            </w:pPr>
            <w:r w:rsidRPr="000A5C7E">
              <w:rPr>
                <w:rFonts w:eastAsia="Noto Sans CJK SC Regular"/>
              </w:rPr>
              <w:t>0.153</w:t>
            </w:r>
          </w:p>
        </w:tc>
        <w:tc>
          <w:tcPr>
            <w:tcW w:w="1971" w:type="dxa"/>
          </w:tcPr>
          <w:p w14:paraId="46FAB539" w14:textId="77777777" w:rsidR="00091D48" w:rsidRPr="000A5C7E" w:rsidRDefault="00091D48" w:rsidP="000A5C7E">
            <w:pPr>
              <w:widowControl/>
              <w:jc w:val="center"/>
              <w:rPr>
                <w:rFonts w:eastAsia="Noto Sans CJK SC Regular"/>
              </w:rPr>
            </w:pPr>
            <w:r w:rsidRPr="000A5C7E">
              <w:rPr>
                <w:rFonts w:eastAsia="Noto Sans CJK SC Regular"/>
              </w:rPr>
              <w:t>4</w:t>
            </w:r>
          </w:p>
        </w:tc>
      </w:tr>
      <w:tr w:rsidR="00091D48" w:rsidRPr="000A5C7E" w14:paraId="5E0CF7AA" w14:textId="77777777" w:rsidTr="00222ED4">
        <w:trPr>
          <w:jc w:val="center"/>
        </w:trPr>
        <w:tc>
          <w:tcPr>
            <w:tcW w:w="1971" w:type="dxa"/>
          </w:tcPr>
          <w:p w14:paraId="7AC28E57" w14:textId="77777777" w:rsidR="00091D48" w:rsidRPr="000A5C7E" w:rsidRDefault="00091D48" w:rsidP="000A5C7E">
            <w:pPr>
              <w:widowControl/>
              <w:jc w:val="center"/>
              <w:rPr>
                <w:rFonts w:eastAsia="Noto Sans CJK SC Regular"/>
              </w:rPr>
            </w:pPr>
            <w:r w:rsidRPr="000A5C7E">
              <w:rPr>
                <w:rFonts w:eastAsia="Noto Sans CJK SC Regular"/>
              </w:rPr>
              <w:t>C3</w:t>
            </w:r>
          </w:p>
        </w:tc>
        <w:tc>
          <w:tcPr>
            <w:tcW w:w="1971" w:type="dxa"/>
          </w:tcPr>
          <w:p w14:paraId="14DB9E03"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971" w:type="dxa"/>
          </w:tcPr>
          <w:p w14:paraId="48499D0D" w14:textId="77777777" w:rsidR="00091D48" w:rsidRPr="000A5C7E" w:rsidRDefault="00091D48" w:rsidP="000A5C7E">
            <w:pPr>
              <w:widowControl/>
              <w:jc w:val="center"/>
              <w:rPr>
                <w:rFonts w:eastAsia="Noto Sans CJK SC Regular"/>
              </w:rPr>
            </w:pPr>
            <w:r w:rsidRPr="000A5C7E">
              <w:rPr>
                <w:rFonts w:eastAsia="Noto Sans CJK SC Regular"/>
              </w:rPr>
              <w:t>0.138</w:t>
            </w:r>
          </w:p>
        </w:tc>
        <w:tc>
          <w:tcPr>
            <w:tcW w:w="1971" w:type="dxa"/>
          </w:tcPr>
          <w:p w14:paraId="4B1ACBE5" w14:textId="77777777" w:rsidR="00091D48" w:rsidRPr="000A5C7E" w:rsidRDefault="00091D48" w:rsidP="000A5C7E">
            <w:pPr>
              <w:widowControl/>
              <w:jc w:val="center"/>
              <w:rPr>
                <w:rFonts w:eastAsia="Noto Sans CJK SC Regular"/>
              </w:rPr>
            </w:pPr>
            <w:r w:rsidRPr="000A5C7E">
              <w:rPr>
                <w:rFonts w:eastAsia="Noto Sans CJK SC Regular"/>
              </w:rPr>
              <w:t>4</w:t>
            </w:r>
          </w:p>
        </w:tc>
      </w:tr>
      <w:tr w:rsidR="00091D48" w:rsidRPr="000A5C7E" w14:paraId="7D520F61" w14:textId="77777777" w:rsidTr="00222ED4">
        <w:trPr>
          <w:jc w:val="center"/>
        </w:trPr>
        <w:tc>
          <w:tcPr>
            <w:tcW w:w="1971" w:type="dxa"/>
          </w:tcPr>
          <w:p w14:paraId="32862F0B" w14:textId="77777777" w:rsidR="00091D48" w:rsidRPr="000A5C7E" w:rsidRDefault="00091D48" w:rsidP="000A5C7E">
            <w:pPr>
              <w:widowControl/>
              <w:jc w:val="center"/>
              <w:rPr>
                <w:rFonts w:eastAsia="Noto Sans CJK SC Regular"/>
              </w:rPr>
            </w:pPr>
            <w:r w:rsidRPr="000A5C7E">
              <w:rPr>
                <w:rFonts w:eastAsia="Noto Sans CJK SC Regular"/>
              </w:rPr>
              <w:t>C4</w:t>
            </w:r>
          </w:p>
        </w:tc>
        <w:tc>
          <w:tcPr>
            <w:tcW w:w="1971" w:type="dxa"/>
          </w:tcPr>
          <w:p w14:paraId="60C77D41"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971" w:type="dxa"/>
          </w:tcPr>
          <w:p w14:paraId="601D12A9" w14:textId="77777777" w:rsidR="00091D48" w:rsidRPr="000A5C7E" w:rsidRDefault="00091D48" w:rsidP="000A5C7E">
            <w:pPr>
              <w:widowControl/>
              <w:jc w:val="center"/>
              <w:rPr>
                <w:rFonts w:eastAsia="Noto Sans CJK SC Regular"/>
              </w:rPr>
            </w:pPr>
            <w:r w:rsidRPr="000A5C7E">
              <w:rPr>
                <w:rFonts w:eastAsia="Noto Sans CJK SC Regular"/>
              </w:rPr>
              <w:t>0.111</w:t>
            </w:r>
          </w:p>
        </w:tc>
        <w:tc>
          <w:tcPr>
            <w:tcW w:w="1971" w:type="dxa"/>
          </w:tcPr>
          <w:p w14:paraId="5661B463" w14:textId="77777777" w:rsidR="00091D48" w:rsidRPr="000A5C7E" w:rsidRDefault="00091D48" w:rsidP="000A5C7E">
            <w:pPr>
              <w:widowControl/>
              <w:jc w:val="center"/>
              <w:rPr>
                <w:rFonts w:eastAsia="Noto Sans CJK SC Regular"/>
              </w:rPr>
            </w:pPr>
            <w:r w:rsidRPr="000A5C7E">
              <w:rPr>
                <w:rFonts w:eastAsia="Noto Sans CJK SC Regular"/>
              </w:rPr>
              <w:t>4</w:t>
            </w:r>
          </w:p>
        </w:tc>
      </w:tr>
      <w:tr w:rsidR="00091D48" w:rsidRPr="000A5C7E" w14:paraId="40A27770" w14:textId="77777777" w:rsidTr="00222ED4">
        <w:trPr>
          <w:jc w:val="center"/>
        </w:trPr>
        <w:tc>
          <w:tcPr>
            <w:tcW w:w="1971" w:type="dxa"/>
          </w:tcPr>
          <w:p w14:paraId="5024FF23" w14:textId="77777777" w:rsidR="00091D48" w:rsidRPr="000A5C7E" w:rsidRDefault="00091D48" w:rsidP="000A5C7E">
            <w:pPr>
              <w:widowControl/>
              <w:jc w:val="center"/>
              <w:rPr>
                <w:rFonts w:eastAsia="Noto Sans CJK SC Regular"/>
              </w:rPr>
            </w:pPr>
            <w:r w:rsidRPr="000A5C7E">
              <w:rPr>
                <w:rFonts w:eastAsia="Noto Sans CJK SC Regular"/>
              </w:rPr>
              <w:t>C5</w:t>
            </w:r>
          </w:p>
        </w:tc>
        <w:tc>
          <w:tcPr>
            <w:tcW w:w="1971" w:type="dxa"/>
          </w:tcPr>
          <w:p w14:paraId="365CC825"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971" w:type="dxa"/>
          </w:tcPr>
          <w:p w14:paraId="2076F289" w14:textId="77777777" w:rsidR="00091D48" w:rsidRPr="000A5C7E" w:rsidRDefault="00091D48" w:rsidP="000A5C7E">
            <w:pPr>
              <w:widowControl/>
              <w:jc w:val="center"/>
              <w:rPr>
                <w:rFonts w:eastAsia="Noto Sans CJK SC Regular"/>
              </w:rPr>
            </w:pPr>
            <w:r w:rsidRPr="000A5C7E">
              <w:rPr>
                <w:rFonts w:eastAsia="Noto Sans CJK SC Regular"/>
              </w:rPr>
              <w:t>0.033</w:t>
            </w:r>
          </w:p>
        </w:tc>
        <w:tc>
          <w:tcPr>
            <w:tcW w:w="1971" w:type="dxa"/>
          </w:tcPr>
          <w:p w14:paraId="0E432300" w14:textId="77777777" w:rsidR="00091D48" w:rsidRPr="000A5C7E" w:rsidRDefault="00091D48" w:rsidP="000A5C7E">
            <w:pPr>
              <w:widowControl/>
              <w:jc w:val="center"/>
              <w:rPr>
                <w:rFonts w:eastAsia="Noto Sans CJK SC Regular"/>
              </w:rPr>
            </w:pPr>
            <w:r w:rsidRPr="000A5C7E">
              <w:rPr>
                <w:rFonts w:eastAsia="Noto Sans CJK SC Regular"/>
              </w:rPr>
              <w:t>4</w:t>
            </w:r>
          </w:p>
        </w:tc>
      </w:tr>
      <w:tr w:rsidR="00091D48" w:rsidRPr="000A5C7E" w14:paraId="3FF156C4" w14:textId="77777777" w:rsidTr="00222ED4">
        <w:trPr>
          <w:jc w:val="center"/>
        </w:trPr>
        <w:tc>
          <w:tcPr>
            <w:tcW w:w="1971" w:type="dxa"/>
          </w:tcPr>
          <w:p w14:paraId="33CCE59F" w14:textId="77777777" w:rsidR="00091D48" w:rsidRPr="000A5C7E" w:rsidRDefault="00091D48" w:rsidP="000A5C7E">
            <w:pPr>
              <w:widowControl/>
              <w:jc w:val="center"/>
              <w:rPr>
                <w:rFonts w:eastAsia="Noto Sans CJK SC Regular"/>
              </w:rPr>
            </w:pPr>
            <w:r w:rsidRPr="000A5C7E">
              <w:rPr>
                <w:rFonts w:eastAsia="Noto Sans CJK SC Regular"/>
              </w:rPr>
              <w:t>C6</w:t>
            </w:r>
          </w:p>
        </w:tc>
        <w:tc>
          <w:tcPr>
            <w:tcW w:w="1971" w:type="dxa"/>
          </w:tcPr>
          <w:p w14:paraId="5691C7BF"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971" w:type="dxa"/>
          </w:tcPr>
          <w:p w14:paraId="31A8D310" w14:textId="77777777" w:rsidR="00091D48" w:rsidRPr="000A5C7E" w:rsidRDefault="00091D48" w:rsidP="000A5C7E">
            <w:pPr>
              <w:widowControl/>
              <w:jc w:val="center"/>
              <w:rPr>
                <w:rFonts w:eastAsia="Noto Sans CJK SC Regular"/>
              </w:rPr>
            </w:pPr>
            <w:r w:rsidRPr="000A5C7E">
              <w:rPr>
                <w:rFonts w:eastAsia="Noto Sans CJK SC Regular"/>
              </w:rPr>
              <w:t>0.037</w:t>
            </w:r>
          </w:p>
        </w:tc>
        <w:tc>
          <w:tcPr>
            <w:tcW w:w="1971" w:type="dxa"/>
          </w:tcPr>
          <w:p w14:paraId="34B5DD23" w14:textId="77777777" w:rsidR="00091D48" w:rsidRPr="000A5C7E" w:rsidRDefault="00091D48" w:rsidP="000A5C7E">
            <w:pPr>
              <w:widowControl/>
              <w:jc w:val="center"/>
              <w:rPr>
                <w:rFonts w:eastAsia="Noto Sans CJK SC Regular"/>
              </w:rPr>
            </w:pPr>
            <w:r w:rsidRPr="000A5C7E">
              <w:rPr>
                <w:rFonts w:eastAsia="Noto Sans CJK SC Regular"/>
              </w:rPr>
              <w:t>4</w:t>
            </w:r>
          </w:p>
        </w:tc>
      </w:tr>
      <w:tr w:rsidR="00091D48" w:rsidRPr="000A5C7E" w14:paraId="7675EAEF" w14:textId="77777777" w:rsidTr="00222ED4">
        <w:trPr>
          <w:jc w:val="center"/>
        </w:trPr>
        <w:tc>
          <w:tcPr>
            <w:tcW w:w="1971" w:type="dxa"/>
            <w:tcBorders>
              <w:bottom w:val="single" w:sz="4" w:space="0" w:color="auto"/>
            </w:tcBorders>
          </w:tcPr>
          <w:p w14:paraId="289A68E2" w14:textId="77777777" w:rsidR="00091D48" w:rsidRPr="000A5C7E" w:rsidRDefault="00091D48" w:rsidP="000A5C7E">
            <w:pPr>
              <w:widowControl/>
              <w:jc w:val="center"/>
              <w:rPr>
                <w:rFonts w:eastAsia="Noto Sans CJK SC Regular"/>
              </w:rPr>
            </w:pPr>
            <w:r w:rsidRPr="000A5C7E">
              <w:rPr>
                <w:rFonts w:eastAsia="Noto Sans CJK SC Regular"/>
              </w:rPr>
              <w:t>C7</w:t>
            </w:r>
          </w:p>
        </w:tc>
        <w:tc>
          <w:tcPr>
            <w:tcW w:w="1971" w:type="dxa"/>
            <w:tcBorders>
              <w:bottom w:val="single" w:sz="4" w:space="0" w:color="auto"/>
            </w:tcBorders>
          </w:tcPr>
          <w:p w14:paraId="46B66B1C"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971" w:type="dxa"/>
            <w:tcBorders>
              <w:bottom w:val="single" w:sz="4" w:space="0" w:color="auto"/>
            </w:tcBorders>
          </w:tcPr>
          <w:p w14:paraId="5F37F62C" w14:textId="77777777" w:rsidR="00091D48" w:rsidRPr="000A5C7E" w:rsidRDefault="00091D48" w:rsidP="000A5C7E">
            <w:pPr>
              <w:widowControl/>
              <w:jc w:val="center"/>
              <w:rPr>
                <w:rFonts w:eastAsia="Noto Sans CJK SC Regular"/>
              </w:rPr>
            </w:pPr>
            <w:r w:rsidRPr="000A5C7E">
              <w:rPr>
                <w:rFonts w:eastAsia="Noto Sans CJK SC Regular"/>
              </w:rPr>
              <w:t>0.011</w:t>
            </w:r>
          </w:p>
        </w:tc>
        <w:tc>
          <w:tcPr>
            <w:tcW w:w="1971" w:type="dxa"/>
            <w:tcBorders>
              <w:bottom w:val="single" w:sz="4" w:space="0" w:color="auto"/>
            </w:tcBorders>
          </w:tcPr>
          <w:p w14:paraId="00EBF07F" w14:textId="77777777" w:rsidR="00091D48" w:rsidRPr="000A5C7E" w:rsidRDefault="00091D48" w:rsidP="000A5C7E">
            <w:pPr>
              <w:widowControl/>
              <w:jc w:val="center"/>
              <w:rPr>
                <w:rFonts w:eastAsia="Noto Sans CJK SC Regular"/>
              </w:rPr>
            </w:pPr>
            <w:r w:rsidRPr="000A5C7E">
              <w:rPr>
                <w:rFonts w:eastAsia="Noto Sans CJK SC Regular"/>
              </w:rPr>
              <w:t>4</w:t>
            </w:r>
          </w:p>
        </w:tc>
      </w:tr>
    </w:tbl>
    <w:p w14:paraId="24C2D8E0" w14:textId="77777777" w:rsidR="00091D48" w:rsidRPr="000A5C7E" w:rsidRDefault="00091D48" w:rsidP="000A5C7E">
      <w:pPr>
        <w:widowControl/>
        <w:jc w:val="left"/>
        <w:rPr>
          <w:rFonts w:ascii="Liberation Serif" w:hAnsi="Liberation Serif" w:cs="FreeSans" w:hint="eastAsia"/>
          <w:kern w:val="0"/>
          <w:sz w:val="24"/>
          <w:szCs w:val="24"/>
          <w:lang w:bidi="hi-IN"/>
        </w:rPr>
      </w:pPr>
    </w:p>
    <w:tbl>
      <w:tblPr>
        <w:tblStyle w:val="1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2"/>
        <w:gridCol w:w="1642"/>
        <w:gridCol w:w="1642"/>
        <w:gridCol w:w="1643"/>
        <w:gridCol w:w="1643"/>
      </w:tblGrid>
      <w:tr w:rsidR="00091D48" w:rsidRPr="000A5C7E" w14:paraId="390337CC" w14:textId="77777777" w:rsidTr="00222ED4">
        <w:trPr>
          <w:jc w:val="center"/>
        </w:trPr>
        <w:tc>
          <w:tcPr>
            <w:tcW w:w="8212" w:type="dxa"/>
            <w:gridSpan w:val="5"/>
            <w:tcBorders>
              <w:top w:val="single" w:sz="4" w:space="0" w:color="auto"/>
              <w:bottom w:val="single" w:sz="4" w:space="0" w:color="auto"/>
            </w:tcBorders>
          </w:tcPr>
          <w:p w14:paraId="6206C6BD" w14:textId="77777777" w:rsidR="00091D48" w:rsidRPr="000A5C7E" w:rsidRDefault="00091D48" w:rsidP="000A5C7E">
            <w:pPr>
              <w:widowControl/>
              <w:jc w:val="center"/>
              <w:rPr>
                <w:rFonts w:eastAsia="Noto Sans CJK SC Regular"/>
              </w:rPr>
            </w:pPr>
            <w:r w:rsidRPr="000A5C7E">
              <w:rPr>
                <w:rFonts w:eastAsia="Noto Sans CJK SC Regular"/>
              </w:rPr>
              <w:t>[ KFR ][ bonds ]</w:t>
            </w:r>
          </w:p>
        </w:tc>
      </w:tr>
      <w:tr w:rsidR="00091D48" w:rsidRPr="000A5C7E" w14:paraId="03DA1B24" w14:textId="77777777" w:rsidTr="00222ED4">
        <w:trPr>
          <w:jc w:val="center"/>
        </w:trPr>
        <w:tc>
          <w:tcPr>
            <w:tcW w:w="1642" w:type="dxa"/>
            <w:tcBorders>
              <w:top w:val="single" w:sz="4" w:space="0" w:color="auto"/>
            </w:tcBorders>
          </w:tcPr>
          <w:p w14:paraId="4B805F9B" w14:textId="77777777" w:rsidR="00091D48" w:rsidRPr="000A5C7E" w:rsidRDefault="00091D48" w:rsidP="000A5C7E">
            <w:pPr>
              <w:widowControl/>
              <w:jc w:val="center"/>
              <w:rPr>
                <w:rFonts w:eastAsia="Noto Sans CJK SC Regular"/>
              </w:rPr>
            </w:pPr>
            <w:r w:rsidRPr="000A5C7E">
              <w:rPr>
                <w:rFonts w:eastAsia="Noto Sans CJK SC Regular"/>
              </w:rPr>
              <w:t>ai</w:t>
            </w:r>
          </w:p>
        </w:tc>
        <w:tc>
          <w:tcPr>
            <w:tcW w:w="1642" w:type="dxa"/>
            <w:tcBorders>
              <w:top w:val="single" w:sz="4" w:space="0" w:color="auto"/>
            </w:tcBorders>
          </w:tcPr>
          <w:p w14:paraId="16E096A0" w14:textId="77777777" w:rsidR="00091D48" w:rsidRPr="000A5C7E" w:rsidRDefault="00091D48" w:rsidP="000A5C7E">
            <w:pPr>
              <w:widowControl/>
              <w:jc w:val="center"/>
              <w:rPr>
                <w:rFonts w:eastAsia="Noto Sans CJK SC Regular"/>
              </w:rPr>
            </w:pPr>
            <w:r w:rsidRPr="000A5C7E">
              <w:rPr>
                <w:rFonts w:eastAsia="Noto Sans CJK SC Regular"/>
              </w:rPr>
              <w:t>aj</w:t>
            </w:r>
          </w:p>
        </w:tc>
        <w:tc>
          <w:tcPr>
            <w:tcW w:w="1642" w:type="dxa"/>
            <w:tcBorders>
              <w:top w:val="single" w:sz="4" w:space="0" w:color="auto"/>
            </w:tcBorders>
          </w:tcPr>
          <w:p w14:paraId="40FF3F62" w14:textId="77777777" w:rsidR="00091D48" w:rsidRPr="000A5C7E" w:rsidRDefault="00091D48" w:rsidP="000A5C7E">
            <w:pPr>
              <w:widowControl/>
              <w:jc w:val="center"/>
              <w:rPr>
                <w:rFonts w:eastAsia="Noto Sans CJK SC Regular"/>
              </w:rPr>
            </w:pPr>
            <w:r w:rsidRPr="000A5C7E">
              <w:rPr>
                <w:rFonts w:eastAsia="Noto Sans CJK SC Regular"/>
              </w:rPr>
              <w:t>funct</w:t>
            </w:r>
          </w:p>
        </w:tc>
        <w:tc>
          <w:tcPr>
            <w:tcW w:w="1643" w:type="dxa"/>
            <w:tcBorders>
              <w:top w:val="single" w:sz="4" w:space="0" w:color="auto"/>
            </w:tcBorders>
          </w:tcPr>
          <w:p w14:paraId="1B2F627A" w14:textId="77777777" w:rsidR="00091D48" w:rsidRPr="000A5C7E" w:rsidRDefault="00091D48" w:rsidP="000A5C7E">
            <w:pPr>
              <w:widowControl/>
              <w:jc w:val="center"/>
              <w:rPr>
                <w:rFonts w:eastAsia="Noto Sans CJK SC Regular"/>
              </w:rPr>
            </w:pPr>
            <w:r w:rsidRPr="000A5C7E">
              <w:rPr>
                <w:rFonts w:eastAsia="Noto Sans CJK SC Regular"/>
              </w:rPr>
              <w:t>c0</w:t>
            </w:r>
          </w:p>
        </w:tc>
        <w:tc>
          <w:tcPr>
            <w:tcW w:w="1643" w:type="dxa"/>
            <w:tcBorders>
              <w:top w:val="single" w:sz="4" w:space="0" w:color="auto"/>
            </w:tcBorders>
          </w:tcPr>
          <w:p w14:paraId="03E1ADED" w14:textId="77777777" w:rsidR="00091D48" w:rsidRPr="000A5C7E" w:rsidRDefault="00091D48" w:rsidP="000A5C7E">
            <w:pPr>
              <w:widowControl/>
              <w:jc w:val="center"/>
              <w:rPr>
                <w:rFonts w:eastAsia="Noto Sans CJK SC Regular"/>
              </w:rPr>
            </w:pPr>
            <w:r w:rsidRPr="000A5C7E">
              <w:rPr>
                <w:rFonts w:eastAsia="Noto Sans CJK SC Regular"/>
              </w:rPr>
              <w:t>c1</w:t>
            </w:r>
          </w:p>
        </w:tc>
      </w:tr>
      <w:tr w:rsidR="00091D48" w:rsidRPr="000A5C7E" w14:paraId="4462EC61" w14:textId="77777777" w:rsidTr="00222ED4">
        <w:trPr>
          <w:jc w:val="center"/>
        </w:trPr>
        <w:tc>
          <w:tcPr>
            <w:tcW w:w="1642" w:type="dxa"/>
          </w:tcPr>
          <w:p w14:paraId="614FF6D6" w14:textId="77777777" w:rsidR="00091D48" w:rsidRPr="000A5C7E" w:rsidRDefault="00091D48" w:rsidP="000A5C7E">
            <w:pPr>
              <w:widowControl/>
              <w:jc w:val="center"/>
              <w:rPr>
                <w:rFonts w:eastAsia="Noto Sans CJK SC Regular"/>
              </w:rPr>
            </w:pPr>
            <w:r w:rsidRPr="000A5C7E">
              <w:rPr>
                <w:rFonts w:eastAsia="Noto Sans CJK SC Regular"/>
              </w:rPr>
              <w:t>O</w:t>
            </w:r>
          </w:p>
        </w:tc>
        <w:tc>
          <w:tcPr>
            <w:tcW w:w="1642" w:type="dxa"/>
          </w:tcPr>
          <w:p w14:paraId="53BD69E0"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642" w:type="dxa"/>
          </w:tcPr>
          <w:p w14:paraId="24939310"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643" w:type="dxa"/>
          </w:tcPr>
          <w:p w14:paraId="4C7D9ABD" w14:textId="77777777" w:rsidR="00091D48" w:rsidRPr="000A5C7E" w:rsidRDefault="00091D48" w:rsidP="000A5C7E">
            <w:pPr>
              <w:widowControl/>
              <w:jc w:val="center"/>
              <w:rPr>
                <w:rFonts w:eastAsia="Noto Sans CJK SC Regular"/>
              </w:rPr>
            </w:pPr>
            <w:r w:rsidRPr="000A5C7E">
              <w:rPr>
                <w:rFonts w:eastAsia="Noto Sans CJK SC Regular"/>
              </w:rPr>
              <w:t>0.1250</w:t>
            </w:r>
          </w:p>
        </w:tc>
        <w:tc>
          <w:tcPr>
            <w:tcW w:w="1643" w:type="dxa"/>
          </w:tcPr>
          <w:p w14:paraId="09A61AE8" w14:textId="77777777" w:rsidR="00091D48" w:rsidRPr="000A5C7E" w:rsidRDefault="00091D48" w:rsidP="000A5C7E">
            <w:pPr>
              <w:widowControl/>
              <w:jc w:val="center"/>
              <w:rPr>
                <w:rFonts w:eastAsia="Noto Sans CJK SC Regular"/>
              </w:rPr>
            </w:pPr>
            <w:r w:rsidRPr="000A5C7E">
              <w:rPr>
                <w:rFonts w:eastAsia="Noto Sans CJK SC Regular"/>
              </w:rPr>
              <w:t>1.3400e+07</w:t>
            </w:r>
          </w:p>
        </w:tc>
      </w:tr>
      <w:tr w:rsidR="00091D48" w:rsidRPr="000A5C7E" w14:paraId="1509C1AD" w14:textId="77777777" w:rsidTr="00222ED4">
        <w:trPr>
          <w:jc w:val="center"/>
        </w:trPr>
        <w:tc>
          <w:tcPr>
            <w:tcW w:w="1642" w:type="dxa"/>
          </w:tcPr>
          <w:p w14:paraId="221324A0"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642" w:type="dxa"/>
          </w:tcPr>
          <w:p w14:paraId="5370CA5E" w14:textId="77777777" w:rsidR="00091D48" w:rsidRPr="000A5C7E" w:rsidRDefault="00091D48" w:rsidP="000A5C7E">
            <w:pPr>
              <w:widowControl/>
              <w:jc w:val="center"/>
              <w:rPr>
                <w:rFonts w:eastAsia="Noto Sans CJK SC Regular"/>
              </w:rPr>
            </w:pPr>
            <w:r w:rsidRPr="000A5C7E">
              <w:rPr>
                <w:rFonts w:eastAsia="Noto Sans CJK SC Regular"/>
              </w:rPr>
              <w:t>H02</w:t>
            </w:r>
          </w:p>
        </w:tc>
        <w:tc>
          <w:tcPr>
            <w:tcW w:w="1642" w:type="dxa"/>
          </w:tcPr>
          <w:p w14:paraId="2910537D"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643" w:type="dxa"/>
          </w:tcPr>
          <w:p w14:paraId="725FA5FE" w14:textId="77777777" w:rsidR="00091D48" w:rsidRPr="000A5C7E" w:rsidRDefault="00091D48" w:rsidP="000A5C7E">
            <w:pPr>
              <w:widowControl/>
              <w:jc w:val="center"/>
              <w:rPr>
                <w:rFonts w:eastAsia="Noto Sans CJK SC Regular"/>
              </w:rPr>
            </w:pPr>
            <w:r w:rsidRPr="000A5C7E">
              <w:rPr>
                <w:rFonts w:eastAsia="Noto Sans CJK SC Regular"/>
              </w:rPr>
              <w:t>0.1110</w:t>
            </w:r>
          </w:p>
        </w:tc>
        <w:tc>
          <w:tcPr>
            <w:tcW w:w="1643" w:type="dxa"/>
          </w:tcPr>
          <w:p w14:paraId="5A6FFB55" w14:textId="77777777" w:rsidR="00091D48" w:rsidRPr="000A5C7E" w:rsidRDefault="00091D48" w:rsidP="000A5C7E">
            <w:pPr>
              <w:widowControl/>
              <w:jc w:val="center"/>
              <w:rPr>
                <w:rFonts w:eastAsia="Noto Sans CJK SC Regular"/>
              </w:rPr>
            </w:pPr>
            <w:r w:rsidRPr="000A5C7E">
              <w:rPr>
                <w:rFonts w:eastAsia="Noto Sans CJK SC Regular"/>
              </w:rPr>
              <w:t>4.8697e+06</w:t>
            </w:r>
          </w:p>
        </w:tc>
      </w:tr>
      <w:tr w:rsidR="00091D48" w:rsidRPr="000A5C7E" w14:paraId="693122A7" w14:textId="77777777" w:rsidTr="00222ED4">
        <w:trPr>
          <w:jc w:val="center"/>
        </w:trPr>
        <w:tc>
          <w:tcPr>
            <w:tcW w:w="1642" w:type="dxa"/>
          </w:tcPr>
          <w:p w14:paraId="3257BC80"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642" w:type="dxa"/>
          </w:tcPr>
          <w:p w14:paraId="6AE74C3F"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642" w:type="dxa"/>
          </w:tcPr>
          <w:p w14:paraId="4664ED3F"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643" w:type="dxa"/>
          </w:tcPr>
          <w:p w14:paraId="28EE5424" w14:textId="77777777" w:rsidR="00091D48" w:rsidRPr="000A5C7E" w:rsidRDefault="00091D48" w:rsidP="000A5C7E">
            <w:pPr>
              <w:widowControl/>
              <w:jc w:val="center"/>
              <w:rPr>
                <w:rFonts w:eastAsia="Noto Sans CJK SC Regular"/>
              </w:rPr>
            </w:pPr>
            <w:r w:rsidRPr="000A5C7E">
              <w:rPr>
                <w:rFonts w:eastAsia="Noto Sans CJK SC Regular"/>
              </w:rPr>
              <w:t>0.1490</w:t>
            </w:r>
          </w:p>
        </w:tc>
        <w:tc>
          <w:tcPr>
            <w:tcW w:w="1643" w:type="dxa"/>
          </w:tcPr>
          <w:p w14:paraId="5A1EC324" w14:textId="77777777" w:rsidR="00091D48" w:rsidRPr="000A5C7E" w:rsidRDefault="00091D48" w:rsidP="000A5C7E">
            <w:pPr>
              <w:widowControl/>
              <w:jc w:val="center"/>
              <w:rPr>
                <w:rFonts w:eastAsia="Noto Sans CJK SC Regular"/>
              </w:rPr>
            </w:pPr>
            <w:r w:rsidRPr="000A5C7E">
              <w:rPr>
                <w:rFonts w:eastAsia="Noto Sans CJK SC Regular"/>
              </w:rPr>
              <w:t>1.4189e+07</w:t>
            </w:r>
          </w:p>
        </w:tc>
      </w:tr>
      <w:tr w:rsidR="00091D48" w:rsidRPr="000A5C7E" w14:paraId="364BCD75" w14:textId="77777777" w:rsidTr="00222ED4">
        <w:trPr>
          <w:jc w:val="center"/>
        </w:trPr>
        <w:tc>
          <w:tcPr>
            <w:tcW w:w="1642" w:type="dxa"/>
          </w:tcPr>
          <w:p w14:paraId="1D0B540F"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642" w:type="dxa"/>
          </w:tcPr>
          <w:p w14:paraId="56A492CC" w14:textId="77777777" w:rsidR="00091D48" w:rsidRPr="000A5C7E" w:rsidRDefault="00091D48" w:rsidP="000A5C7E">
            <w:pPr>
              <w:widowControl/>
              <w:jc w:val="center"/>
              <w:rPr>
                <w:rFonts w:eastAsia="Noto Sans CJK SC Regular"/>
              </w:rPr>
            </w:pPr>
            <w:r w:rsidRPr="000A5C7E">
              <w:rPr>
                <w:rFonts w:eastAsia="Noto Sans CJK SC Regular"/>
              </w:rPr>
              <w:t>HA</w:t>
            </w:r>
          </w:p>
        </w:tc>
        <w:tc>
          <w:tcPr>
            <w:tcW w:w="1642" w:type="dxa"/>
          </w:tcPr>
          <w:p w14:paraId="02A083AA"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643" w:type="dxa"/>
          </w:tcPr>
          <w:p w14:paraId="62E7C548" w14:textId="77777777" w:rsidR="00091D48" w:rsidRPr="000A5C7E" w:rsidRDefault="00091D48" w:rsidP="000A5C7E">
            <w:pPr>
              <w:widowControl/>
              <w:jc w:val="center"/>
              <w:rPr>
                <w:rFonts w:eastAsia="Noto Sans CJK SC Regular"/>
              </w:rPr>
            </w:pPr>
            <w:r w:rsidRPr="000A5C7E">
              <w:rPr>
                <w:rFonts w:eastAsia="Noto Sans CJK SC Regular"/>
              </w:rPr>
              <w:t>0.1110</w:t>
            </w:r>
          </w:p>
        </w:tc>
        <w:tc>
          <w:tcPr>
            <w:tcW w:w="1643" w:type="dxa"/>
          </w:tcPr>
          <w:p w14:paraId="708841A8" w14:textId="77777777" w:rsidR="00091D48" w:rsidRPr="000A5C7E" w:rsidRDefault="00091D48" w:rsidP="000A5C7E">
            <w:pPr>
              <w:widowControl/>
              <w:jc w:val="center"/>
              <w:rPr>
                <w:rFonts w:eastAsia="Noto Sans CJK SC Regular"/>
              </w:rPr>
            </w:pPr>
            <w:r w:rsidRPr="000A5C7E">
              <w:rPr>
                <w:rFonts w:eastAsia="Noto Sans CJK SC Regular"/>
              </w:rPr>
              <w:t>4.8697e+06</w:t>
            </w:r>
          </w:p>
        </w:tc>
      </w:tr>
      <w:tr w:rsidR="00091D48" w:rsidRPr="000A5C7E" w14:paraId="2E26B1C0" w14:textId="77777777" w:rsidTr="00222ED4">
        <w:trPr>
          <w:jc w:val="center"/>
        </w:trPr>
        <w:tc>
          <w:tcPr>
            <w:tcW w:w="1642" w:type="dxa"/>
          </w:tcPr>
          <w:p w14:paraId="1515CC0F"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642" w:type="dxa"/>
          </w:tcPr>
          <w:p w14:paraId="00422B07" w14:textId="77777777" w:rsidR="00091D48" w:rsidRPr="000A5C7E" w:rsidRDefault="00091D48" w:rsidP="000A5C7E">
            <w:pPr>
              <w:widowControl/>
              <w:jc w:val="center"/>
              <w:rPr>
                <w:rFonts w:eastAsia="Noto Sans CJK SC Regular"/>
              </w:rPr>
            </w:pPr>
            <w:r w:rsidRPr="000A5C7E">
              <w:rPr>
                <w:rFonts w:eastAsia="Noto Sans CJK SC Regular"/>
              </w:rPr>
              <w:t>N</w:t>
            </w:r>
          </w:p>
        </w:tc>
        <w:tc>
          <w:tcPr>
            <w:tcW w:w="1642" w:type="dxa"/>
          </w:tcPr>
          <w:p w14:paraId="05795B47"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643" w:type="dxa"/>
          </w:tcPr>
          <w:p w14:paraId="1BAF5AF5" w14:textId="77777777" w:rsidR="00091D48" w:rsidRPr="000A5C7E" w:rsidRDefault="00091D48" w:rsidP="000A5C7E">
            <w:pPr>
              <w:widowControl/>
              <w:jc w:val="center"/>
              <w:rPr>
                <w:rFonts w:eastAsia="Noto Sans CJK SC Regular"/>
              </w:rPr>
            </w:pPr>
            <w:r w:rsidRPr="000A5C7E">
              <w:rPr>
                <w:rFonts w:eastAsia="Noto Sans CJK SC Regular"/>
              </w:rPr>
              <w:t>0.1470</w:t>
            </w:r>
          </w:p>
        </w:tc>
        <w:tc>
          <w:tcPr>
            <w:tcW w:w="1643" w:type="dxa"/>
          </w:tcPr>
          <w:p w14:paraId="314138A4" w14:textId="77777777" w:rsidR="00091D48" w:rsidRPr="000A5C7E" w:rsidRDefault="00091D48" w:rsidP="000A5C7E">
            <w:pPr>
              <w:widowControl/>
              <w:jc w:val="center"/>
              <w:rPr>
                <w:rFonts w:eastAsia="Noto Sans CJK SC Regular"/>
              </w:rPr>
            </w:pPr>
            <w:r w:rsidRPr="000A5C7E">
              <w:rPr>
                <w:rFonts w:eastAsia="Noto Sans CJK SC Regular"/>
              </w:rPr>
              <w:t>8.7100e+06</w:t>
            </w:r>
          </w:p>
        </w:tc>
      </w:tr>
      <w:tr w:rsidR="00091D48" w:rsidRPr="000A5C7E" w14:paraId="4F8C734C" w14:textId="77777777" w:rsidTr="00222ED4">
        <w:trPr>
          <w:jc w:val="center"/>
        </w:trPr>
        <w:tc>
          <w:tcPr>
            <w:tcW w:w="1642" w:type="dxa"/>
          </w:tcPr>
          <w:p w14:paraId="1D7DDD7E"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642" w:type="dxa"/>
          </w:tcPr>
          <w:p w14:paraId="00A6F897" w14:textId="77777777" w:rsidR="00091D48" w:rsidRPr="000A5C7E" w:rsidRDefault="00091D48" w:rsidP="000A5C7E">
            <w:pPr>
              <w:widowControl/>
              <w:jc w:val="center"/>
              <w:rPr>
                <w:rFonts w:eastAsia="Noto Sans CJK SC Regular"/>
              </w:rPr>
            </w:pPr>
            <w:r w:rsidRPr="000A5C7E">
              <w:rPr>
                <w:rFonts w:eastAsia="Noto Sans CJK SC Regular"/>
              </w:rPr>
              <w:t>CB</w:t>
            </w:r>
          </w:p>
        </w:tc>
        <w:tc>
          <w:tcPr>
            <w:tcW w:w="1642" w:type="dxa"/>
          </w:tcPr>
          <w:p w14:paraId="209B7177"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643" w:type="dxa"/>
          </w:tcPr>
          <w:p w14:paraId="065CB1B2" w14:textId="77777777" w:rsidR="00091D48" w:rsidRPr="000A5C7E" w:rsidRDefault="00091D48" w:rsidP="000A5C7E">
            <w:pPr>
              <w:widowControl/>
              <w:jc w:val="center"/>
              <w:rPr>
                <w:rFonts w:eastAsia="Noto Sans CJK SC Regular"/>
              </w:rPr>
            </w:pPr>
            <w:r w:rsidRPr="000A5C7E">
              <w:rPr>
                <w:rFonts w:eastAsia="Noto Sans CJK SC Regular"/>
              </w:rPr>
              <w:t>0.1530</w:t>
            </w:r>
          </w:p>
        </w:tc>
        <w:tc>
          <w:tcPr>
            <w:tcW w:w="1643" w:type="dxa"/>
          </w:tcPr>
          <w:p w14:paraId="2D19BDA0" w14:textId="77777777" w:rsidR="00091D48" w:rsidRPr="000A5C7E" w:rsidRDefault="00091D48" w:rsidP="000A5C7E">
            <w:pPr>
              <w:widowControl/>
              <w:jc w:val="center"/>
              <w:rPr>
                <w:rFonts w:eastAsia="Noto Sans CJK SC Regular"/>
              </w:rPr>
            </w:pPr>
            <w:r w:rsidRPr="000A5C7E">
              <w:rPr>
                <w:rFonts w:eastAsia="Noto Sans CJK SC Regular"/>
              </w:rPr>
              <w:t>7.1500e+06</w:t>
            </w:r>
          </w:p>
        </w:tc>
      </w:tr>
      <w:tr w:rsidR="00091D48" w:rsidRPr="000A5C7E" w14:paraId="52AB5497" w14:textId="77777777" w:rsidTr="00222ED4">
        <w:trPr>
          <w:jc w:val="center"/>
        </w:trPr>
        <w:tc>
          <w:tcPr>
            <w:tcW w:w="1642" w:type="dxa"/>
          </w:tcPr>
          <w:p w14:paraId="5A301216" w14:textId="77777777" w:rsidR="00091D48" w:rsidRPr="000A5C7E" w:rsidRDefault="00091D48" w:rsidP="000A5C7E">
            <w:pPr>
              <w:widowControl/>
              <w:jc w:val="center"/>
              <w:rPr>
                <w:rFonts w:eastAsia="Noto Sans CJK SC Regular"/>
              </w:rPr>
            </w:pPr>
            <w:r w:rsidRPr="000A5C7E">
              <w:rPr>
                <w:rFonts w:eastAsia="Noto Sans CJK SC Regular"/>
              </w:rPr>
              <w:t>N</w:t>
            </w:r>
          </w:p>
        </w:tc>
        <w:tc>
          <w:tcPr>
            <w:tcW w:w="1642" w:type="dxa"/>
          </w:tcPr>
          <w:p w14:paraId="0132A9EB" w14:textId="77777777" w:rsidR="00091D48" w:rsidRPr="000A5C7E" w:rsidRDefault="00091D48" w:rsidP="000A5C7E">
            <w:pPr>
              <w:widowControl/>
              <w:jc w:val="center"/>
              <w:rPr>
                <w:rFonts w:eastAsia="Noto Sans CJK SC Regular"/>
              </w:rPr>
            </w:pPr>
            <w:r w:rsidRPr="000A5C7E">
              <w:rPr>
                <w:rFonts w:eastAsia="Noto Sans CJK SC Regular"/>
              </w:rPr>
              <w:t>H</w:t>
            </w:r>
          </w:p>
        </w:tc>
        <w:tc>
          <w:tcPr>
            <w:tcW w:w="1642" w:type="dxa"/>
          </w:tcPr>
          <w:p w14:paraId="0FAD3A45"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643" w:type="dxa"/>
          </w:tcPr>
          <w:p w14:paraId="03A12EC1" w14:textId="77777777" w:rsidR="00091D48" w:rsidRPr="000A5C7E" w:rsidRDefault="00091D48" w:rsidP="000A5C7E">
            <w:pPr>
              <w:widowControl/>
              <w:jc w:val="center"/>
              <w:rPr>
                <w:rFonts w:eastAsia="Noto Sans CJK SC Regular"/>
              </w:rPr>
            </w:pPr>
            <w:r w:rsidRPr="000A5C7E">
              <w:rPr>
                <w:rFonts w:eastAsia="Noto Sans CJK SC Regular"/>
              </w:rPr>
              <w:t>0.1030</w:t>
            </w:r>
          </w:p>
        </w:tc>
        <w:tc>
          <w:tcPr>
            <w:tcW w:w="1643" w:type="dxa"/>
          </w:tcPr>
          <w:p w14:paraId="598B5E3E" w14:textId="77777777" w:rsidR="00091D48" w:rsidRPr="000A5C7E" w:rsidRDefault="00091D48" w:rsidP="000A5C7E">
            <w:pPr>
              <w:widowControl/>
              <w:jc w:val="center"/>
              <w:rPr>
                <w:rFonts w:eastAsia="Noto Sans CJK SC Regular"/>
              </w:rPr>
            </w:pPr>
            <w:r w:rsidRPr="000A5C7E">
              <w:rPr>
                <w:rFonts w:eastAsia="Noto Sans CJK SC Regular"/>
              </w:rPr>
              <w:t>3.2991e+06</w:t>
            </w:r>
          </w:p>
        </w:tc>
      </w:tr>
      <w:tr w:rsidR="00091D48" w:rsidRPr="000A5C7E" w14:paraId="25A72EF6" w14:textId="77777777" w:rsidTr="00222ED4">
        <w:trPr>
          <w:jc w:val="center"/>
        </w:trPr>
        <w:tc>
          <w:tcPr>
            <w:tcW w:w="1642" w:type="dxa"/>
          </w:tcPr>
          <w:p w14:paraId="11D901C5" w14:textId="77777777" w:rsidR="00091D48" w:rsidRPr="000A5C7E" w:rsidRDefault="00091D48" w:rsidP="000A5C7E">
            <w:pPr>
              <w:widowControl/>
              <w:jc w:val="center"/>
              <w:rPr>
                <w:rFonts w:eastAsia="Noto Sans CJK SC Regular"/>
              </w:rPr>
            </w:pPr>
            <w:r w:rsidRPr="000A5C7E">
              <w:rPr>
                <w:rFonts w:eastAsia="Noto Sans CJK SC Regular"/>
              </w:rPr>
              <w:t>CB</w:t>
            </w:r>
          </w:p>
        </w:tc>
        <w:tc>
          <w:tcPr>
            <w:tcW w:w="1642" w:type="dxa"/>
          </w:tcPr>
          <w:p w14:paraId="4D259F08" w14:textId="77777777" w:rsidR="00091D48" w:rsidRPr="000A5C7E" w:rsidRDefault="00091D48" w:rsidP="000A5C7E">
            <w:pPr>
              <w:widowControl/>
              <w:jc w:val="center"/>
              <w:rPr>
                <w:rFonts w:eastAsia="Noto Sans CJK SC Regular"/>
              </w:rPr>
            </w:pPr>
            <w:r w:rsidRPr="000A5C7E">
              <w:rPr>
                <w:rFonts w:eastAsia="Noto Sans CJK SC Regular"/>
              </w:rPr>
              <w:t>CG</w:t>
            </w:r>
          </w:p>
        </w:tc>
        <w:tc>
          <w:tcPr>
            <w:tcW w:w="1642" w:type="dxa"/>
          </w:tcPr>
          <w:p w14:paraId="3752E626"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643" w:type="dxa"/>
          </w:tcPr>
          <w:p w14:paraId="02541D65" w14:textId="77777777" w:rsidR="00091D48" w:rsidRPr="000A5C7E" w:rsidRDefault="00091D48" w:rsidP="000A5C7E">
            <w:pPr>
              <w:widowControl/>
              <w:jc w:val="center"/>
              <w:rPr>
                <w:rFonts w:eastAsia="Noto Sans CJK SC Regular"/>
              </w:rPr>
            </w:pPr>
            <w:r w:rsidRPr="000A5C7E">
              <w:rPr>
                <w:rFonts w:eastAsia="Noto Sans CJK SC Regular"/>
              </w:rPr>
              <w:t>0.1530</w:t>
            </w:r>
          </w:p>
        </w:tc>
        <w:tc>
          <w:tcPr>
            <w:tcW w:w="1643" w:type="dxa"/>
          </w:tcPr>
          <w:p w14:paraId="6FF85A25" w14:textId="77777777" w:rsidR="00091D48" w:rsidRPr="000A5C7E" w:rsidRDefault="00091D48" w:rsidP="000A5C7E">
            <w:pPr>
              <w:widowControl/>
              <w:jc w:val="center"/>
              <w:rPr>
                <w:rFonts w:eastAsia="Noto Sans CJK SC Regular"/>
              </w:rPr>
            </w:pPr>
            <w:r w:rsidRPr="000A5C7E">
              <w:rPr>
                <w:rFonts w:eastAsia="Noto Sans CJK SC Regular"/>
              </w:rPr>
              <w:t>7.1500e+06</w:t>
            </w:r>
          </w:p>
        </w:tc>
      </w:tr>
      <w:tr w:rsidR="00091D48" w:rsidRPr="000A5C7E" w14:paraId="54BBFB1A" w14:textId="77777777" w:rsidTr="00222ED4">
        <w:trPr>
          <w:jc w:val="center"/>
        </w:trPr>
        <w:tc>
          <w:tcPr>
            <w:tcW w:w="1642" w:type="dxa"/>
          </w:tcPr>
          <w:p w14:paraId="19C164F7" w14:textId="77777777" w:rsidR="00091D48" w:rsidRPr="000A5C7E" w:rsidRDefault="00091D48" w:rsidP="000A5C7E">
            <w:pPr>
              <w:widowControl/>
              <w:jc w:val="center"/>
              <w:rPr>
                <w:rFonts w:eastAsia="Noto Sans CJK SC Regular"/>
              </w:rPr>
            </w:pPr>
            <w:r w:rsidRPr="000A5C7E">
              <w:rPr>
                <w:rFonts w:eastAsia="Noto Sans CJK SC Regular"/>
              </w:rPr>
              <w:t>CG</w:t>
            </w:r>
          </w:p>
        </w:tc>
        <w:tc>
          <w:tcPr>
            <w:tcW w:w="1642" w:type="dxa"/>
          </w:tcPr>
          <w:p w14:paraId="2B4B2A27" w14:textId="77777777" w:rsidR="00091D48" w:rsidRPr="000A5C7E" w:rsidRDefault="00091D48" w:rsidP="000A5C7E">
            <w:pPr>
              <w:widowControl/>
              <w:jc w:val="center"/>
              <w:rPr>
                <w:rFonts w:eastAsia="Noto Sans CJK SC Regular"/>
              </w:rPr>
            </w:pPr>
            <w:r w:rsidRPr="000A5C7E">
              <w:rPr>
                <w:rFonts w:eastAsia="Noto Sans CJK SC Regular"/>
              </w:rPr>
              <w:t>CD</w:t>
            </w:r>
          </w:p>
        </w:tc>
        <w:tc>
          <w:tcPr>
            <w:tcW w:w="1642" w:type="dxa"/>
          </w:tcPr>
          <w:p w14:paraId="7D9CEC83"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643" w:type="dxa"/>
          </w:tcPr>
          <w:p w14:paraId="082A4F56" w14:textId="77777777" w:rsidR="00091D48" w:rsidRPr="000A5C7E" w:rsidRDefault="00091D48" w:rsidP="000A5C7E">
            <w:pPr>
              <w:widowControl/>
              <w:jc w:val="center"/>
              <w:rPr>
                <w:rFonts w:eastAsia="Noto Sans CJK SC Regular"/>
              </w:rPr>
            </w:pPr>
            <w:r w:rsidRPr="000A5C7E">
              <w:rPr>
                <w:rFonts w:eastAsia="Noto Sans CJK SC Regular"/>
              </w:rPr>
              <w:t>0.1530</w:t>
            </w:r>
          </w:p>
        </w:tc>
        <w:tc>
          <w:tcPr>
            <w:tcW w:w="1643" w:type="dxa"/>
          </w:tcPr>
          <w:p w14:paraId="5A323F87" w14:textId="77777777" w:rsidR="00091D48" w:rsidRPr="000A5C7E" w:rsidRDefault="00091D48" w:rsidP="000A5C7E">
            <w:pPr>
              <w:widowControl/>
              <w:jc w:val="center"/>
              <w:rPr>
                <w:rFonts w:eastAsia="Noto Sans CJK SC Regular"/>
              </w:rPr>
            </w:pPr>
            <w:r w:rsidRPr="000A5C7E">
              <w:rPr>
                <w:rFonts w:eastAsia="Noto Sans CJK SC Regular"/>
              </w:rPr>
              <w:t>7.1500e+06</w:t>
            </w:r>
          </w:p>
        </w:tc>
      </w:tr>
      <w:tr w:rsidR="00091D48" w:rsidRPr="000A5C7E" w14:paraId="387C23F5" w14:textId="77777777" w:rsidTr="00222ED4">
        <w:trPr>
          <w:jc w:val="center"/>
        </w:trPr>
        <w:tc>
          <w:tcPr>
            <w:tcW w:w="1642" w:type="dxa"/>
          </w:tcPr>
          <w:p w14:paraId="4A9D0536" w14:textId="77777777" w:rsidR="00091D48" w:rsidRPr="000A5C7E" w:rsidRDefault="00091D48" w:rsidP="000A5C7E">
            <w:pPr>
              <w:widowControl/>
              <w:jc w:val="center"/>
              <w:rPr>
                <w:rFonts w:eastAsia="Noto Sans CJK SC Regular"/>
              </w:rPr>
            </w:pPr>
            <w:r w:rsidRPr="000A5C7E">
              <w:rPr>
                <w:rFonts w:eastAsia="Noto Sans CJK SC Regular"/>
              </w:rPr>
              <w:t>CD</w:t>
            </w:r>
          </w:p>
        </w:tc>
        <w:tc>
          <w:tcPr>
            <w:tcW w:w="1642" w:type="dxa"/>
          </w:tcPr>
          <w:p w14:paraId="04DDD09F" w14:textId="77777777" w:rsidR="00091D48" w:rsidRPr="000A5C7E" w:rsidRDefault="00091D48" w:rsidP="000A5C7E">
            <w:pPr>
              <w:widowControl/>
              <w:jc w:val="center"/>
              <w:rPr>
                <w:rFonts w:eastAsia="Noto Sans CJK SC Regular"/>
              </w:rPr>
            </w:pPr>
            <w:r w:rsidRPr="000A5C7E">
              <w:rPr>
                <w:rFonts w:eastAsia="Noto Sans CJK SC Regular"/>
              </w:rPr>
              <w:t>CE</w:t>
            </w:r>
          </w:p>
        </w:tc>
        <w:tc>
          <w:tcPr>
            <w:tcW w:w="1642" w:type="dxa"/>
          </w:tcPr>
          <w:p w14:paraId="4C991BBC"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643" w:type="dxa"/>
          </w:tcPr>
          <w:p w14:paraId="28C9C913" w14:textId="77777777" w:rsidR="00091D48" w:rsidRPr="000A5C7E" w:rsidRDefault="00091D48" w:rsidP="000A5C7E">
            <w:pPr>
              <w:widowControl/>
              <w:jc w:val="center"/>
              <w:rPr>
                <w:rFonts w:eastAsia="Noto Sans CJK SC Regular"/>
              </w:rPr>
            </w:pPr>
            <w:r w:rsidRPr="000A5C7E">
              <w:rPr>
                <w:rFonts w:eastAsia="Noto Sans CJK SC Regular"/>
              </w:rPr>
              <w:t>0.1530</w:t>
            </w:r>
          </w:p>
        </w:tc>
        <w:tc>
          <w:tcPr>
            <w:tcW w:w="1643" w:type="dxa"/>
          </w:tcPr>
          <w:p w14:paraId="6033A635" w14:textId="77777777" w:rsidR="00091D48" w:rsidRPr="000A5C7E" w:rsidRDefault="00091D48" w:rsidP="000A5C7E">
            <w:pPr>
              <w:widowControl/>
              <w:jc w:val="center"/>
              <w:rPr>
                <w:rFonts w:eastAsia="Noto Sans CJK SC Regular"/>
              </w:rPr>
            </w:pPr>
            <w:r w:rsidRPr="000A5C7E">
              <w:rPr>
                <w:rFonts w:eastAsia="Noto Sans CJK SC Regular"/>
              </w:rPr>
              <w:t>7.1500e+06</w:t>
            </w:r>
          </w:p>
        </w:tc>
      </w:tr>
      <w:tr w:rsidR="00091D48" w:rsidRPr="000A5C7E" w14:paraId="52D43BE0" w14:textId="77777777" w:rsidTr="00222ED4">
        <w:trPr>
          <w:jc w:val="center"/>
        </w:trPr>
        <w:tc>
          <w:tcPr>
            <w:tcW w:w="1642" w:type="dxa"/>
          </w:tcPr>
          <w:p w14:paraId="0D7C4CA4" w14:textId="77777777" w:rsidR="00091D48" w:rsidRPr="000A5C7E" w:rsidRDefault="00091D48" w:rsidP="000A5C7E">
            <w:pPr>
              <w:widowControl/>
              <w:jc w:val="center"/>
              <w:rPr>
                <w:rFonts w:eastAsia="Noto Sans CJK SC Regular"/>
              </w:rPr>
            </w:pPr>
            <w:r w:rsidRPr="000A5C7E">
              <w:rPr>
                <w:rFonts w:eastAsia="Noto Sans CJK SC Regular"/>
              </w:rPr>
              <w:t>CE</w:t>
            </w:r>
          </w:p>
        </w:tc>
        <w:tc>
          <w:tcPr>
            <w:tcW w:w="1642" w:type="dxa"/>
          </w:tcPr>
          <w:p w14:paraId="7494F2DC" w14:textId="77777777" w:rsidR="00091D48" w:rsidRPr="000A5C7E" w:rsidRDefault="00091D48" w:rsidP="000A5C7E">
            <w:pPr>
              <w:widowControl/>
              <w:jc w:val="center"/>
              <w:rPr>
                <w:rFonts w:eastAsia="Noto Sans CJK SC Regular"/>
              </w:rPr>
            </w:pPr>
            <w:r w:rsidRPr="000A5C7E">
              <w:rPr>
                <w:rFonts w:eastAsia="Noto Sans CJK SC Regular"/>
              </w:rPr>
              <w:t>NZ</w:t>
            </w:r>
          </w:p>
        </w:tc>
        <w:tc>
          <w:tcPr>
            <w:tcW w:w="1642" w:type="dxa"/>
          </w:tcPr>
          <w:p w14:paraId="1135E679"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643" w:type="dxa"/>
          </w:tcPr>
          <w:p w14:paraId="5BD76FDF" w14:textId="77777777" w:rsidR="00091D48" w:rsidRPr="000A5C7E" w:rsidRDefault="00091D48" w:rsidP="000A5C7E">
            <w:pPr>
              <w:widowControl/>
              <w:jc w:val="center"/>
              <w:rPr>
                <w:rFonts w:eastAsia="Noto Sans CJK SC Regular"/>
              </w:rPr>
            </w:pPr>
            <w:r w:rsidRPr="000A5C7E">
              <w:rPr>
                <w:rFonts w:eastAsia="Noto Sans CJK SC Regular"/>
              </w:rPr>
              <w:t>0.1470</w:t>
            </w:r>
          </w:p>
        </w:tc>
        <w:tc>
          <w:tcPr>
            <w:tcW w:w="1643" w:type="dxa"/>
          </w:tcPr>
          <w:p w14:paraId="72EB9586" w14:textId="77777777" w:rsidR="00091D48" w:rsidRPr="000A5C7E" w:rsidRDefault="00091D48" w:rsidP="000A5C7E">
            <w:pPr>
              <w:widowControl/>
              <w:jc w:val="center"/>
              <w:rPr>
                <w:rFonts w:eastAsia="Noto Sans CJK SC Regular"/>
              </w:rPr>
            </w:pPr>
            <w:r w:rsidRPr="000A5C7E">
              <w:rPr>
                <w:rFonts w:eastAsia="Noto Sans CJK SC Regular"/>
              </w:rPr>
              <w:t>8.7100e+06</w:t>
            </w:r>
          </w:p>
        </w:tc>
      </w:tr>
      <w:tr w:rsidR="00091D48" w:rsidRPr="000A5C7E" w14:paraId="03A03A95" w14:textId="77777777" w:rsidTr="00222ED4">
        <w:trPr>
          <w:jc w:val="center"/>
        </w:trPr>
        <w:tc>
          <w:tcPr>
            <w:tcW w:w="1642" w:type="dxa"/>
          </w:tcPr>
          <w:p w14:paraId="3309E681" w14:textId="77777777" w:rsidR="00091D48" w:rsidRPr="000A5C7E" w:rsidRDefault="00091D48" w:rsidP="000A5C7E">
            <w:pPr>
              <w:widowControl/>
              <w:jc w:val="center"/>
              <w:rPr>
                <w:rFonts w:eastAsia="Noto Sans CJK SC Regular"/>
              </w:rPr>
            </w:pPr>
            <w:r w:rsidRPr="000A5C7E">
              <w:rPr>
                <w:rFonts w:eastAsia="Noto Sans CJK SC Regular"/>
              </w:rPr>
              <w:t>NZ</w:t>
            </w:r>
          </w:p>
        </w:tc>
        <w:tc>
          <w:tcPr>
            <w:tcW w:w="1642" w:type="dxa"/>
          </w:tcPr>
          <w:p w14:paraId="1DDCAC72" w14:textId="77777777" w:rsidR="00091D48" w:rsidRPr="000A5C7E" w:rsidRDefault="00091D48" w:rsidP="000A5C7E">
            <w:pPr>
              <w:widowControl/>
              <w:jc w:val="center"/>
              <w:rPr>
                <w:rFonts w:eastAsia="Noto Sans CJK SC Regular"/>
              </w:rPr>
            </w:pPr>
            <w:r w:rsidRPr="000A5C7E">
              <w:rPr>
                <w:rFonts w:eastAsia="Noto Sans CJK SC Regular"/>
              </w:rPr>
              <w:t>HZ</w:t>
            </w:r>
          </w:p>
        </w:tc>
        <w:tc>
          <w:tcPr>
            <w:tcW w:w="1642" w:type="dxa"/>
          </w:tcPr>
          <w:p w14:paraId="35D05321"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643" w:type="dxa"/>
          </w:tcPr>
          <w:p w14:paraId="1411D7EE" w14:textId="77777777" w:rsidR="00091D48" w:rsidRPr="000A5C7E" w:rsidRDefault="00091D48" w:rsidP="000A5C7E">
            <w:pPr>
              <w:widowControl/>
              <w:jc w:val="center"/>
              <w:rPr>
                <w:rFonts w:eastAsia="Noto Sans CJK SC Regular"/>
              </w:rPr>
            </w:pPr>
            <w:r w:rsidRPr="000A5C7E">
              <w:rPr>
                <w:rFonts w:eastAsia="Noto Sans CJK SC Regular"/>
              </w:rPr>
              <w:t>0.1010</w:t>
            </w:r>
          </w:p>
        </w:tc>
        <w:tc>
          <w:tcPr>
            <w:tcW w:w="1643" w:type="dxa"/>
          </w:tcPr>
          <w:p w14:paraId="0B958F1E" w14:textId="77777777" w:rsidR="00091D48" w:rsidRPr="000A5C7E" w:rsidRDefault="00091D48" w:rsidP="000A5C7E">
            <w:pPr>
              <w:widowControl/>
              <w:jc w:val="center"/>
              <w:rPr>
                <w:rFonts w:eastAsia="Noto Sans CJK SC Regular"/>
              </w:rPr>
            </w:pPr>
            <w:r w:rsidRPr="000A5C7E">
              <w:rPr>
                <w:rFonts w:eastAsia="Noto Sans CJK SC Regular"/>
              </w:rPr>
              <w:t>2.1076e+07</w:t>
            </w:r>
          </w:p>
        </w:tc>
      </w:tr>
      <w:tr w:rsidR="00091D48" w:rsidRPr="000A5C7E" w14:paraId="1FAADA13" w14:textId="77777777" w:rsidTr="00222ED4">
        <w:trPr>
          <w:jc w:val="center"/>
        </w:trPr>
        <w:tc>
          <w:tcPr>
            <w:tcW w:w="1642" w:type="dxa"/>
          </w:tcPr>
          <w:p w14:paraId="34F420F3" w14:textId="77777777" w:rsidR="00091D48" w:rsidRPr="000A5C7E" w:rsidRDefault="00091D48" w:rsidP="000A5C7E">
            <w:pPr>
              <w:widowControl/>
              <w:jc w:val="center"/>
              <w:rPr>
                <w:rFonts w:eastAsia="Noto Sans CJK SC Regular"/>
              </w:rPr>
            </w:pPr>
            <w:r w:rsidRPr="000A5C7E">
              <w:rPr>
                <w:rFonts w:eastAsia="Noto Sans CJK SC Regular"/>
              </w:rPr>
              <w:t>NZ</w:t>
            </w:r>
          </w:p>
        </w:tc>
        <w:tc>
          <w:tcPr>
            <w:tcW w:w="1642" w:type="dxa"/>
          </w:tcPr>
          <w:p w14:paraId="14A0D44F" w14:textId="77777777" w:rsidR="00091D48" w:rsidRPr="000A5C7E" w:rsidRDefault="00091D48" w:rsidP="000A5C7E">
            <w:pPr>
              <w:widowControl/>
              <w:jc w:val="center"/>
              <w:rPr>
                <w:rFonts w:eastAsia="Noto Sans CJK SC Regular"/>
              </w:rPr>
            </w:pPr>
            <w:r w:rsidRPr="000A5C7E">
              <w:rPr>
                <w:rFonts w:eastAsia="Noto Sans CJK SC Regular"/>
              </w:rPr>
              <w:t>C9</w:t>
            </w:r>
          </w:p>
        </w:tc>
        <w:tc>
          <w:tcPr>
            <w:tcW w:w="1642" w:type="dxa"/>
          </w:tcPr>
          <w:p w14:paraId="78FD9FDB"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643" w:type="dxa"/>
          </w:tcPr>
          <w:p w14:paraId="34EA8780" w14:textId="77777777" w:rsidR="00091D48" w:rsidRPr="000A5C7E" w:rsidRDefault="00091D48" w:rsidP="000A5C7E">
            <w:pPr>
              <w:widowControl/>
              <w:jc w:val="center"/>
              <w:rPr>
                <w:rFonts w:eastAsia="Noto Sans CJK SC Regular"/>
              </w:rPr>
            </w:pPr>
            <w:r w:rsidRPr="000A5C7E">
              <w:rPr>
                <w:rFonts w:eastAsia="Noto Sans CJK SC Regular"/>
              </w:rPr>
              <w:t>0.1340</w:t>
            </w:r>
          </w:p>
        </w:tc>
        <w:tc>
          <w:tcPr>
            <w:tcW w:w="1643" w:type="dxa"/>
          </w:tcPr>
          <w:p w14:paraId="245D058E" w14:textId="77777777" w:rsidR="00091D48" w:rsidRPr="000A5C7E" w:rsidRDefault="00091D48" w:rsidP="000A5C7E">
            <w:pPr>
              <w:widowControl/>
              <w:jc w:val="center"/>
              <w:rPr>
                <w:rFonts w:eastAsia="Noto Sans CJK SC Regular"/>
              </w:rPr>
            </w:pPr>
            <w:r w:rsidRPr="000A5C7E">
              <w:rPr>
                <w:rFonts w:eastAsia="Noto Sans CJK SC Regular"/>
              </w:rPr>
              <w:t>1.0500e+07</w:t>
            </w:r>
          </w:p>
        </w:tc>
      </w:tr>
      <w:tr w:rsidR="00091D48" w:rsidRPr="000A5C7E" w14:paraId="35C652B1" w14:textId="77777777" w:rsidTr="00222ED4">
        <w:trPr>
          <w:jc w:val="center"/>
        </w:trPr>
        <w:tc>
          <w:tcPr>
            <w:tcW w:w="1642" w:type="dxa"/>
          </w:tcPr>
          <w:p w14:paraId="787CDB4C" w14:textId="77777777" w:rsidR="00091D48" w:rsidRPr="000A5C7E" w:rsidRDefault="00091D48" w:rsidP="000A5C7E">
            <w:pPr>
              <w:widowControl/>
              <w:jc w:val="center"/>
              <w:rPr>
                <w:rFonts w:eastAsia="Noto Sans CJK SC Regular"/>
              </w:rPr>
            </w:pPr>
            <w:r w:rsidRPr="000A5C7E">
              <w:rPr>
                <w:rFonts w:eastAsia="Noto Sans CJK SC Regular"/>
              </w:rPr>
              <w:t>C9</w:t>
            </w:r>
          </w:p>
        </w:tc>
        <w:tc>
          <w:tcPr>
            <w:tcW w:w="1642" w:type="dxa"/>
          </w:tcPr>
          <w:p w14:paraId="68F5EEFD" w14:textId="77777777" w:rsidR="00091D48" w:rsidRPr="000A5C7E" w:rsidRDefault="00091D48" w:rsidP="000A5C7E">
            <w:pPr>
              <w:widowControl/>
              <w:jc w:val="center"/>
              <w:rPr>
                <w:rFonts w:eastAsia="Noto Sans CJK SC Regular"/>
              </w:rPr>
            </w:pPr>
            <w:r w:rsidRPr="000A5C7E">
              <w:rPr>
                <w:rFonts w:eastAsia="Noto Sans CJK SC Regular"/>
              </w:rPr>
              <w:t>O11</w:t>
            </w:r>
          </w:p>
        </w:tc>
        <w:tc>
          <w:tcPr>
            <w:tcW w:w="1642" w:type="dxa"/>
          </w:tcPr>
          <w:p w14:paraId="3DDE4DD5"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643" w:type="dxa"/>
          </w:tcPr>
          <w:p w14:paraId="145CA9C4" w14:textId="77777777" w:rsidR="00091D48" w:rsidRPr="000A5C7E" w:rsidRDefault="00091D48" w:rsidP="000A5C7E">
            <w:pPr>
              <w:widowControl/>
              <w:jc w:val="center"/>
              <w:rPr>
                <w:rFonts w:eastAsia="Noto Sans CJK SC Regular"/>
              </w:rPr>
            </w:pPr>
            <w:r w:rsidRPr="000A5C7E">
              <w:rPr>
                <w:rFonts w:eastAsia="Noto Sans CJK SC Regular"/>
              </w:rPr>
              <w:t>0.1230</w:t>
            </w:r>
          </w:p>
        </w:tc>
        <w:tc>
          <w:tcPr>
            <w:tcW w:w="1643" w:type="dxa"/>
          </w:tcPr>
          <w:p w14:paraId="41E97F52" w14:textId="77777777" w:rsidR="00091D48" w:rsidRPr="000A5C7E" w:rsidRDefault="00091D48" w:rsidP="000A5C7E">
            <w:pPr>
              <w:widowControl/>
              <w:jc w:val="center"/>
              <w:rPr>
                <w:rFonts w:eastAsia="Noto Sans CJK SC Regular"/>
              </w:rPr>
            </w:pPr>
            <w:r w:rsidRPr="000A5C7E">
              <w:rPr>
                <w:rFonts w:eastAsia="Noto Sans CJK SC Regular"/>
              </w:rPr>
              <w:t>1.6600e+07</w:t>
            </w:r>
          </w:p>
        </w:tc>
      </w:tr>
      <w:tr w:rsidR="00091D48" w:rsidRPr="000A5C7E" w14:paraId="6B4496D5" w14:textId="77777777" w:rsidTr="00222ED4">
        <w:trPr>
          <w:jc w:val="center"/>
        </w:trPr>
        <w:tc>
          <w:tcPr>
            <w:tcW w:w="1642" w:type="dxa"/>
          </w:tcPr>
          <w:p w14:paraId="145F2B57" w14:textId="77777777" w:rsidR="00091D48" w:rsidRPr="000A5C7E" w:rsidRDefault="00091D48" w:rsidP="000A5C7E">
            <w:pPr>
              <w:widowControl/>
              <w:jc w:val="center"/>
              <w:rPr>
                <w:rFonts w:eastAsia="Noto Sans CJK SC Regular"/>
              </w:rPr>
            </w:pPr>
            <w:r w:rsidRPr="000A5C7E">
              <w:rPr>
                <w:rFonts w:eastAsia="Noto Sans CJK SC Regular"/>
              </w:rPr>
              <w:t>C9</w:t>
            </w:r>
          </w:p>
        </w:tc>
        <w:tc>
          <w:tcPr>
            <w:tcW w:w="1642" w:type="dxa"/>
          </w:tcPr>
          <w:p w14:paraId="220E76AF" w14:textId="77777777" w:rsidR="00091D48" w:rsidRPr="000A5C7E" w:rsidRDefault="00091D48" w:rsidP="000A5C7E">
            <w:pPr>
              <w:widowControl/>
              <w:jc w:val="center"/>
              <w:rPr>
                <w:rFonts w:eastAsia="Noto Sans CJK SC Regular"/>
              </w:rPr>
            </w:pPr>
            <w:r w:rsidRPr="000A5C7E">
              <w:rPr>
                <w:rFonts w:eastAsia="Noto Sans CJK SC Regular"/>
              </w:rPr>
              <w:t>C8</w:t>
            </w:r>
          </w:p>
        </w:tc>
        <w:tc>
          <w:tcPr>
            <w:tcW w:w="1642" w:type="dxa"/>
          </w:tcPr>
          <w:p w14:paraId="1FEBD564"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643" w:type="dxa"/>
          </w:tcPr>
          <w:p w14:paraId="3566318C" w14:textId="77777777" w:rsidR="00091D48" w:rsidRPr="000A5C7E" w:rsidRDefault="00091D48" w:rsidP="000A5C7E">
            <w:pPr>
              <w:widowControl/>
              <w:jc w:val="center"/>
              <w:rPr>
                <w:rFonts w:eastAsia="Noto Sans CJK SC Regular"/>
              </w:rPr>
            </w:pPr>
            <w:r w:rsidRPr="000A5C7E">
              <w:rPr>
                <w:rFonts w:eastAsia="Noto Sans CJK SC Regular"/>
              </w:rPr>
              <w:t>0.1540</w:t>
            </w:r>
          </w:p>
        </w:tc>
        <w:tc>
          <w:tcPr>
            <w:tcW w:w="1643" w:type="dxa"/>
          </w:tcPr>
          <w:p w14:paraId="2C87A7FE" w14:textId="77777777" w:rsidR="00091D48" w:rsidRPr="000A5C7E" w:rsidRDefault="00091D48" w:rsidP="000A5C7E">
            <w:pPr>
              <w:widowControl/>
              <w:jc w:val="center"/>
              <w:rPr>
                <w:rFonts w:eastAsia="Noto Sans CJK SC Regular"/>
              </w:rPr>
            </w:pPr>
            <w:r w:rsidRPr="000A5C7E">
              <w:rPr>
                <w:rFonts w:eastAsia="Noto Sans CJK SC Regular"/>
              </w:rPr>
              <w:t>4.2166e+06</w:t>
            </w:r>
          </w:p>
        </w:tc>
      </w:tr>
      <w:tr w:rsidR="00091D48" w:rsidRPr="000A5C7E" w14:paraId="083C4301" w14:textId="77777777" w:rsidTr="00222ED4">
        <w:trPr>
          <w:jc w:val="center"/>
        </w:trPr>
        <w:tc>
          <w:tcPr>
            <w:tcW w:w="1642" w:type="dxa"/>
          </w:tcPr>
          <w:p w14:paraId="415B683C" w14:textId="77777777" w:rsidR="00091D48" w:rsidRPr="000A5C7E" w:rsidRDefault="00091D48" w:rsidP="000A5C7E">
            <w:pPr>
              <w:widowControl/>
              <w:jc w:val="center"/>
              <w:rPr>
                <w:rFonts w:eastAsia="Noto Sans CJK SC Regular"/>
              </w:rPr>
            </w:pPr>
            <w:r w:rsidRPr="000A5C7E">
              <w:rPr>
                <w:rFonts w:eastAsia="Noto Sans CJK SC Regular"/>
              </w:rPr>
              <w:t>C8</w:t>
            </w:r>
          </w:p>
        </w:tc>
        <w:tc>
          <w:tcPr>
            <w:tcW w:w="1642" w:type="dxa"/>
          </w:tcPr>
          <w:p w14:paraId="6ABA8D34"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642" w:type="dxa"/>
          </w:tcPr>
          <w:p w14:paraId="11C7E1B4"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643" w:type="dxa"/>
          </w:tcPr>
          <w:p w14:paraId="3C2A79C0" w14:textId="77777777" w:rsidR="00091D48" w:rsidRPr="000A5C7E" w:rsidRDefault="00091D48" w:rsidP="000A5C7E">
            <w:pPr>
              <w:widowControl/>
              <w:jc w:val="center"/>
              <w:rPr>
                <w:rFonts w:eastAsia="Noto Sans CJK SC Regular"/>
              </w:rPr>
            </w:pPr>
            <w:r w:rsidRPr="000A5C7E">
              <w:rPr>
                <w:rFonts w:eastAsia="Noto Sans CJK SC Regular"/>
              </w:rPr>
              <w:t>0.1510</w:t>
            </w:r>
          </w:p>
        </w:tc>
        <w:tc>
          <w:tcPr>
            <w:tcW w:w="1643" w:type="dxa"/>
          </w:tcPr>
          <w:p w14:paraId="448D9FE7" w14:textId="77777777" w:rsidR="00091D48" w:rsidRPr="000A5C7E" w:rsidRDefault="00091D48" w:rsidP="000A5C7E">
            <w:pPr>
              <w:widowControl/>
              <w:jc w:val="center"/>
              <w:rPr>
                <w:rFonts w:eastAsia="Noto Sans CJK SC Regular"/>
              </w:rPr>
            </w:pPr>
            <w:r w:rsidRPr="000A5C7E">
              <w:rPr>
                <w:rFonts w:eastAsia="Noto Sans CJK SC Regular"/>
              </w:rPr>
              <w:t>3.7279e+06</w:t>
            </w:r>
          </w:p>
        </w:tc>
      </w:tr>
      <w:tr w:rsidR="00091D48" w:rsidRPr="000A5C7E" w14:paraId="6B29D60D" w14:textId="77777777" w:rsidTr="00222ED4">
        <w:trPr>
          <w:jc w:val="center"/>
        </w:trPr>
        <w:tc>
          <w:tcPr>
            <w:tcW w:w="1642" w:type="dxa"/>
          </w:tcPr>
          <w:p w14:paraId="0AE327ED"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642" w:type="dxa"/>
          </w:tcPr>
          <w:p w14:paraId="477F692B" w14:textId="77777777" w:rsidR="00091D48" w:rsidRPr="000A5C7E" w:rsidRDefault="00091D48" w:rsidP="000A5C7E">
            <w:pPr>
              <w:widowControl/>
              <w:jc w:val="center"/>
              <w:rPr>
                <w:rFonts w:eastAsia="Noto Sans CJK SC Regular"/>
              </w:rPr>
            </w:pPr>
            <w:r w:rsidRPr="000A5C7E">
              <w:rPr>
                <w:rFonts w:eastAsia="Noto Sans CJK SC Regular"/>
              </w:rPr>
              <w:t>C2</w:t>
            </w:r>
          </w:p>
        </w:tc>
        <w:tc>
          <w:tcPr>
            <w:tcW w:w="1642" w:type="dxa"/>
          </w:tcPr>
          <w:p w14:paraId="7DF267B1"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643" w:type="dxa"/>
          </w:tcPr>
          <w:p w14:paraId="5780DFAB" w14:textId="77777777" w:rsidR="00091D48" w:rsidRPr="000A5C7E" w:rsidRDefault="00091D48" w:rsidP="000A5C7E">
            <w:pPr>
              <w:widowControl/>
              <w:jc w:val="center"/>
              <w:rPr>
                <w:rFonts w:eastAsia="Noto Sans CJK SC Regular"/>
              </w:rPr>
            </w:pPr>
            <w:r w:rsidRPr="000A5C7E">
              <w:rPr>
                <w:rFonts w:eastAsia="Noto Sans CJK SC Regular"/>
              </w:rPr>
              <w:t>0.1510</w:t>
            </w:r>
          </w:p>
        </w:tc>
        <w:tc>
          <w:tcPr>
            <w:tcW w:w="1643" w:type="dxa"/>
          </w:tcPr>
          <w:p w14:paraId="06119265" w14:textId="77777777" w:rsidR="00091D48" w:rsidRPr="000A5C7E" w:rsidRDefault="00091D48" w:rsidP="000A5C7E">
            <w:pPr>
              <w:widowControl/>
              <w:jc w:val="center"/>
              <w:rPr>
                <w:rFonts w:eastAsia="Noto Sans CJK SC Regular"/>
              </w:rPr>
            </w:pPr>
            <w:r w:rsidRPr="000A5C7E">
              <w:rPr>
                <w:rFonts w:eastAsia="Noto Sans CJK SC Regular"/>
              </w:rPr>
              <w:t>3.7279e+06</w:t>
            </w:r>
          </w:p>
        </w:tc>
      </w:tr>
      <w:tr w:rsidR="00091D48" w:rsidRPr="000A5C7E" w14:paraId="02135EF7" w14:textId="77777777" w:rsidTr="00222ED4">
        <w:trPr>
          <w:jc w:val="center"/>
        </w:trPr>
        <w:tc>
          <w:tcPr>
            <w:tcW w:w="1642" w:type="dxa"/>
          </w:tcPr>
          <w:p w14:paraId="3F0594C1"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642" w:type="dxa"/>
          </w:tcPr>
          <w:p w14:paraId="54287678" w14:textId="77777777" w:rsidR="00091D48" w:rsidRPr="000A5C7E" w:rsidRDefault="00091D48" w:rsidP="000A5C7E">
            <w:pPr>
              <w:widowControl/>
              <w:jc w:val="center"/>
              <w:rPr>
                <w:rFonts w:eastAsia="Noto Sans CJK SC Regular"/>
              </w:rPr>
            </w:pPr>
            <w:r w:rsidRPr="000A5C7E">
              <w:rPr>
                <w:rFonts w:eastAsia="Noto Sans CJK SC Regular"/>
              </w:rPr>
              <w:t>C3</w:t>
            </w:r>
          </w:p>
        </w:tc>
        <w:tc>
          <w:tcPr>
            <w:tcW w:w="1642" w:type="dxa"/>
          </w:tcPr>
          <w:p w14:paraId="2F55C8F0"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643" w:type="dxa"/>
          </w:tcPr>
          <w:p w14:paraId="090A75E2" w14:textId="77777777" w:rsidR="00091D48" w:rsidRPr="000A5C7E" w:rsidRDefault="00091D48" w:rsidP="000A5C7E">
            <w:pPr>
              <w:widowControl/>
              <w:jc w:val="center"/>
              <w:rPr>
                <w:rFonts w:eastAsia="Noto Sans CJK SC Regular"/>
              </w:rPr>
            </w:pPr>
            <w:r w:rsidRPr="000A5C7E">
              <w:rPr>
                <w:rFonts w:eastAsia="Noto Sans CJK SC Regular"/>
              </w:rPr>
              <w:t>0.1510</w:t>
            </w:r>
          </w:p>
        </w:tc>
        <w:tc>
          <w:tcPr>
            <w:tcW w:w="1643" w:type="dxa"/>
          </w:tcPr>
          <w:p w14:paraId="715918A5" w14:textId="77777777" w:rsidR="00091D48" w:rsidRPr="000A5C7E" w:rsidRDefault="00091D48" w:rsidP="000A5C7E">
            <w:pPr>
              <w:widowControl/>
              <w:jc w:val="center"/>
              <w:rPr>
                <w:rFonts w:eastAsia="Noto Sans CJK SC Regular"/>
              </w:rPr>
            </w:pPr>
            <w:r w:rsidRPr="000A5C7E">
              <w:rPr>
                <w:rFonts w:eastAsia="Noto Sans CJK SC Regular"/>
              </w:rPr>
              <w:t>3.7279e+06</w:t>
            </w:r>
          </w:p>
        </w:tc>
      </w:tr>
      <w:tr w:rsidR="00091D48" w:rsidRPr="000A5C7E" w14:paraId="1DDA877A" w14:textId="77777777" w:rsidTr="00222ED4">
        <w:trPr>
          <w:jc w:val="center"/>
        </w:trPr>
        <w:tc>
          <w:tcPr>
            <w:tcW w:w="1642" w:type="dxa"/>
          </w:tcPr>
          <w:p w14:paraId="3C2EE84C"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642" w:type="dxa"/>
          </w:tcPr>
          <w:p w14:paraId="6E9278C9" w14:textId="77777777" w:rsidR="00091D48" w:rsidRPr="000A5C7E" w:rsidRDefault="00091D48" w:rsidP="000A5C7E">
            <w:pPr>
              <w:widowControl/>
              <w:jc w:val="center"/>
              <w:rPr>
                <w:rFonts w:eastAsia="Noto Sans CJK SC Regular"/>
              </w:rPr>
            </w:pPr>
            <w:r w:rsidRPr="000A5C7E">
              <w:rPr>
                <w:rFonts w:eastAsia="Noto Sans CJK SC Regular"/>
              </w:rPr>
              <w:t>C4</w:t>
            </w:r>
          </w:p>
        </w:tc>
        <w:tc>
          <w:tcPr>
            <w:tcW w:w="1642" w:type="dxa"/>
          </w:tcPr>
          <w:p w14:paraId="0430AB50"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643" w:type="dxa"/>
          </w:tcPr>
          <w:p w14:paraId="5A28CBF1" w14:textId="77777777" w:rsidR="00091D48" w:rsidRPr="000A5C7E" w:rsidRDefault="00091D48" w:rsidP="000A5C7E">
            <w:pPr>
              <w:widowControl/>
              <w:jc w:val="center"/>
              <w:rPr>
                <w:rFonts w:eastAsia="Noto Sans CJK SC Regular"/>
              </w:rPr>
            </w:pPr>
            <w:r w:rsidRPr="000A5C7E">
              <w:rPr>
                <w:rFonts w:eastAsia="Noto Sans CJK SC Regular"/>
              </w:rPr>
              <w:t>0.1540</w:t>
            </w:r>
          </w:p>
        </w:tc>
        <w:tc>
          <w:tcPr>
            <w:tcW w:w="1643" w:type="dxa"/>
          </w:tcPr>
          <w:p w14:paraId="6A24B903" w14:textId="77777777" w:rsidR="00091D48" w:rsidRPr="000A5C7E" w:rsidRDefault="00091D48" w:rsidP="000A5C7E">
            <w:pPr>
              <w:widowControl/>
              <w:jc w:val="center"/>
              <w:rPr>
                <w:rFonts w:eastAsia="Noto Sans CJK SC Regular"/>
              </w:rPr>
            </w:pPr>
            <w:r w:rsidRPr="000A5C7E">
              <w:rPr>
                <w:rFonts w:eastAsia="Noto Sans CJK SC Regular"/>
              </w:rPr>
              <w:t>4.2166e+06</w:t>
            </w:r>
          </w:p>
        </w:tc>
      </w:tr>
      <w:tr w:rsidR="00091D48" w:rsidRPr="000A5C7E" w14:paraId="5C60A3EB" w14:textId="77777777" w:rsidTr="00222ED4">
        <w:trPr>
          <w:jc w:val="center"/>
        </w:trPr>
        <w:tc>
          <w:tcPr>
            <w:tcW w:w="1642" w:type="dxa"/>
          </w:tcPr>
          <w:p w14:paraId="638C0F90" w14:textId="77777777" w:rsidR="00091D48" w:rsidRPr="000A5C7E" w:rsidRDefault="00091D48" w:rsidP="000A5C7E">
            <w:pPr>
              <w:widowControl/>
              <w:jc w:val="center"/>
              <w:rPr>
                <w:rFonts w:eastAsia="Noto Sans CJK SC Regular"/>
              </w:rPr>
            </w:pPr>
            <w:r w:rsidRPr="000A5C7E">
              <w:rPr>
                <w:rFonts w:eastAsia="Noto Sans CJK SC Regular"/>
              </w:rPr>
              <w:t>C4</w:t>
            </w:r>
          </w:p>
        </w:tc>
        <w:tc>
          <w:tcPr>
            <w:tcW w:w="1642" w:type="dxa"/>
          </w:tcPr>
          <w:p w14:paraId="0F3DE2A7" w14:textId="77777777" w:rsidR="00091D48" w:rsidRPr="000A5C7E" w:rsidRDefault="00091D48" w:rsidP="000A5C7E">
            <w:pPr>
              <w:widowControl/>
              <w:jc w:val="center"/>
              <w:rPr>
                <w:rFonts w:eastAsia="Noto Sans CJK SC Regular"/>
              </w:rPr>
            </w:pPr>
            <w:r w:rsidRPr="000A5C7E">
              <w:rPr>
                <w:rFonts w:eastAsia="Noto Sans CJK SC Regular"/>
              </w:rPr>
              <w:t>C5</w:t>
            </w:r>
          </w:p>
        </w:tc>
        <w:tc>
          <w:tcPr>
            <w:tcW w:w="1642" w:type="dxa"/>
          </w:tcPr>
          <w:p w14:paraId="542CE441"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643" w:type="dxa"/>
          </w:tcPr>
          <w:p w14:paraId="593D654F" w14:textId="77777777" w:rsidR="00091D48" w:rsidRPr="000A5C7E" w:rsidRDefault="00091D48" w:rsidP="000A5C7E">
            <w:pPr>
              <w:widowControl/>
              <w:jc w:val="center"/>
              <w:rPr>
                <w:rFonts w:eastAsia="Noto Sans CJK SC Regular"/>
              </w:rPr>
            </w:pPr>
            <w:r w:rsidRPr="000A5C7E">
              <w:rPr>
                <w:rFonts w:eastAsia="Noto Sans CJK SC Regular"/>
              </w:rPr>
              <w:t>0.1530</w:t>
            </w:r>
          </w:p>
        </w:tc>
        <w:tc>
          <w:tcPr>
            <w:tcW w:w="1643" w:type="dxa"/>
          </w:tcPr>
          <w:p w14:paraId="23645D6B" w14:textId="77777777" w:rsidR="00091D48" w:rsidRPr="000A5C7E" w:rsidRDefault="00091D48" w:rsidP="000A5C7E">
            <w:pPr>
              <w:widowControl/>
              <w:jc w:val="center"/>
              <w:rPr>
                <w:rFonts w:eastAsia="Noto Sans CJK SC Regular"/>
              </w:rPr>
            </w:pPr>
            <w:r w:rsidRPr="000A5C7E">
              <w:rPr>
                <w:rFonts w:eastAsia="Noto Sans CJK SC Regular"/>
              </w:rPr>
              <w:t>7.1500e+06</w:t>
            </w:r>
          </w:p>
        </w:tc>
      </w:tr>
      <w:tr w:rsidR="00091D48" w:rsidRPr="000A5C7E" w14:paraId="38589964" w14:textId="77777777" w:rsidTr="00222ED4">
        <w:trPr>
          <w:jc w:val="center"/>
        </w:trPr>
        <w:tc>
          <w:tcPr>
            <w:tcW w:w="1642" w:type="dxa"/>
          </w:tcPr>
          <w:p w14:paraId="027D443E" w14:textId="77777777" w:rsidR="00091D48" w:rsidRPr="000A5C7E" w:rsidRDefault="00091D48" w:rsidP="000A5C7E">
            <w:pPr>
              <w:widowControl/>
              <w:jc w:val="center"/>
              <w:rPr>
                <w:rFonts w:eastAsia="Noto Sans CJK SC Regular"/>
              </w:rPr>
            </w:pPr>
            <w:r w:rsidRPr="000A5C7E">
              <w:rPr>
                <w:rFonts w:eastAsia="Noto Sans CJK SC Regular"/>
              </w:rPr>
              <w:t>C5</w:t>
            </w:r>
          </w:p>
        </w:tc>
        <w:tc>
          <w:tcPr>
            <w:tcW w:w="1642" w:type="dxa"/>
          </w:tcPr>
          <w:p w14:paraId="1AAFB825" w14:textId="77777777" w:rsidR="00091D48" w:rsidRPr="000A5C7E" w:rsidRDefault="00091D48" w:rsidP="000A5C7E">
            <w:pPr>
              <w:widowControl/>
              <w:jc w:val="center"/>
              <w:rPr>
                <w:rFonts w:eastAsia="Noto Sans CJK SC Regular"/>
              </w:rPr>
            </w:pPr>
            <w:r w:rsidRPr="000A5C7E">
              <w:rPr>
                <w:rFonts w:eastAsia="Noto Sans CJK SC Regular"/>
              </w:rPr>
              <w:t>C6</w:t>
            </w:r>
          </w:p>
        </w:tc>
        <w:tc>
          <w:tcPr>
            <w:tcW w:w="1642" w:type="dxa"/>
          </w:tcPr>
          <w:p w14:paraId="62383111"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643" w:type="dxa"/>
          </w:tcPr>
          <w:p w14:paraId="20BF50EA" w14:textId="77777777" w:rsidR="00091D48" w:rsidRPr="000A5C7E" w:rsidRDefault="00091D48" w:rsidP="000A5C7E">
            <w:pPr>
              <w:widowControl/>
              <w:jc w:val="center"/>
              <w:rPr>
                <w:rFonts w:eastAsia="Noto Sans CJK SC Regular"/>
              </w:rPr>
            </w:pPr>
            <w:r w:rsidRPr="000A5C7E">
              <w:rPr>
                <w:rFonts w:eastAsia="Noto Sans CJK SC Regular"/>
              </w:rPr>
              <w:t>0.1540</w:t>
            </w:r>
          </w:p>
        </w:tc>
        <w:tc>
          <w:tcPr>
            <w:tcW w:w="1643" w:type="dxa"/>
          </w:tcPr>
          <w:p w14:paraId="668FDE86" w14:textId="77777777" w:rsidR="00091D48" w:rsidRPr="000A5C7E" w:rsidRDefault="00091D48" w:rsidP="000A5C7E">
            <w:pPr>
              <w:widowControl/>
              <w:jc w:val="center"/>
              <w:rPr>
                <w:rFonts w:eastAsia="Noto Sans CJK SC Regular"/>
              </w:rPr>
            </w:pPr>
            <w:r w:rsidRPr="000A5C7E">
              <w:rPr>
                <w:rFonts w:eastAsia="Noto Sans CJK SC Regular"/>
              </w:rPr>
              <w:t>4.2166e+06</w:t>
            </w:r>
          </w:p>
        </w:tc>
      </w:tr>
      <w:tr w:rsidR="00091D48" w:rsidRPr="000A5C7E" w14:paraId="0A836347" w14:textId="77777777" w:rsidTr="00222ED4">
        <w:trPr>
          <w:jc w:val="center"/>
        </w:trPr>
        <w:tc>
          <w:tcPr>
            <w:tcW w:w="1642" w:type="dxa"/>
            <w:tcBorders>
              <w:bottom w:val="single" w:sz="4" w:space="0" w:color="auto"/>
            </w:tcBorders>
          </w:tcPr>
          <w:p w14:paraId="3A015B95" w14:textId="77777777" w:rsidR="00091D48" w:rsidRPr="000A5C7E" w:rsidRDefault="00091D48" w:rsidP="000A5C7E">
            <w:pPr>
              <w:widowControl/>
              <w:jc w:val="center"/>
              <w:rPr>
                <w:rFonts w:eastAsia="Noto Sans CJK SC Regular"/>
              </w:rPr>
            </w:pPr>
            <w:r w:rsidRPr="000A5C7E">
              <w:rPr>
                <w:rFonts w:eastAsia="Noto Sans CJK SC Regular"/>
              </w:rPr>
              <w:t>C6</w:t>
            </w:r>
          </w:p>
        </w:tc>
        <w:tc>
          <w:tcPr>
            <w:tcW w:w="1642" w:type="dxa"/>
            <w:tcBorders>
              <w:bottom w:val="single" w:sz="4" w:space="0" w:color="auto"/>
            </w:tcBorders>
          </w:tcPr>
          <w:p w14:paraId="61233D31" w14:textId="77777777" w:rsidR="00091D48" w:rsidRPr="000A5C7E" w:rsidRDefault="00091D48" w:rsidP="000A5C7E">
            <w:pPr>
              <w:widowControl/>
              <w:jc w:val="center"/>
              <w:rPr>
                <w:rFonts w:eastAsia="Noto Sans CJK SC Regular"/>
              </w:rPr>
            </w:pPr>
            <w:r w:rsidRPr="000A5C7E">
              <w:rPr>
                <w:rFonts w:eastAsia="Noto Sans CJK SC Regular"/>
              </w:rPr>
              <w:t>C7</w:t>
            </w:r>
          </w:p>
        </w:tc>
        <w:tc>
          <w:tcPr>
            <w:tcW w:w="1642" w:type="dxa"/>
            <w:tcBorders>
              <w:bottom w:val="single" w:sz="4" w:space="0" w:color="auto"/>
            </w:tcBorders>
          </w:tcPr>
          <w:p w14:paraId="1FEF6761"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643" w:type="dxa"/>
            <w:tcBorders>
              <w:bottom w:val="single" w:sz="4" w:space="0" w:color="auto"/>
            </w:tcBorders>
          </w:tcPr>
          <w:p w14:paraId="3E5DC144" w14:textId="77777777" w:rsidR="00091D48" w:rsidRPr="000A5C7E" w:rsidRDefault="00091D48" w:rsidP="000A5C7E">
            <w:pPr>
              <w:widowControl/>
              <w:jc w:val="center"/>
              <w:rPr>
                <w:rFonts w:eastAsia="Noto Sans CJK SC Regular"/>
              </w:rPr>
            </w:pPr>
            <w:r w:rsidRPr="000A5C7E">
              <w:rPr>
                <w:rFonts w:eastAsia="Noto Sans CJK SC Regular"/>
              </w:rPr>
              <w:t>0.1530</w:t>
            </w:r>
          </w:p>
        </w:tc>
        <w:tc>
          <w:tcPr>
            <w:tcW w:w="1643" w:type="dxa"/>
            <w:tcBorders>
              <w:bottom w:val="single" w:sz="4" w:space="0" w:color="auto"/>
            </w:tcBorders>
          </w:tcPr>
          <w:p w14:paraId="2DCC1D0E" w14:textId="77777777" w:rsidR="00091D48" w:rsidRPr="000A5C7E" w:rsidRDefault="00091D48" w:rsidP="000A5C7E">
            <w:pPr>
              <w:widowControl/>
              <w:jc w:val="center"/>
              <w:rPr>
                <w:rFonts w:eastAsia="Noto Sans CJK SC Regular"/>
              </w:rPr>
            </w:pPr>
            <w:r w:rsidRPr="000A5C7E">
              <w:rPr>
                <w:rFonts w:eastAsia="Noto Sans CJK SC Regular"/>
              </w:rPr>
              <w:t>7.1500e+06</w:t>
            </w:r>
          </w:p>
        </w:tc>
      </w:tr>
    </w:tbl>
    <w:p w14:paraId="6D844F51" w14:textId="77777777" w:rsidR="00091D48" w:rsidRPr="000A5C7E" w:rsidRDefault="00091D48" w:rsidP="000A5C7E">
      <w:pPr>
        <w:widowControl/>
        <w:jc w:val="left"/>
        <w:rPr>
          <w:rFonts w:ascii="Liberation Serif" w:eastAsia="Noto Sans CJK SC Regular" w:hAnsi="Liberation Serif" w:cs="FreeSans"/>
          <w:kern w:val="0"/>
          <w:sz w:val="24"/>
          <w:szCs w:val="24"/>
          <w:lang w:bidi="hi-IN"/>
        </w:rPr>
      </w:pPr>
    </w:p>
    <w:p w14:paraId="07E3BCEE" w14:textId="77777777" w:rsidR="00091D48" w:rsidRPr="000A5C7E" w:rsidRDefault="00091D48" w:rsidP="000A5C7E">
      <w:pPr>
        <w:widowControl/>
        <w:jc w:val="left"/>
        <w:rPr>
          <w:rFonts w:ascii="Liberation Serif" w:eastAsia="Noto Sans CJK SC Regular" w:hAnsi="Liberation Serif" w:cs="FreeSans"/>
          <w:kern w:val="0"/>
          <w:sz w:val="24"/>
          <w:szCs w:val="24"/>
          <w:lang w:bidi="hi-IN"/>
        </w:rPr>
      </w:pPr>
    </w:p>
    <w:tbl>
      <w:tblPr>
        <w:tblStyle w:val="1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8"/>
        <w:gridCol w:w="1376"/>
        <w:gridCol w:w="1379"/>
        <w:gridCol w:w="1382"/>
        <w:gridCol w:w="1388"/>
        <w:gridCol w:w="1393"/>
      </w:tblGrid>
      <w:tr w:rsidR="00091D48" w:rsidRPr="000A5C7E" w14:paraId="43F40DC9" w14:textId="77777777" w:rsidTr="00222ED4">
        <w:trPr>
          <w:jc w:val="center"/>
        </w:trPr>
        <w:tc>
          <w:tcPr>
            <w:tcW w:w="8296" w:type="dxa"/>
            <w:gridSpan w:val="6"/>
            <w:tcBorders>
              <w:top w:val="single" w:sz="4" w:space="0" w:color="auto"/>
              <w:bottom w:val="single" w:sz="4" w:space="0" w:color="auto"/>
            </w:tcBorders>
          </w:tcPr>
          <w:p w14:paraId="46D3BC85" w14:textId="77777777" w:rsidR="00091D48" w:rsidRPr="000A5C7E" w:rsidRDefault="00091D48" w:rsidP="000A5C7E">
            <w:pPr>
              <w:widowControl/>
              <w:jc w:val="center"/>
              <w:rPr>
                <w:rFonts w:eastAsia="Noto Sans CJK SC Regular"/>
              </w:rPr>
            </w:pPr>
            <w:r w:rsidRPr="000A5C7E">
              <w:rPr>
                <w:rFonts w:eastAsia="Noto Sans CJK SC Regular"/>
              </w:rPr>
              <w:t>[ KFR ][ angles ]</w:t>
            </w:r>
          </w:p>
        </w:tc>
      </w:tr>
      <w:tr w:rsidR="00091D48" w:rsidRPr="000A5C7E" w14:paraId="4EFCA218" w14:textId="77777777" w:rsidTr="00222ED4">
        <w:trPr>
          <w:jc w:val="center"/>
        </w:trPr>
        <w:tc>
          <w:tcPr>
            <w:tcW w:w="1378" w:type="dxa"/>
            <w:tcBorders>
              <w:top w:val="single" w:sz="4" w:space="0" w:color="auto"/>
            </w:tcBorders>
          </w:tcPr>
          <w:p w14:paraId="04C1BF33" w14:textId="77777777" w:rsidR="00091D48" w:rsidRPr="000A5C7E" w:rsidRDefault="00091D48" w:rsidP="000A5C7E">
            <w:pPr>
              <w:widowControl/>
              <w:jc w:val="center"/>
              <w:rPr>
                <w:rFonts w:eastAsia="Noto Sans CJK SC Regular"/>
              </w:rPr>
            </w:pPr>
            <w:r w:rsidRPr="000A5C7E">
              <w:rPr>
                <w:rFonts w:eastAsia="Noto Sans CJK SC Regular"/>
              </w:rPr>
              <w:t>ai</w:t>
            </w:r>
          </w:p>
        </w:tc>
        <w:tc>
          <w:tcPr>
            <w:tcW w:w="1376" w:type="dxa"/>
            <w:tcBorders>
              <w:top w:val="single" w:sz="4" w:space="0" w:color="auto"/>
            </w:tcBorders>
          </w:tcPr>
          <w:p w14:paraId="17D0BF94" w14:textId="77777777" w:rsidR="00091D48" w:rsidRPr="000A5C7E" w:rsidRDefault="00091D48" w:rsidP="000A5C7E">
            <w:pPr>
              <w:widowControl/>
              <w:jc w:val="center"/>
              <w:rPr>
                <w:rFonts w:eastAsia="Noto Sans CJK SC Regular"/>
              </w:rPr>
            </w:pPr>
            <w:r w:rsidRPr="000A5C7E">
              <w:rPr>
                <w:rFonts w:eastAsia="Noto Sans CJK SC Regular"/>
              </w:rPr>
              <w:t>aj</w:t>
            </w:r>
          </w:p>
        </w:tc>
        <w:tc>
          <w:tcPr>
            <w:tcW w:w="1379" w:type="dxa"/>
            <w:tcBorders>
              <w:top w:val="single" w:sz="4" w:space="0" w:color="auto"/>
            </w:tcBorders>
          </w:tcPr>
          <w:p w14:paraId="3E523F26" w14:textId="77777777" w:rsidR="00091D48" w:rsidRPr="000A5C7E" w:rsidRDefault="00091D48" w:rsidP="000A5C7E">
            <w:pPr>
              <w:widowControl/>
              <w:jc w:val="center"/>
              <w:rPr>
                <w:rFonts w:eastAsia="Noto Sans CJK SC Regular"/>
              </w:rPr>
            </w:pPr>
            <w:r w:rsidRPr="000A5C7E">
              <w:rPr>
                <w:rFonts w:eastAsia="Noto Sans CJK SC Regular"/>
              </w:rPr>
              <w:t>ak</w:t>
            </w:r>
          </w:p>
        </w:tc>
        <w:tc>
          <w:tcPr>
            <w:tcW w:w="1382" w:type="dxa"/>
            <w:tcBorders>
              <w:top w:val="single" w:sz="4" w:space="0" w:color="auto"/>
            </w:tcBorders>
          </w:tcPr>
          <w:p w14:paraId="744D58FD" w14:textId="77777777" w:rsidR="00091D48" w:rsidRPr="000A5C7E" w:rsidRDefault="00091D48" w:rsidP="000A5C7E">
            <w:pPr>
              <w:widowControl/>
              <w:jc w:val="center"/>
              <w:rPr>
                <w:rFonts w:eastAsia="Noto Sans CJK SC Regular"/>
              </w:rPr>
            </w:pPr>
            <w:r w:rsidRPr="000A5C7E">
              <w:rPr>
                <w:rFonts w:eastAsia="Noto Sans CJK SC Regular"/>
              </w:rPr>
              <w:t>funct</w:t>
            </w:r>
          </w:p>
        </w:tc>
        <w:tc>
          <w:tcPr>
            <w:tcW w:w="1388" w:type="dxa"/>
            <w:tcBorders>
              <w:top w:val="single" w:sz="4" w:space="0" w:color="auto"/>
            </w:tcBorders>
          </w:tcPr>
          <w:p w14:paraId="565BC6FD" w14:textId="77777777" w:rsidR="00091D48" w:rsidRPr="000A5C7E" w:rsidRDefault="00091D48" w:rsidP="000A5C7E">
            <w:pPr>
              <w:widowControl/>
              <w:jc w:val="center"/>
              <w:rPr>
                <w:rFonts w:eastAsia="Noto Sans CJK SC Regular"/>
              </w:rPr>
            </w:pPr>
            <w:r w:rsidRPr="000A5C7E">
              <w:rPr>
                <w:rFonts w:eastAsia="Noto Sans CJK SC Regular"/>
              </w:rPr>
              <w:t>angle</w:t>
            </w:r>
          </w:p>
        </w:tc>
        <w:tc>
          <w:tcPr>
            <w:tcW w:w="1393" w:type="dxa"/>
            <w:tcBorders>
              <w:top w:val="single" w:sz="4" w:space="0" w:color="auto"/>
            </w:tcBorders>
          </w:tcPr>
          <w:p w14:paraId="19EDB31A" w14:textId="77777777" w:rsidR="00091D48" w:rsidRPr="000A5C7E" w:rsidRDefault="00091D48" w:rsidP="000A5C7E">
            <w:pPr>
              <w:widowControl/>
              <w:jc w:val="center"/>
              <w:rPr>
                <w:rFonts w:eastAsia="Noto Sans CJK SC Regular"/>
              </w:rPr>
            </w:pPr>
            <w:r w:rsidRPr="000A5C7E">
              <w:rPr>
                <w:rFonts w:eastAsia="Noto Sans CJK SC Regular"/>
              </w:rPr>
              <w:t>fc</w:t>
            </w:r>
          </w:p>
        </w:tc>
      </w:tr>
      <w:tr w:rsidR="00091D48" w:rsidRPr="000A5C7E" w14:paraId="0CC9B68A" w14:textId="77777777" w:rsidTr="00222ED4">
        <w:trPr>
          <w:jc w:val="center"/>
        </w:trPr>
        <w:tc>
          <w:tcPr>
            <w:tcW w:w="1378" w:type="dxa"/>
          </w:tcPr>
          <w:p w14:paraId="4CE34EA8" w14:textId="77777777" w:rsidR="00091D48" w:rsidRPr="000A5C7E" w:rsidRDefault="00091D48" w:rsidP="000A5C7E">
            <w:pPr>
              <w:widowControl/>
              <w:jc w:val="center"/>
              <w:rPr>
                <w:rFonts w:eastAsia="Noto Sans CJK SC Regular"/>
              </w:rPr>
            </w:pPr>
            <w:r w:rsidRPr="000A5C7E">
              <w:rPr>
                <w:rFonts w:eastAsia="Noto Sans CJK SC Regular"/>
              </w:rPr>
              <w:t>1</w:t>
            </w:r>
          </w:p>
        </w:tc>
        <w:tc>
          <w:tcPr>
            <w:tcW w:w="1376" w:type="dxa"/>
          </w:tcPr>
          <w:p w14:paraId="474D5800"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379" w:type="dxa"/>
          </w:tcPr>
          <w:p w14:paraId="7D35D116" w14:textId="77777777" w:rsidR="00091D48" w:rsidRPr="000A5C7E" w:rsidRDefault="00091D48" w:rsidP="000A5C7E">
            <w:pPr>
              <w:widowControl/>
              <w:jc w:val="center"/>
              <w:rPr>
                <w:rFonts w:eastAsia="Noto Sans CJK SC Regular"/>
              </w:rPr>
            </w:pPr>
            <w:r w:rsidRPr="000A5C7E">
              <w:rPr>
                <w:rFonts w:eastAsia="Noto Sans CJK SC Regular"/>
              </w:rPr>
              <w:t>H02</w:t>
            </w:r>
          </w:p>
        </w:tc>
        <w:tc>
          <w:tcPr>
            <w:tcW w:w="1382" w:type="dxa"/>
          </w:tcPr>
          <w:p w14:paraId="14A33813"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54AAE6C6" w14:textId="77777777" w:rsidR="00091D48" w:rsidRPr="000A5C7E" w:rsidRDefault="00091D48" w:rsidP="000A5C7E">
            <w:pPr>
              <w:widowControl/>
              <w:jc w:val="center"/>
              <w:rPr>
                <w:rFonts w:eastAsia="Noto Sans CJK SC Regular"/>
              </w:rPr>
            </w:pPr>
            <w:r w:rsidRPr="000A5C7E">
              <w:rPr>
                <w:rFonts w:eastAsia="Noto Sans CJK SC Regular"/>
              </w:rPr>
              <w:t>120.00</w:t>
            </w:r>
          </w:p>
        </w:tc>
        <w:tc>
          <w:tcPr>
            <w:tcW w:w="1393" w:type="dxa"/>
          </w:tcPr>
          <w:p w14:paraId="3B642AC6" w14:textId="77777777" w:rsidR="00091D48" w:rsidRPr="000A5C7E" w:rsidRDefault="00091D48" w:rsidP="000A5C7E">
            <w:pPr>
              <w:widowControl/>
              <w:jc w:val="center"/>
              <w:rPr>
                <w:rFonts w:eastAsia="Noto Sans CJK SC Regular"/>
              </w:rPr>
            </w:pPr>
            <w:r w:rsidRPr="000A5C7E">
              <w:rPr>
                <w:rFonts w:eastAsia="Noto Sans CJK SC Regular"/>
              </w:rPr>
              <w:t>505.00</w:t>
            </w:r>
          </w:p>
        </w:tc>
      </w:tr>
      <w:tr w:rsidR="00091D48" w:rsidRPr="000A5C7E" w14:paraId="2A8DFF41" w14:textId="77777777" w:rsidTr="00222ED4">
        <w:trPr>
          <w:jc w:val="center"/>
        </w:trPr>
        <w:tc>
          <w:tcPr>
            <w:tcW w:w="1378" w:type="dxa"/>
          </w:tcPr>
          <w:p w14:paraId="316C7FFC" w14:textId="77777777" w:rsidR="00091D48" w:rsidRPr="000A5C7E" w:rsidRDefault="00091D48" w:rsidP="000A5C7E">
            <w:pPr>
              <w:widowControl/>
              <w:jc w:val="center"/>
              <w:rPr>
                <w:rFonts w:eastAsia="Noto Sans CJK SC Regular"/>
              </w:rPr>
            </w:pPr>
            <w:r w:rsidRPr="000A5C7E">
              <w:rPr>
                <w:rFonts w:eastAsia="Noto Sans CJK SC Regular"/>
              </w:rPr>
              <w:t>1</w:t>
            </w:r>
          </w:p>
        </w:tc>
        <w:tc>
          <w:tcPr>
            <w:tcW w:w="1376" w:type="dxa"/>
          </w:tcPr>
          <w:p w14:paraId="2A76B4B3"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379" w:type="dxa"/>
          </w:tcPr>
          <w:p w14:paraId="26FEFBD0"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382" w:type="dxa"/>
          </w:tcPr>
          <w:p w14:paraId="1F0F2AAA"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23E475E7" w14:textId="77777777" w:rsidR="00091D48" w:rsidRPr="000A5C7E" w:rsidRDefault="00091D48" w:rsidP="000A5C7E">
            <w:pPr>
              <w:widowControl/>
              <w:jc w:val="center"/>
              <w:rPr>
                <w:rFonts w:eastAsia="Noto Sans CJK SC Regular"/>
              </w:rPr>
            </w:pPr>
            <w:r w:rsidRPr="000A5C7E">
              <w:rPr>
                <w:rFonts w:eastAsia="Noto Sans CJK SC Regular"/>
              </w:rPr>
              <w:t>126.00</w:t>
            </w:r>
          </w:p>
        </w:tc>
        <w:tc>
          <w:tcPr>
            <w:tcW w:w="1393" w:type="dxa"/>
          </w:tcPr>
          <w:p w14:paraId="0E8BF6F6" w14:textId="77777777" w:rsidR="00091D48" w:rsidRPr="000A5C7E" w:rsidRDefault="00091D48" w:rsidP="000A5C7E">
            <w:pPr>
              <w:widowControl/>
              <w:jc w:val="center"/>
              <w:rPr>
                <w:rFonts w:eastAsia="Noto Sans CJK SC Regular"/>
              </w:rPr>
            </w:pPr>
            <w:r w:rsidRPr="000A5C7E">
              <w:rPr>
                <w:rFonts w:eastAsia="Noto Sans CJK SC Regular"/>
              </w:rPr>
              <w:t>640.00</w:t>
            </w:r>
          </w:p>
        </w:tc>
      </w:tr>
      <w:tr w:rsidR="00091D48" w:rsidRPr="000A5C7E" w14:paraId="5EB25B48" w14:textId="77777777" w:rsidTr="00222ED4">
        <w:trPr>
          <w:jc w:val="center"/>
        </w:trPr>
        <w:tc>
          <w:tcPr>
            <w:tcW w:w="1378" w:type="dxa"/>
          </w:tcPr>
          <w:p w14:paraId="248629D2" w14:textId="77777777" w:rsidR="00091D48" w:rsidRPr="000A5C7E" w:rsidRDefault="00091D48" w:rsidP="000A5C7E">
            <w:pPr>
              <w:widowControl/>
              <w:jc w:val="center"/>
              <w:rPr>
                <w:rFonts w:eastAsia="Noto Sans CJK SC Regular"/>
              </w:rPr>
            </w:pPr>
            <w:r w:rsidRPr="000A5C7E">
              <w:rPr>
                <w:rFonts w:eastAsia="Noto Sans CJK SC Regular"/>
              </w:rPr>
              <w:t>H02</w:t>
            </w:r>
          </w:p>
        </w:tc>
        <w:tc>
          <w:tcPr>
            <w:tcW w:w="1376" w:type="dxa"/>
          </w:tcPr>
          <w:p w14:paraId="49FF2286"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379" w:type="dxa"/>
          </w:tcPr>
          <w:p w14:paraId="5BDC4239"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382" w:type="dxa"/>
          </w:tcPr>
          <w:p w14:paraId="2BE572DA"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1C73EF7D" w14:textId="77777777" w:rsidR="00091D48" w:rsidRPr="000A5C7E" w:rsidRDefault="00091D48" w:rsidP="000A5C7E">
            <w:pPr>
              <w:widowControl/>
              <w:jc w:val="center"/>
              <w:rPr>
                <w:rFonts w:eastAsia="Noto Sans CJK SC Regular"/>
              </w:rPr>
            </w:pPr>
            <w:r w:rsidRPr="000A5C7E">
              <w:rPr>
                <w:rFonts w:eastAsia="Noto Sans CJK SC Regular"/>
              </w:rPr>
              <w:t>113.00</w:t>
            </w:r>
          </w:p>
        </w:tc>
        <w:tc>
          <w:tcPr>
            <w:tcW w:w="1393" w:type="dxa"/>
          </w:tcPr>
          <w:p w14:paraId="26B73D2B" w14:textId="77777777" w:rsidR="00091D48" w:rsidRPr="000A5C7E" w:rsidRDefault="00091D48" w:rsidP="000A5C7E">
            <w:pPr>
              <w:widowControl/>
              <w:jc w:val="center"/>
              <w:rPr>
                <w:rFonts w:eastAsia="Noto Sans CJK SC Regular"/>
              </w:rPr>
            </w:pPr>
            <w:r w:rsidRPr="000A5C7E">
              <w:rPr>
                <w:rFonts w:eastAsia="Noto Sans CJK SC Regular"/>
              </w:rPr>
              <w:t>545.00</w:t>
            </w:r>
          </w:p>
        </w:tc>
      </w:tr>
      <w:tr w:rsidR="00091D48" w:rsidRPr="000A5C7E" w14:paraId="5392064A" w14:textId="77777777" w:rsidTr="00222ED4">
        <w:trPr>
          <w:jc w:val="center"/>
        </w:trPr>
        <w:tc>
          <w:tcPr>
            <w:tcW w:w="1378" w:type="dxa"/>
          </w:tcPr>
          <w:p w14:paraId="7B64CFFD" w14:textId="77777777" w:rsidR="00091D48" w:rsidRPr="000A5C7E" w:rsidRDefault="00091D48" w:rsidP="000A5C7E">
            <w:pPr>
              <w:widowControl/>
              <w:jc w:val="center"/>
              <w:rPr>
                <w:rFonts w:eastAsia="Noto Sans CJK SC Regular"/>
              </w:rPr>
            </w:pPr>
            <w:r w:rsidRPr="000A5C7E">
              <w:rPr>
                <w:rFonts w:eastAsia="Noto Sans CJK SC Regular"/>
              </w:rPr>
              <w:lastRenderedPageBreak/>
              <w:t>C</w:t>
            </w:r>
          </w:p>
        </w:tc>
        <w:tc>
          <w:tcPr>
            <w:tcW w:w="1376" w:type="dxa"/>
          </w:tcPr>
          <w:p w14:paraId="658C2042"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379" w:type="dxa"/>
          </w:tcPr>
          <w:p w14:paraId="4BBE6DDA" w14:textId="77777777" w:rsidR="00091D48" w:rsidRPr="000A5C7E" w:rsidRDefault="00091D48" w:rsidP="000A5C7E">
            <w:pPr>
              <w:widowControl/>
              <w:jc w:val="center"/>
              <w:rPr>
                <w:rFonts w:eastAsia="Noto Sans CJK SC Regular"/>
              </w:rPr>
            </w:pPr>
            <w:r w:rsidRPr="000A5C7E">
              <w:rPr>
                <w:rFonts w:eastAsia="Noto Sans CJK SC Regular"/>
              </w:rPr>
              <w:t>HA</w:t>
            </w:r>
          </w:p>
        </w:tc>
        <w:tc>
          <w:tcPr>
            <w:tcW w:w="1382" w:type="dxa"/>
          </w:tcPr>
          <w:p w14:paraId="638910EC"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1C5B0793" w14:textId="77777777" w:rsidR="00091D48" w:rsidRPr="000A5C7E" w:rsidRDefault="00091D48" w:rsidP="000A5C7E">
            <w:pPr>
              <w:widowControl/>
              <w:jc w:val="center"/>
              <w:rPr>
                <w:rFonts w:eastAsia="Noto Sans CJK SC Regular"/>
              </w:rPr>
            </w:pPr>
            <w:r w:rsidRPr="000A5C7E">
              <w:rPr>
                <w:rFonts w:eastAsia="Noto Sans CJK SC Regular"/>
              </w:rPr>
              <w:t>114.00</w:t>
            </w:r>
          </w:p>
        </w:tc>
        <w:tc>
          <w:tcPr>
            <w:tcW w:w="1393" w:type="dxa"/>
          </w:tcPr>
          <w:p w14:paraId="6B3E6412" w14:textId="77777777" w:rsidR="00091D48" w:rsidRPr="000A5C7E" w:rsidRDefault="00091D48" w:rsidP="000A5C7E">
            <w:pPr>
              <w:widowControl/>
              <w:jc w:val="center"/>
              <w:rPr>
                <w:rFonts w:eastAsia="Noto Sans CJK SC Regular"/>
              </w:rPr>
            </w:pPr>
            <w:r w:rsidRPr="000A5C7E">
              <w:rPr>
                <w:rFonts w:eastAsia="Noto Sans CJK SC Regular"/>
              </w:rPr>
              <w:t>1559.41</w:t>
            </w:r>
          </w:p>
        </w:tc>
      </w:tr>
      <w:tr w:rsidR="00091D48" w:rsidRPr="000A5C7E" w14:paraId="4AB8EF7A" w14:textId="77777777" w:rsidTr="00222ED4">
        <w:trPr>
          <w:jc w:val="center"/>
        </w:trPr>
        <w:tc>
          <w:tcPr>
            <w:tcW w:w="1378" w:type="dxa"/>
          </w:tcPr>
          <w:p w14:paraId="2408398C"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376" w:type="dxa"/>
          </w:tcPr>
          <w:p w14:paraId="6A948294"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379" w:type="dxa"/>
          </w:tcPr>
          <w:p w14:paraId="5E6255FC" w14:textId="77777777" w:rsidR="00091D48" w:rsidRPr="000A5C7E" w:rsidRDefault="00091D48" w:rsidP="000A5C7E">
            <w:pPr>
              <w:widowControl/>
              <w:jc w:val="center"/>
              <w:rPr>
                <w:rFonts w:eastAsia="Noto Sans CJK SC Regular"/>
              </w:rPr>
            </w:pPr>
            <w:r w:rsidRPr="000A5C7E">
              <w:rPr>
                <w:rFonts w:eastAsia="Noto Sans CJK SC Regular"/>
              </w:rPr>
              <w:t>N</w:t>
            </w:r>
          </w:p>
        </w:tc>
        <w:tc>
          <w:tcPr>
            <w:tcW w:w="1382" w:type="dxa"/>
          </w:tcPr>
          <w:p w14:paraId="7D8985CD"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1FDF00D6" w14:textId="77777777" w:rsidR="00091D48" w:rsidRPr="000A5C7E" w:rsidRDefault="00091D48" w:rsidP="000A5C7E">
            <w:pPr>
              <w:widowControl/>
              <w:jc w:val="center"/>
              <w:rPr>
                <w:rFonts w:eastAsia="Noto Sans CJK SC Regular"/>
              </w:rPr>
            </w:pPr>
            <w:r w:rsidRPr="000A5C7E">
              <w:rPr>
                <w:rFonts w:eastAsia="Noto Sans CJK SC Regular"/>
              </w:rPr>
              <w:t>88.30</w:t>
            </w:r>
          </w:p>
        </w:tc>
        <w:tc>
          <w:tcPr>
            <w:tcW w:w="1393" w:type="dxa"/>
          </w:tcPr>
          <w:p w14:paraId="492FD2DB" w14:textId="77777777" w:rsidR="00091D48" w:rsidRPr="000A5C7E" w:rsidRDefault="00091D48" w:rsidP="000A5C7E">
            <w:pPr>
              <w:widowControl/>
              <w:jc w:val="center"/>
              <w:rPr>
                <w:rFonts w:eastAsia="Noto Sans CJK SC Regular"/>
              </w:rPr>
            </w:pPr>
            <w:r w:rsidRPr="000A5C7E">
              <w:rPr>
                <w:rFonts w:eastAsia="Noto Sans CJK SC Regular"/>
              </w:rPr>
              <w:t>1201.92</w:t>
            </w:r>
          </w:p>
        </w:tc>
      </w:tr>
      <w:tr w:rsidR="00091D48" w:rsidRPr="000A5C7E" w14:paraId="6E034BB7" w14:textId="77777777" w:rsidTr="00222ED4">
        <w:trPr>
          <w:jc w:val="center"/>
        </w:trPr>
        <w:tc>
          <w:tcPr>
            <w:tcW w:w="1378" w:type="dxa"/>
          </w:tcPr>
          <w:p w14:paraId="33C805F2"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376" w:type="dxa"/>
          </w:tcPr>
          <w:p w14:paraId="1B98DA9A"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379" w:type="dxa"/>
          </w:tcPr>
          <w:p w14:paraId="5206F693" w14:textId="77777777" w:rsidR="00091D48" w:rsidRPr="000A5C7E" w:rsidRDefault="00091D48" w:rsidP="000A5C7E">
            <w:pPr>
              <w:widowControl/>
              <w:jc w:val="center"/>
              <w:rPr>
                <w:rFonts w:eastAsia="Noto Sans CJK SC Regular"/>
              </w:rPr>
            </w:pPr>
            <w:r w:rsidRPr="000A5C7E">
              <w:rPr>
                <w:rFonts w:eastAsia="Noto Sans CJK SC Regular"/>
              </w:rPr>
              <w:t>CB</w:t>
            </w:r>
          </w:p>
        </w:tc>
        <w:tc>
          <w:tcPr>
            <w:tcW w:w="1382" w:type="dxa"/>
          </w:tcPr>
          <w:p w14:paraId="702E3AD1"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389366D4" w14:textId="77777777" w:rsidR="00091D48" w:rsidRPr="000A5C7E" w:rsidRDefault="00091D48" w:rsidP="000A5C7E">
            <w:pPr>
              <w:widowControl/>
              <w:jc w:val="center"/>
              <w:rPr>
                <w:rFonts w:eastAsia="Noto Sans CJK SC Regular"/>
              </w:rPr>
            </w:pPr>
            <w:r w:rsidRPr="000A5C7E">
              <w:rPr>
                <w:rFonts w:eastAsia="Noto Sans CJK SC Regular"/>
              </w:rPr>
              <w:t>111.00</w:t>
            </w:r>
          </w:p>
        </w:tc>
        <w:tc>
          <w:tcPr>
            <w:tcW w:w="1393" w:type="dxa"/>
          </w:tcPr>
          <w:p w14:paraId="09DC9315" w14:textId="77777777" w:rsidR="00091D48" w:rsidRPr="000A5C7E" w:rsidRDefault="00091D48" w:rsidP="000A5C7E">
            <w:pPr>
              <w:widowControl/>
              <w:jc w:val="center"/>
              <w:rPr>
                <w:rFonts w:eastAsia="Noto Sans CJK SC Regular"/>
              </w:rPr>
            </w:pPr>
            <w:r w:rsidRPr="000A5C7E">
              <w:rPr>
                <w:rFonts w:eastAsia="Noto Sans CJK SC Regular"/>
              </w:rPr>
              <w:t>530.00</w:t>
            </w:r>
          </w:p>
        </w:tc>
      </w:tr>
      <w:tr w:rsidR="00091D48" w:rsidRPr="000A5C7E" w14:paraId="7C60BA9B" w14:textId="77777777" w:rsidTr="00222ED4">
        <w:trPr>
          <w:jc w:val="center"/>
        </w:trPr>
        <w:tc>
          <w:tcPr>
            <w:tcW w:w="1378" w:type="dxa"/>
          </w:tcPr>
          <w:p w14:paraId="0F7CA970" w14:textId="77777777" w:rsidR="00091D48" w:rsidRPr="000A5C7E" w:rsidRDefault="00091D48" w:rsidP="000A5C7E">
            <w:pPr>
              <w:widowControl/>
              <w:jc w:val="center"/>
              <w:rPr>
                <w:rFonts w:eastAsia="Noto Sans CJK SC Regular"/>
              </w:rPr>
            </w:pPr>
            <w:r w:rsidRPr="000A5C7E">
              <w:rPr>
                <w:rFonts w:eastAsia="Noto Sans CJK SC Regular"/>
              </w:rPr>
              <w:t>HA</w:t>
            </w:r>
          </w:p>
        </w:tc>
        <w:tc>
          <w:tcPr>
            <w:tcW w:w="1376" w:type="dxa"/>
          </w:tcPr>
          <w:p w14:paraId="3C7CEE34"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379" w:type="dxa"/>
          </w:tcPr>
          <w:p w14:paraId="1FCB036E" w14:textId="77777777" w:rsidR="00091D48" w:rsidRPr="000A5C7E" w:rsidRDefault="00091D48" w:rsidP="000A5C7E">
            <w:pPr>
              <w:widowControl/>
              <w:jc w:val="center"/>
              <w:rPr>
                <w:rFonts w:eastAsia="Noto Sans CJK SC Regular"/>
              </w:rPr>
            </w:pPr>
            <w:r w:rsidRPr="000A5C7E">
              <w:rPr>
                <w:rFonts w:eastAsia="Noto Sans CJK SC Regular"/>
              </w:rPr>
              <w:t>N</w:t>
            </w:r>
          </w:p>
        </w:tc>
        <w:tc>
          <w:tcPr>
            <w:tcW w:w="1382" w:type="dxa"/>
          </w:tcPr>
          <w:p w14:paraId="4A4F51D3"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6002F4B3" w14:textId="77777777" w:rsidR="00091D48" w:rsidRPr="000A5C7E" w:rsidRDefault="00091D48" w:rsidP="000A5C7E">
            <w:pPr>
              <w:widowControl/>
              <w:jc w:val="center"/>
              <w:rPr>
                <w:rFonts w:eastAsia="Noto Sans CJK SC Regular"/>
              </w:rPr>
            </w:pPr>
            <w:r w:rsidRPr="000A5C7E">
              <w:rPr>
                <w:rFonts w:eastAsia="Noto Sans CJK SC Regular"/>
              </w:rPr>
              <w:t>120.00</w:t>
            </w:r>
          </w:p>
        </w:tc>
        <w:tc>
          <w:tcPr>
            <w:tcW w:w="1393" w:type="dxa"/>
          </w:tcPr>
          <w:p w14:paraId="6C726A31" w14:textId="77777777" w:rsidR="00091D48" w:rsidRPr="000A5C7E" w:rsidRDefault="00091D48" w:rsidP="000A5C7E">
            <w:pPr>
              <w:widowControl/>
              <w:jc w:val="center"/>
              <w:rPr>
                <w:rFonts w:eastAsia="Noto Sans CJK SC Regular"/>
              </w:rPr>
            </w:pPr>
            <w:r w:rsidRPr="000A5C7E">
              <w:rPr>
                <w:rFonts w:eastAsia="Noto Sans CJK SC Regular"/>
              </w:rPr>
              <w:t>505.00</w:t>
            </w:r>
          </w:p>
        </w:tc>
      </w:tr>
      <w:tr w:rsidR="00091D48" w:rsidRPr="000A5C7E" w14:paraId="08669A9E" w14:textId="77777777" w:rsidTr="00222ED4">
        <w:trPr>
          <w:jc w:val="center"/>
        </w:trPr>
        <w:tc>
          <w:tcPr>
            <w:tcW w:w="1378" w:type="dxa"/>
          </w:tcPr>
          <w:p w14:paraId="25E3C039" w14:textId="77777777" w:rsidR="00091D48" w:rsidRPr="000A5C7E" w:rsidRDefault="00091D48" w:rsidP="000A5C7E">
            <w:pPr>
              <w:widowControl/>
              <w:jc w:val="center"/>
              <w:rPr>
                <w:rFonts w:eastAsia="Noto Sans CJK SC Regular"/>
              </w:rPr>
            </w:pPr>
            <w:r w:rsidRPr="000A5C7E">
              <w:rPr>
                <w:rFonts w:eastAsia="Noto Sans CJK SC Regular"/>
              </w:rPr>
              <w:t>HA</w:t>
            </w:r>
          </w:p>
        </w:tc>
        <w:tc>
          <w:tcPr>
            <w:tcW w:w="1376" w:type="dxa"/>
          </w:tcPr>
          <w:p w14:paraId="2D52248C"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379" w:type="dxa"/>
          </w:tcPr>
          <w:p w14:paraId="4350E088" w14:textId="77777777" w:rsidR="00091D48" w:rsidRPr="000A5C7E" w:rsidRDefault="00091D48" w:rsidP="000A5C7E">
            <w:pPr>
              <w:widowControl/>
              <w:jc w:val="center"/>
              <w:rPr>
                <w:rFonts w:eastAsia="Noto Sans CJK SC Regular"/>
              </w:rPr>
            </w:pPr>
            <w:r w:rsidRPr="000A5C7E">
              <w:rPr>
                <w:rFonts w:eastAsia="Noto Sans CJK SC Regular"/>
              </w:rPr>
              <w:t>CB</w:t>
            </w:r>
          </w:p>
        </w:tc>
        <w:tc>
          <w:tcPr>
            <w:tcW w:w="1382" w:type="dxa"/>
          </w:tcPr>
          <w:p w14:paraId="10C29ACD"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14B95256" w14:textId="77777777" w:rsidR="00091D48" w:rsidRPr="000A5C7E" w:rsidRDefault="00091D48" w:rsidP="000A5C7E">
            <w:pPr>
              <w:widowControl/>
              <w:jc w:val="center"/>
              <w:rPr>
                <w:rFonts w:eastAsia="Noto Sans CJK SC Regular"/>
              </w:rPr>
            </w:pPr>
            <w:r w:rsidRPr="000A5C7E">
              <w:rPr>
                <w:rFonts w:eastAsia="Noto Sans CJK SC Regular"/>
              </w:rPr>
              <w:t>109.50</w:t>
            </w:r>
          </w:p>
        </w:tc>
        <w:tc>
          <w:tcPr>
            <w:tcW w:w="1393" w:type="dxa"/>
          </w:tcPr>
          <w:p w14:paraId="249878FF" w14:textId="77777777" w:rsidR="00091D48" w:rsidRPr="000A5C7E" w:rsidRDefault="00091D48" w:rsidP="000A5C7E">
            <w:pPr>
              <w:widowControl/>
              <w:jc w:val="center"/>
              <w:rPr>
                <w:rFonts w:eastAsia="Noto Sans CJK SC Regular"/>
              </w:rPr>
            </w:pPr>
            <w:r w:rsidRPr="000A5C7E">
              <w:rPr>
                <w:rFonts w:eastAsia="Noto Sans CJK SC Regular"/>
              </w:rPr>
              <w:t>285.00</w:t>
            </w:r>
          </w:p>
        </w:tc>
      </w:tr>
      <w:tr w:rsidR="00091D48" w:rsidRPr="000A5C7E" w14:paraId="4105AEA4" w14:textId="77777777" w:rsidTr="00222ED4">
        <w:trPr>
          <w:jc w:val="center"/>
        </w:trPr>
        <w:tc>
          <w:tcPr>
            <w:tcW w:w="1378" w:type="dxa"/>
          </w:tcPr>
          <w:p w14:paraId="634659EA" w14:textId="77777777" w:rsidR="00091D48" w:rsidRPr="000A5C7E" w:rsidRDefault="00091D48" w:rsidP="000A5C7E">
            <w:pPr>
              <w:widowControl/>
              <w:jc w:val="center"/>
              <w:rPr>
                <w:rFonts w:eastAsia="Noto Sans CJK SC Regular"/>
              </w:rPr>
            </w:pPr>
            <w:r w:rsidRPr="000A5C7E">
              <w:rPr>
                <w:rFonts w:eastAsia="Noto Sans CJK SC Regular"/>
              </w:rPr>
              <w:t>N</w:t>
            </w:r>
          </w:p>
        </w:tc>
        <w:tc>
          <w:tcPr>
            <w:tcW w:w="1376" w:type="dxa"/>
          </w:tcPr>
          <w:p w14:paraId="1CF460E5"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379" w:type="dxa"/>
          </w:tcPr>
          <w:p w14:paraId="6635E078" w14:textId="77777777" w:rsidR="00091D48" w:rsidRPr="000A5C7E" w:rsidRDefault="00091D48" w:rsidP="000A5C7E">
            <w:pPr>
              <w:widowControl/>
              <w:jc w:val="center"/>
              <w:rPr>
                <w:rFonts w:eastAsia="Noto Sans CJK SC Regular"/>
              </w:rPr>
            </w:pPr>
            <w:r w:rsidRPr="000A5C7E">
              <w:rPr>
                <w:rFonts w:eastAsia="Noto Sans CJK SC Regular"/>
              </w:rPr>
              <w:t>CB</w:t>
            </w:r>
          </w:p>
        </w:tc>
        <w:tc>
          <w:tcPr>
            <w:tcW w:w="1382" w:type="dxa"/>
          </w:tcPr>
          <w:p w14:paraId="3BF14D09"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33252C42" w14:textId="77777777" w:rsidR="00091D48" w:rsidRPr="000A5C7E" w:rsidRDefault="00091D48" w:rsidP="000A5C7E">
            <w:pPr>
              <w:widowControl/>
              <w:jc w:val="center"/>
              <w:rPr>
                <w:rFonts w:eastAsia="Noto Sans CJK SC Regular"/>
              </w:rPr>
            </w:pPr>
            <w:r w:rsidRPr="000A5C7E">
              <w:rPr>
                <w:rFonts w:eastAsia="Noto Sans CJK SC Regular"/>
              </w:rPr>
              <w:t>111.00</w:t>
            </w:r>
          </w:p>
        </w:tc>
        <w:tc>
          <w:tcPr>
            <w:tcW w:w="1393" w:type="dxa"/>
          </w:tcPr>
          <w:p w14:paraId="341FBF96" w14:textId="77777777" w:rsidR="00091D48" w:rsidRPr="000A5C7E" w:rsidRDefault="00091D48" w:rsidP="000A5C7E">
            <w:pPr>
              <w:widowControl/>
              <w:jc w:val="center"/>
              <w:rPr>
                <w:rFonts w:eastAsia="Noto Sans CJK SC Regular"/>
              </w:rPr>
            </w:pPr>
            <w:r w:rsidRPr="000A5C7E">
              <w:rPr>
                <w:rFonts w:eastAsia="Noto Sans CJK SC Regular"/>
              </w:rPr>
              <w:t>530.00</w:t>
            </w:r>
          </w:p>
        </w:tc>
      </w:tr>
      <w:tr w:rsidR="00091D48" w:rsidRPr="000A5C7E" w14:paraId="3761174D" w14:textId="77777777" w:rsidTr="00222ED4">
        <w:trPr>
          <w:jc w:val="center"/>
        </w:trPr>
        <w:tc>
          <w:tcPr>
            <w:tcW w:w="1378" w:type="dxa"/>
          </w:tcPr>
          <w:p w14:paraId="1209988E"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376" w:type="dxa"/>
          </w:tcPr>
          <w:p w14:paraId="152E444C" w14:textId="77777777" w:rsidR="00091D48" w:rsidRPr="000A5C7E" w:rsidRDefault="00091D48" w:rsidP="000A5C7E">
            <w:pPr>
              <w:widowControl/>
              <w:jc w:val="center"/>
              <w:rPr>
                <w:rFonts w:eastAsia="Noto Sans CJK SC Regular"/>
              </w:rPr>
            </w:pPr>
            <w:r w:rsidRPr="000A5C7E">
              <w:rPr>
                <w:rFonts w:eastAsia="Noto Sans CJK SC Regular"/>
              </w:rPr>
              <w:t>N</w:t>
            </w:r>
          </w:p>
        </w:tc>
        <w:tc>
          <w:tcPr>
            <w:tcW w:w="1379" w:type="dxa"/>
          </w:tcPr>
          <w:p w14:paraId="2AFEE0BE" w14:textId="77777777" w:rsidR="00091D48" w:rsidRPr="000A5C7E" w:rsidRDefault="00091D48" w:rsidP="000A5C7E">
            <w:pPr>
              <w:widowControl/>
              <w:jc w:val="center"/>
              <w:rPr>
                <w:rFonts w:eastAsia="Noto Sans CJK SC Regular"/>
              </w:rPr>
            </w:pPr>
            <w:r w:rsidRPr="000A5C7E">
              <w:rPr>
                <w:rFonts w:eastAsia="Noto Sans CJK SC Regular"/>
              </w:rPr>
              <w:t>H</w:t>
            </w:r>
          </w:p>
        </w:tc>
        <w:tc>
          <w:tcPr>
            <w:tcW w:w="1382" w:type="dxa"/>
          </w:tcPr>
          <w:p w14:paraId="0F00974B"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24B8C98D" w14:textId="77777777" w:rsidR="00091D48" w:rsidRPr="000A5C7E" w:rsidRDefault="00091D48" w:rsidP="000A5C7E">
            <w:pPr>
              <w:widowControl/>
              <w:jc w:val="center"/>
              <w:rPr>
                <w:rFonts w:eastAsia="Noto Sans CJK SC Regular"/>
              </w:rPr>
            </w:pPr>
            <w:r w:rsidRPr="000A5C7E">
              <w:rPr>
                <w:rFonts w:eastAsia="Noto Sans CJK SC Regular"/>
              </w:rPr>
              <w:t>109.50</w:t>
            </w:r>
          </w:p>
        </w:tc>
        <w:tc>
          <w:tcPr>
            <w:tcW w:w="1393" w:type="dxa"/>
          </w:tcPr>
          <w:p w14:paraId="6018EDA1" w14:textId="77777777" w:rsidR="00091D48" w:rsidRPr="000A5C7E" w:rsidRDefault="00091D48" w:rsidP="000A5C7E">
            <w:pPr>
              <w:widowControl/>
              <w:jc w:val="center"/>
              <w:rPr>
                <w:rFonts w:eastAsia="Noto Sans CJK SC Regular"/>
              </w:rPr>
            </w:pPr>
            <w:r w:rsidRPr="000A5C7E">
              <w:rPr>
                <w:rFonts w:eastAsia="Noto Sans CJK SC Regular"/>
              </w:rPr>
              <w:t>425.00</w:t>
            </w:r>
          </w:p>
        </w:tc>
      </w:tr>
      <w:tr w:rsidR="00091D48" w:rsidRPr="000A5C7E" w14:paraId="021C7C3A" w14:textId="77777777" w:rsidTr="00222ED4">
        <w:trPr>
          <w:jc w:val="center"/>
        </w:trPr>
        <w:tc>
          <w:tcPr>
            <w:tcW w:w="1378" w:type="dxa"/>
          </w:tcPr>
          <w:p w14:paraId="22C7A856"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376" w:type="dxa"/>
          </w:tcPr>
          <w:p w14:paraId="6091AA08" w14:textId="77777777" w:rsidR="00091D48" w:rsidRPr="000A5C7E" w:rsidRDefault="00091D48" w:rsidP="000A5C7E">
            <w:pPr>
              <w:widowControl/>
              <w:jc w:val="center"/>
              <w:rPr>
                <w:rFonts w:eastAsia="Noto Sans CJK SC Regular"/>
              </w:rPr>
            </w:pPr>
            <w:r w:rsidRPr="000A5C7E">
              <w:rPr>
                <w:rFonts w:eastAsia="Noto Sans CJK SC Regular"/>
              </w:rPr>
              <w:t>CB</w:t>
            </w:r>
          </w:p>
        </w:tc>
        <w:tc>
          <w:tcPr>
            <w:tcW w:w="1379" w:type="dxa"/>
          </w:tcPr>
          <w:p w14:paraId="4F34D6FD" w14:textId="77777777" w:rsidR="00091D48" w:rsidRPr="000A5C7E" w:rsidRDefault="00091D48" w:rsidP="000A5C7E">
            <w:pPr>
              <w:widowControl/>
              <w:jc w:val="center"/>
              <w:rPr>
                <w:rFonts w:eastAsia="Noto Sans CJK SC Regular"/>
              </w:rPr>
            </w:pPr>
            <w:r w:rsidRPr="000A5C7E">
              <w:rPr>
                <w:rFonts w:eastAsia="Noto Sans CJK SC Regular"/>
              </w:rPr>
              <w:t>CG</w:t>
            </w:r>
          </w:p>
        </w:tc>
        <w:tc>
          <w:tcPr>
            <w:tcW w:w="1382" w:type="dxa"/>
          </w:tcPr>
          <w:p w14:paraId="392878D5"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60B063CF" w14:textId="77777777" w:rsidR="00091D48" w:rsidRPr="000A5C7E" w:rsidRDefault="00091D48" w:rsidP="000A5C7E">
            <w:pPr>
              <w:widowControl/>
              <w:jc w:val="center"/>
              <w:rPr>
                <w:rFonts w:eastAsia="Noto Sans CJK SC Regular"/>
              </w:rPr>
            </w:pPr>
            <w:r w:rsidRPr="000A5C7E">
              <w:rPr>
                <w:rFonts w:eastAsia="Noto Sans CJK SC Regular"/>
              </w:rPr>
              <w:t>111.00</w:t>
            </w:r>
          </w:p>
        </w:tc>
        <w:tc>
          <w:tcPr>
            <w:tcW w:w="1393" w:type="dxa"/>
          </w:tcPr>
          <w:p w14:paraId="69F1F3A2" w14:textId="77777777" w:rsidR="00091D48" w:rsidRPr="000A5C7E" w:rsidRDefault="00091D48" w:rsidP="000A5C7E">
            <w:pPr>
              <w:widowControl/>
              <w:jc w:val="center"/>
              <w:rPr>
                <w:rFonts w:eastAsia="Noto Sans CJK SC Regular"/>
              </w:rPr>
            </w:pPr>
            <w:r w:rsidRPr="000A5C7E">
              <w:rPr>
                <w:rFonts w:eastAsia="Noto Sans CJK SC Regular"/>
              </w:rPr>
              <w:t>530.00</w:t>
            </w:r>
          </w:p>
        </w:tc>
      </w:tr>
      <w:tr w:rsidR="00091D48" w:rsidRPr="000A5C7E" w14:paraId="456DA923" w14:textId="77777777" w:rsidTr="00222ED4">
        <w:trPr>
          <w:jc w:val="center"/>
        </w:trPr>
        <w:tc>
          <w:tcPr>
            <w:tcW w:w="1378" w:type="dxa"/>
          </w:tcPr>
          <w:p w14:paraId="19D65F8A" w14:textId="77777777" w:rsidR="00091D48" w:rsidRPr="000A5C7E" w:rsidRDefault="00091D48" w:rsidP="000A5C7E">
            <w:pPr>
              <w:widowControl/>
              <w:jc w:val="center"/>
              <w:rPr>
                <w:rFonts w:eastAsia="Noto Sans CJK SC Regular"/>
              </w:rPr>
            </w:pPr>
            <w:r w:rsidRPr="000A5C7E">
              <w:rPr>
                <w:rFonts w:eastAsia="Noto Sans CJK SC Regular"/>
              </w:rPr>
              <w:t>CB</w:t>
            </w:r>
          </w:p>
        </w:tc>
        <w:tc>
          <w:tcPr>
            <w:tcW w:w="1376" w:type="dxa"/>
          </w:tcPr>
          <w:p w14:paraId="501BF9E4" w14:textId="77777777" w:rsidR="00091D48" w:rsidRPr="000A5C7E" w:rsidRDefault="00091D48" w:rsidP="000A5C7E">
            <w:pPr>
              <w:widowControl/>
              <w:jc w:val="center"/>
              <w:rPr>
                <w:rFonts w:eastAsia="Noto Sans CJK SC Regular"/>
              </w:rPr>
            </w:pPr>
            <w:r w:rsidRPr="000A5C7E">
              <w:rPr>
                <w:rFonts w:eastAsia="Noto Sans CJK SC Regular"/>
              </w:rPr>
              <w:t>CG</w:t>
            </w:r>
          </w:p>
        </w:tc>
        <w:tc>
          <w:tcPr>
            <w:tcW w:w="1379" w:type="dxa"/>
          </w:tcPr>
          <w:p w14:paraId="5C4E789E" w14:textId="77777777" w:rsidR="00091D48" w:rsidRPr="000A5C7E" w:rsidRDefault="00091D48" w:rsidP="000A5C7E">
            <w:pPr>
              <w:widowControl/>
              <w:jc w:val="center"/>
              <w:rPr>
                <w:rFonts w:eastAsia="Noto Sans CJK SC Regular"/>
              </w:rPr>
            </w:pPr>
            <w:r w:rsidRPr="000A5C7E">
              <w:rPr>
                <w:rFonts w:eastAsia="Noto Sans CJK SC Regular"/>
              </w:rPr>
              <w:t>CD</w:t>
            </w:r>
          </w:p>
        </w:tc>
        <w:tc>
          <w:tcPr>
            <w:tcW w:w="1382" w:type="dxa"/>
          </w:tcPr>
          <w:p w14:paraId="4976289A"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550088AA" w14:textId="77777777" w:rsidR="00091D48" w:rsidRPr="000A5C7E" w:rsidRDefault="00091D48" w:rsidP="000A5C7E">
            <w:pPr>
              <w:widowControl/>
              <w:jc w:val="center"/>
              <w:rPr>
                <w:rFonts w:eastAsia="Noto Sans CJK SC Regular"/>
              </w:rPr>
            </w:pPr>
            <w:r w:rsidRPr="000A5C7E">
              <w:rPr>
                <w:rFonts w:eastAsia="Noto Sans CJK SC Regular"/>
              </w:rPr>
              <w:t>111.00</w:t>
            </w:r>
          </w:p>
        </w:tc>
        <w:tc>
          <w:tcPr>
            <w:tcW w:w="1393" w:type="dxa"/>
          </w:tcPr>
          <w:p w14:paraId="1087D11B" w14:textId="77777777" w:rsidR="00091D48" w:rsidRPr="000A5C7E" w:rsidRDefault="00091D48" w:rsidP="000A5C7E">
            <w:pPr>
              <w:widowControl/>
              <w:jc w:val="center"/>
              <w:rPr>
                <w:rFonts w:eastAsia="Noto Sans CJK SC Regular"/>
              </w:rPr>
            </w:pPr>
            <w:r w:rsidRPr="000A5C7E">
              <w:rPr>
                <w:rFonts w:eastAsia="Noto Sans CJK SC Regular"/>
              </w:rPr>
              <w:t>530.00</w:t>
            </w:r>
          </w:p>
        </w:tc>
      </w:tr>
      <w:tr w:rsidR="00091D48" w:rsidRPr="000A5C7E" w14:paraId="690777B2" w14:textId="77777777" w:rsidTr="00222ED4">
        <w:trPr>
          <w:jc w:val="center"/>
        </w:trPr>
        <w:tc>
          <w:tcPr>
            <w:tcW w:w="1378" w:type="dxa"/>
          </w:tcPr>
          <w:p w14:paraId="1AFE83A0" w14:textId="77777777" w:rsidR="00091D48" w:rsidRPr="000A5C7E" w:rsidRDefault="00091D48" w:rsidP="000A5C7E">
            <w:pPr>
              <w:widowControl/>
              <w:jc w:val="center"/>
              <w:rPr>
                <w:rFonts w:eastAsia="Noto Sans CJK SC Regular"/>
              </w:rPr>
            </w:pPr>
            <w:r w:rsidRPr="000A5C7E">
              <w:rPr>
                <w:rFonts w:eastAsia="Noto Sans CJK SC Regular"/>
              </w:rPr>
              <w:t>CG</w:t>
            </w:r>
          </w:p>
        </w:tc>
        <w:tc>
          <w:tcPr>
            <w:tcW w:w="1376" w:type="dxa"/>
          </w:tcPr>
          <w:p w14:paraId="310C57C9" w14:textId="77777777" w:rsidR="00091D48" w:rsidRPr="000A5C7E" w:rsidRDefault="00091D48" w:rsidP="000A5C7E">
            <w:pPr>
              <w:widowControl/>
              <w:jc w:val="center"/>
              <w:rPr>
                <w:rFonts w:eastAsia="Noto Sans CJK SC Regular"/>
              </w:rPr>
            </w:pPr>
            <w:r w:rsidRPr="000A5C7E">
              <w:rPr>
                <w:rFonts w:eastAsia="Noto Sans CJK SC Regular"/>
              </w:rPr>
              <w:t>CD</w:t>
            </w:r>
          </w:p>
        </w:tc>
        <w:tc>
          <w:tcPr>
            <w:tcW w:w="1379" w:type="dxa"/>
          </w:tcPr>
          <w:p w14:paraId="41907883" w14:textId="77777777" w:rsidR="00091D48" w:rsidRPr="000A5C7E" w:rsidRDefault="00091D48" w:rsidP="000A5C7E">
            <w:pPr>
              <w:widowControl/>
              <w:jc w:val="center"/>
              <w:rPr>
                <w:rFonts w:eastAsia="Noto Sans CJK SC Regular"/>
              </w:rPr>
            </w:pPr>
            <w:r w:rsidRPr="000A5C7E">
              <w:rPr>
                <w:rFonts w:eastAsia="Noto Sans CJK SC Regular"/>
              </w:rPr>
              <w:t>CE</w:t>
            </w:r>
          </w:p>
        </w:tc>
        <w:tc>
          <w:tcPr>
            <w:tcW w:w="1382" w:type="dxa"/>
          </w:tcPr>
          <w:p w14:paraId="5E6BFFCC"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70411683" w14:textId="77777777" w:rsidR="00091D48" w:rsidRPr="000A5C7E" w:rsidRDefault="00091D48" w:rsidP="000A5C7E">
            <w:pPr>
              <w:widowControl/>
              <w:jc w:val="center"/>
              <w:rPr>
                <w:rFonts w:eastAsia="Noto Sans CJK SC Regular"/>
              </w:rPr>
            </w:pPr>
            <w:r w:rsidRPr="000A5C7E">
              <w:rPr>
                <w:rFonts w:eastAsia="Noto Sans CJK SC Regular"/>
              </w:rPr>
              <w:t>111.00</w:t>
            </w:r>
          </w:p>
        </w:tc>
        <w:tc>
          <w:tcPr>
            <w:tcW w:w="1393" w:type="dxa"/>
          </w:tcPr>
          <w:p w14:paraId="0C09A4E4" w14:textId="77777777" w:rsidR="00091D48" w:rsidRPr="000A5C7E" w:rsidRDefault="00091D48" w:rsidP="000A5C7E">
            <w:pPr>
              <w:widowControl/>
              <w:jc w:val="center"/>
              <w:rPr>
                <w:rFonts w:eastAsia="Noto Sans CJK SC Regular"/>
              </w:rPr>
            </w:pPr>
            <w:r w:rsidRPr="000A5C7E">
              <w:rPr>
                <w:rFonts w:eastAsia="Noto Sans CJK SC Regular"/>
              </w:rPr>
              <w:t>530.00</w:t>
            </w:r>
          </w:p>
        </w:tc>
      </w:tr>
      <w:tr w:rsidR="00091D48" w:rsidRPr="000A5C7E" w14:paraId="07632984" w14:textId="77777777" w:rsidTr="00222ED4">
        <w:trPr>
          <w:jc w:val="center"/>
        </w:trPr>
        <w:tc>
          <w:tcPr>
            <w:tcW w:w="1378" w:type="dxa"/>
          </w:tcPr>
          <w:p w14:paraId="5E87E2B2" w14:textId="77777777" w:rsidR="00091D48" w:rsidRPr="000A5C7E" w:rsidRDefault="00091D48" w:rsidP="000A5C7E">
            <w:pPr>
              <w:widowControl/>
              <w:jc w:val="center"/>
              <w:rPr>
                <w:rFonts w:eastAsia="Noto Sans CJK SC Regular"/>
              </w:rPr>
            </w:pPr>
            <w:r w:rsidRPr="000A5C7E">
              <w:rPr>
                <w:rFonts w:eastAsia="Noto Sans CJK SC Regular"/>
              </w:rPr>
              <w:t>CD</w:t>
            </w:r>
          </w:p>
        </w:tc>
        <w:tc>
          <w:tcPr>
            <w:tcW w:w="1376" w:type="dxa"/>
          </w:tcPr>
          <w:p w14:paraId="1E10AA3F" w14:textId="77777777" w:rsidR="00091D48" w:rsidRPr="000A5C7E" w:rsidRDefault="00091D48" w:rsidP="000A5C7E">
            <w:pPr>
              <w:widowControl/>
              <w:jc w:val="center"/>
              <w:rPr>
                <w:rFonts w:eastAsia="Noto Sans CJK SC Regular"/>
              </w:rPr>
            </w:pPr>
            <w:r w:rsidRPr="000A5C7E">
              <w:rPr>
                <w:rFonts w:eastAsia="Noto Sans CJK SC Regular"/>
              </w:rPr>
              <w:t>CE</w:t>
            </w:r>
          </w:p>
        </w:tc>
        <w:tc>
          <w:tcPr>
            <w:tcW w:w="1379" w:type="dxa"/>
          </w:tcPr>
          <w:p w14:paraId="005FF5BA" w14:textId="77777777" w:rsidR="00091D48" w:rsidRPr="000A5C7E" w:rsidRDefault="00091D48" w:rsidP="000A5C7E">
            <w:pPr>
              <w:widowControl/>
              <w:jc w:val="center"/>
              <w:rPr>
                <w:rFonts w:eastAsia="Noto Sans CJK SC Regular"/>
              </w:rPr>
            </w:pPr>
            <w:r w:rsidRPr="000A5C7E">
              <w:rPr>
                <w:rFonts w:eastAsia="Noto Sans CJK SC Regular"/>
              </w:rPr>
              <w:t>NZ</w:t>
            </w:r>
          </w:p>
        </w:tc>
        <w:tc>
          <w:tcPr>
            <w:tcW w:w="1382" w:type="dxa"/>
          </w:tcPr>
          <w:p w14:paraId="7C6294F1"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6CF8E07A" w14:textId="77777777" w:rsidR="00091D48" w:rsidRPr="000A5C7E" w:rsidRDefault="00091D48" w:rsidP="000A5C7E">
            <w:pPr>
              <w:widowControl/>
              <w:jc w:val="center"/>
              <w:rPr>
                <w:rFonts w:eastAsia="Noto Sans CJK SC Regular"/>
              </w:rPr>
            </w:pPr>
            <w:r w:rsidRPr="000A5C7E">
              <w:rPr>
                <w:rFonts w:eastAsia="Noto Sans CJK SC Regular"/>
              </w:rPr>
              <w:t>111.00</w:t>
            </w:r>
          </w:p>
        </w:tc>
        <w:tc>
          <w:tcPr>
            <w:tcW w:w="1393" w:type="dxa"/>
          </w:tcPr>
          <w:p w14:paraId="22C8AB5F" w14:textId="77777777" w:rsidR="00091D48" w:rsidRPr="000A5C7E" w:rsidRDefault="00091D48" w:rsidP="000A5C7E">
            <w:pPr>
              <w:widowControl/>
              <w:jc w:val="center"/>
              <w:rPr>
                <w:rFonts w:eastAsia="Noto Sans CJK SC Regular"/>
              </w:rPr>
            </w:pPr>
            <w:r w:rsidRPr="000A5C7E">
              <w:rPr>
                <w:rFonts w:eastAsia="Noto Sans CJK SC Regular"/>
              </w:rPr>
              <w:t>530.00</w:t>
            </w:r>
          </w:p>
        </w:tc>
      </w:tr>
      <w:tr w:rsidR="00091D48" w:rsidRPr="000A5C7E" w14:paraId="4A61C830" w14:textId="77777777" w:rsidTr="00222ED4">
        <w:trPr>
          <w:jc w:val="center"/>
        </w:trPr>
        <w:tc>
          <w:tcPr>
            <w:tcW w:w="1378" w:type="dxa"/>
          </w:tcPr>
          <w:p w14:paraId="023C63CE" w14:textId="77777777" w:rsidR="00091D48" w:rsidRPr="000A5C7E" w:rsidRDefault="00091D48" w:rsidP="000A5C7E">
            <w:pPr>
              <w:widowControl/>
              <w:jc w:val="center"/>
              <w:rPr>
                <w:rFonts w:eastAsia="Noto Sans CJK SC Regular"/>
              </w:rPr>
            </w:pPr>
            <w:r w:rsidRPr="000A5C7E">
              <w:rPr>
                <w:rFonts w:eastAsia="Noto Sans CJK SC Regular"/>
              </w:rPr>
              <w:t>CE</w:t>
            </w:r>
          </w:p>
        </w:tc>
        <w:tc>
          <w:tcPr>
            <w:tcW w:w="1376" w:type="dxa"/>
          </w:tcPr>
          <w:p w14:paraId="61CD87D0" w14:textId="77777777" w:rsidR="00091D48" w:rsidRPr="000A5C7E" w:rsidRDefault="00091D48" w:rsidP="000A5C7E">
            <w:pPr>
              <w:widowControl/>
              <w:jc w:val="center"/>
              <w:rPr>
                <w:rFonts w:eastAsia="Noto Sans CJK SC Regular"/>
              </w:rPr>
            </w:pPr>
            <w:r w:rsidRPr="000A5C7E">
              <w:rPr>
                <w:rFonts w:eastAsia="Noto Sans CJK SC Regular"/>
              </w:rPr>
              <w:t>NZ</w:t>
            </w:r>
          </w:p>
        </w:tc>
        <w:tc>
          <w:tcPr>
            <w:tcW w:w="1379" w:type="dxa"/>
          </w:tcPr>
          <w:p w14:paraId="24E01653" w14:textId="77777777" w:rsidR="00091D48" w:rsidRPr="000A5C7E" w:rsidRDefault="00091D48" w:rsidP="000A5C7E">
            <w:pPr>
              <w:widowControl/>
              <w:jc w:val="center"/>
              <w:rPr>
                <w:rFonts w:eastAsia="Noto Sans CJK SC Regular"/>
              </w:rPr>
            </w:pPr>
            <w:r w:rsidRPr="000A5C7E">
              <w:rPr>
                <w:rFonts w:eastAsia="Noto Sans CJK SC Regular"/>
              </w:rPr>
              <w:t>HZ</w:t>
            </w:r>
          </w:p>
        </w:tc>
        <w:tc>
          <w:tcPr>
            <w:tcW w:w="1382" w:type="dxa"/>
          </w:tcPr>
          <w:p w14:paraId="43C53DE0"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00E39E69" w14:textId="77777777" w:rsidR="00091D48" w:rsidRPr="000A5C7E" w:rsidRDefault="00091D48" w:rsidP="000A5C7E">
            <w:pPr>
              <w:widowControl/>
              <w:jc w:val="center"/>
              <w:rPr>
                <w:rFonts w:eastAsia="Noto Sans CJK SC Regular"/>
              </w:rPr>
            </w:pPr>
            <w:r w:rsidRPr="000A5C7E">
              <w:rPr>
                <w:rFonts w:eastAsia="Noto Sans CJK SC Regular"/>
              </w:rPr>
              <w:t>116.00</w:t>
            </w:r>
          </w:p>
        </w:tc>
        <w:tc>
          <w:tcPr>
            <w:tcW w:w="1393" w:type="dxa"/>
          </w:tcPr>
          <w:p w14:paraId="3740C211" w14:textId="77777777" w:rsidR="00091D48" w:rsidRPr="000A5C7E" w:rsidRDefault="00091D48" w:rsidP="000A5C7E">
            <w:pPr>
              <w:widowControl/>
              <w:jc w:val="center"/>
              <w:rPr>
                <w:rFonts w:eastAsia="Noto Sans CJK SC Regular"/>
              </w:rPr>
            </w:pPr>
            <w:r w:rsidRPr="000A5C7E">
              <w:rPr>
                <w:rFonts w:eastAsia="Noto Sans CJK SC Regular"/>
              </w:rPr>
              <w:t>465.00</w:t>
            </w:r>
          </w:p>
        </w:tc>
      </w:tr>
      <w:tr w:rsidR="00091D48" w:rsidRPr="000A5C7E" w14:paraId="2006D3D2" w14:textId="77777777" w:rsidTr="00222ED4">
        <w:trPr>
          <w:jc w:val="center"/>
        </w:trPr>
        <w:tc>
          <w:tcPr>
            <w:tcW w:w="1378" w:type="dxa"/>
          </w:tcPr>
          <w:p w14:paraId="2449BFB7" w14:textId="77777777" w:rsidR="00091D48" w:rsidRPr="000A5C7E" w:rsidRDefault="00091D48" w:rsidP="000A5C7E">
            <w:pPr>
              <w:widowControl/>
              <w:jc w:val="center"/>
              <w:rPr>
                <w:rFonts w:eastAsia="Noto Sans CJK SC Regular"/>
              </w:rPr>
            </w:pPr>
            <w:r w:rsidRPr="000A5C7E">
              <w:rPr>
                <w:rFonts w:eastAsia="Noto Sans CJK SC Regular"/>
              </w:rPr>
              <w:t>CE</w:t>
            </w:r>
          </w:p>
        </w:tc>
        <w:tc>
          <w:tcPr>
            <w:tcW w:w="1376" w:type="dxa"/>
          </w:tcPr>
          <w:p w14:paraId="3C4CA6FF" w14:textId="77777777" w:rsidR="00091D48" w:rsidRPr="000A5C7E" w:rsidRDefault="00091D48" w:rsidP="000A5C7E">
            <w:pPr>
              <w:widowControl/>
              <w:jc w:val="center"/>
              <w:rPr>
                <w:rFonts w:eastAsia="Noto Sans CJK SC Regular"/>
              </w:rPr>
            </w:pPr>
            <w:r w:rsidRPr="000A5C7E">
              <w:rPr>
                <w:rFonts w:eastAsia="Noto Sans CJK SC Regular"/>
              </w:rPr>
              <w:t>NZ</w:t>
            </w:r>
          </w:p>
        </w:tc>
        <w:tc>
          <w:tcPr>
            <w:tcW w:w="1379" w:type="dxa"/>
          </w:tcPr>
          <w:p w14:paraId="63AF6478" w14:textId="77777777" w:rsidR="00091D48" w:rsidRPr="000A5C7E" w:rsidRDefault="00091D48" w:rsidP="000A5C7E">
            <w:pPr>
              <w:widowControl/>
              <w:jc w:val="center"/>
              <w:rPr>
                <w:rFonts w:eastAsia="Noto Sans CJK SC Regular"/>
              </w:rPr>
            </w:pPr>
            <w:r w:rsidRPr="000A5C7E">
              <w:rPr>
                <w:rFonts w:eastAsia="Noto Sans CJK SC Regular"/>
              </w:rPr>
              <w:t>C9</w:t>
            </w:r>
          </w:p>
        </w:tc>
        <w:tc>
          <w:tcPr>
            <w:tcW w:w="1382" w:type="dxa"/>
          </w:tcPr>
          <w:p w14:paraId="5AAE35A5"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684CE3EA" w14:textId="77777777" w:rsidR="00091D48" w:rsidRPr="000A5C7E" w:rsidRDefault="00091D48" w:rsidP="000A5C7E">
            <w:pPr>
              <w:widowControl/>
              <w:jc w:val="center"/>
              <w:rPr>
                <w:rFonts w:eastAsia="Noto Sans CJK SC Regular"/>
              </w:rPr>
            </w:pPr>
            <w:r w:rsidRPr="000A5C7E">
              <w:rPr>
                <w:rFonts w:eastAsia="Noto Sans CJK SC Regular"/>
              </w:rPr>
              <w:t>124.00</w:t>
            </w:r>
          </w:p>
        </w:tc>
        <w:tc>
          <w:tcPr>
            <w:tcW w:w="1393" w:type="dxa"/>
          </w:tcPr>
          <w:p w14:paraId="68D07434" w14:textId="77777777" w:rsidR="00091D48" w:rsidRPr="000A5C7E" w:rsidRDefault="00091D48" w:rsidP="000A5C7E">
            <w:pPr>
              <w:widowControl/>
              <w:jc w:val="center"/>
              <w:rPr>
                <w:rFonts w:eastAsia="Noto Sans CJK SC Regular"/>
              </w:rPr>
            </w:pPr>
            <w:r w:rsidRPr="000A5C7E">
              <w:rPr>
                <w:rFonts w:eastAsia="Noto Sans CJK SC Regular"/>
              </w:rPr>
              <w:t>730.00</w:t>
            </w:r>
          </w:p>
        </w:tc>
      </w:tr>
      <w:tr w:rsidR="00091D48" w:rsidRPr="000A5C7E" w14:paraId="4800525D" w14:textId="77777777" w:rsidTr="00222ED4">
        <w:trPr>
          <w:jc w:val="center"/>
        </w:trPr>
        <w:tc>
          <w:tcPr>
            <w:tcW w:w="1378" w:type="dxa"/>
          </w:tcPr>
          <w:p w14:paraId="40F8EC77" w14:textId="77777777" w:rsidR="00091D48" w:rsidRPr="000A5C7E" w:rsidRDefault="00091D48" w:rsidP="000A5C7E">
            <w:pPr>
              <w:widowControl/>
              <w:jc w:val="center"/>
              <w:rPr>
                <w:rFonts w:eastAsia="Noto Sans CJK SC Regular"/>
              </w:rPr>
            </w:pPr>
            <w:r w:rsidRPr="000A5C7E">
              <w:rPr>
                <w:rFonts w:eastAsia="Noto Sans CJK SC Regular"/>
              </w:rPr>
              <w:t>HZ</w:t>
            </w:r>
          </w:p>
        </w:tc>
        <w:tc>
          <w:tcPr>
            <w:tcW w:w="1376" w:type="dxa"/>
          </w:tcPr>
          <w:p w14:paraId="28946E85" w14:textId="77777777" w:rsidR="00091D48" w:rsidRPr="000A5C7E" w:rsidRDefault="00091D48" w:rsidP="000A5C7E">
            <w:pPr>
              <w:widowControl/>
              <w:jc w:val="center"/>
              <w:rPr>
                <w:rFonts w:eastAsia="Noto Sans CJK SC Regular"/>
              </w:rPr>
            </w:pPr>
            <w:r w:rsidRPr="000A5C7E">
              <w:rPr>
                <w:rFonts w:eastAsia="Noto Sans CJK SC Regular"/>
              </w:rPr>
              <w:t>NZ</w:t>
            </w:r>
          </w:p>
        </w:tc>
        <w:tc>
          <w:tcPr>
            <w:tcW w:w="1379" w:type="dxa"/>
          </w:tcPr>
          <w:p w14:paraId="61609D43" w14:textId="77777777" w:rsidR="00091D48" w:rsidRPr="000A5C7E" w:rsidRDefault="00091D48" w:rsidP="000A5C7E">
            <w:pPr>
              <w:widowControl/>
              <w:jc w:val="center"/>
              <w:rPr>
                <w:rFonts w:eastAsia="Noto Sans CJK SC Regular"/>
              </w:rPr>
            </w:pPr>
            <w:r w:rsidRPr="000A5C7E">
              <w:rPr>
                <w:rFonts w:eastAsia="Noto Sans CJK SC Regular"/>
              </w:rPr>
              <w:t>C9</w:t>
            </w:r>
          </w:p>
        </w:tc>
        <w:tc>
          <w:tcPr>
            <w:tcW w:w="1382" w:type="dxa"/>
          </w:tcPr>
          <w:p w14:paraId="527DEEFA"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4445CC47" w14:textId="77777777" w:rsidR="00091D48" w:rsidRPr="000A5C7E" w:rsidRDefault="00091D48" w:rsidP="000A5C7E">
            <w:pPr>
              <w:widowControl/>
              <w:jc w:val="center"/>
              <w:rPr>
                <w:rFonts w:eastAsia="Noto Sans CJK SC Regular"/>
              </w:rPr>
            </w:pPr>
            <w:r w:rsidRPr="000A5C7E">
              <w:rPr>
                <w:rFonts w:eastAsia="Noto Sans CJK SC Regular"/>
              </w:rPr>
              <w:t>120.00</w:t>
            </w:r>
          </w:p>
        </w:tc>
        <w:tc>
          <w:tcPr>
            <w:tcW w:w="1393" w:type="dxa"/>
          </w:tcPr>
          <w:p w14:paraId="44BAA95E" w14:textId="77777777" w:rsidR="00091D48" w:rsidRPr="000A5C7E" w:rsidRDefault="00091D48" w:rsidP="000A5C7E">
            <w:pPr>
              <w:widowControl/>
              <w:jc w:val="center"/>
              <w:rPr>
                <w:rFonts w:eastAsia="Noto Sans CJK SC Regular"/>
              </w:rPr>
            </w:pPr>
            <w:r w:rsidRPr="000A5C7E">
              <w:rPr>
                <w:rFonts w:eastAsia="Noto Sans CJK SC Regular"/>
              </w:rPr>
              <w:t>390.00</w:t>
            </w:r>
          </w:p>
        </w:tc>
      </w:tr>
      <w:tr w:rsidR="00091D48" w:rsidRPr="000A5C7E" w14:paraId="1C8F74B9" w14:textId="77777777" w:rsidTr="00222ED4">
        <w:trPr>
          <w:jc w:val="center"/>
        </w:trPr>
        <w:tc>
          <w:tcPr>
            <w:tcW w:w="1378" w:type="dxa"/>
          </w:tcPr>
          <w:p w14:paraId="4F64A41C" w14:textId="77777777" w:rsidR="00091D48" w:rsidRPr="000A5C7E" w:rsidRDefault="00091D48" w:rsidP="000A5C7E">
            <w:pPr>
              <w:widowControl/>
              <w:jc w:val="center"/>
              <w:rPr>
                <w:rFonts w:eastAsia="Noto Sans CJK SC Regular"/>
              </w:rPr>
            </w:pPr>
            <w:r w:rsidRPr="000A5C7E">
              <w:rPr>
                <w:rFonts w:eastAsia="Noto Sans CJK SC Regular"/>
              </w:rPr>
              <w:t>NZ</w:t>
            </w:r>
          </w:p>
        </w:tc>
        <w:tc>
          <w:tcPr>
            <w:tcW w:w="1376" w:type="dxa"/>
          </w:tcPr>
          <w:p w14:paraId="62F89658" w14:textId="77777777" w:rsidR="00091D48" w:rsidRPr="000A5C7E" w:rsidRDefault="00091D48" w:rsidP="000A5C7E">
            <w:pPr>
              <w:widowControl/>
              <w:jc w:val="center"/>
              <w:rPr>
                <w:rFonts w:eastAsia="Noto Sans CJK SC Regular"/>
              </w:rPr>
            </w:pPr>
            <w:r w:rsidRPr="000A5C7E">
              <w:rPr>
                <w:rFonts w:eastAsia="Noto Sans CJK SC Regular"/>
              </w:rPr>
              <w:t>C9</w:t>
            </w:r>
          </w:p>
        </w:tc>
        <w:tc>
          <w:tcPr>
            <w:tcW w:w="1379" w:type="dxa"/>
          </w:tcPr>
          <w:p w14:paraId="75AC9571" w14:textId="77777777" w:rsidR="00091D48" w:rsidRPr="000A5C7E" w:rsidRDefault="00091D48" w:rsidP="000A5C7E">
            <w:pPr>
              <w:widowControl/>
              <w:jc w:val="center"/>
              <w:rPr>
                <w:rFonts w:eastAsia="Noto Sans CJK SC Regular"/>
              </w:rPr>
            </w:pPr>
            <w:r w:rsidRPr="000A5C7E">
              <w:rPr>
                <w:rFonts w:eastAsia="Noto Sans CJK SC Regular"/>
              </w:rPr>
              <w:t>O11</w:t>
            </w:r>
          </w:p>
        </w:tc>
        <w:tc>
          <w:tcPr>
            <w:tcW w:w="1382" w:type="dxa"/>
          </w:tcPr>
          <w:p w14:paraId="78EE0A55"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5F0F4980" w14:textId="77777777" w:rsidR="00091D48" w:rsidRPr="000A5C7E" w:rsidRDefault="00091D48" w:rsidP="000A5C7E">
            <w:pPr>
              <w:widowControl/>
              <w:jc w:val="center"/>
              <w:rPr>
                <w:rFonts w:eastAsia="Noto Sans CJK SC Regular"/>
              </w:rPr>
            </w:pPr>
            <w:r w:rsidRPr="000A5C7E">
              <w:rPr>
                <w:rFonts w:eastAsia="Noto Sans CJK SC Regular"/>
              </w:rPr>
              <w:t>124.00</w:t>
            </w:r>
          </w:p>
        </w:tc>
        <w:tc>
          <w:tcPr>
            <w:tcW w:w="1393" w:type="dxa"/>
          </w:tcPr>
          <w:p w14:paraId="68839F9F" w14:textId="77777777" w:rsidR="00091D48" w:rsidRPr="000A5C7E" w:rsidRDefault="00091D48" w:rsidP="000A5C7E">
            <w:pPr>
              <w:widowControl/>
              <w:jc w:val="center"/>
              <w:rPr>
                <w:rFonts w:eastAsia="Noto Sans CJK SC Regular"/>
              </w:rPr>
            </w:pPr>
            <w:r w:rsidRPr="000A5C7E">
              <w:rPr>
                <w:rFonts w:eastAsia="Noto Sans CJK SC Regular"/>
              </w:rPr>
              <w:t>730.00</w:t>
            </w:r>
          </w:p>
        </w:tc>
      </w:tr>
      <w:tr w:rsidR="00091D48" w:rsidRPr="000A5C7E" w14:paraId="0CD216D0" w14:textId="77777777" w:rsidTr="00222ED4">
        <w:trPr>
          <w:jc w:val="center"/>
        </w:trPr>
        <w:tc>
          <w:tcPr>
            <w:tcW w:w="1378" w:type="dxa"/>
          </w:tcPr>
          <w:p w14:paraId="467DAE81" w14:textId="77777777" w:rsidR="00091D48" w:rsidRPr="000A5C7E" w:rsidRDefault="00091D48" w:rsidP="000A5C7E">
            <w:pPr>
              <w:widowControl/>
              <w:jc w:val="center"/>
              <w:rPr>
                <w:rFonts w:eastAsia="Noto Sans CJK SC Regular"/>
              </w:rPr>
            </w:pPr>
            <w:r w:rsidRPr="000A5C7E">
              <w:rPr>
                <w:rFonts w:eastAsia="Noto Sans CJK SC Regular"/>
              </w:rPr>
              <w:t>NZ</w:t>
            </w:r>
          </w:p>
        </w:tc>
        <w:tc>
          <w:tcPr>
            <w:tcW w:w="1376" w:type="dxa"/>
          </w:tcPr>
          <w:p w14:paraId="5E9C67C6" w14:textId="77777777" w:rsidR="00091D48" w:rsidRPr="000A5C7E" w:rsidRDefault="00091D48" w:rsidP="000A5C7E">
            <w:pPr>
              <w:widowControl/>
              <w:jc w:val="center"/>
              <w:rPr>
                <w:rFonts w:eastAsia="Noto Sans CJK SC Regular"/>
              </w:rPr>
            </w:pPr>
            <w:r w:rsidRPr="000A5C7E">
              <w:rPr>
                <w:rFonts w:eastAsia="Noto Sans CJK SC Regular"/>
              </w:rPr>
              <w:t>C9</w:t>
            </w:r>
          </w:p>
        </w:tc>
        <w:tc>
          <w:tcPr>
            <w:tcW w:w="1379" w:type="dxa"/>
          </w:tcPr>
          <w:p w14:paraId="3145F9C3" w14:textId="77777777" w:rsidR="00091D48" w:rsidRPr="000A5C7E" w:rsidRDefault="00091D48" w:rsidP="000A5C7E">
            <w:pPr>
              <w:widowControl/>
              <w:jc w:val="center"/>
              <w:rPr>
                <w:rFonts w:eastAsia="Noto Sans CJK SC Regular"/>
              </w:rPr>
            </w:pPr>
            <w:r w:rsidRPr="000A5C7E">
              <w:rPr>
                <w:rFonts w:eastAsia="Noto Sans CJK SC Regular"/>
              </w:rPr>
              <w:t>C8</w:t>
            </w:r>
          </w:p>
        </w:tc>
        <w:tc>
          <w:tcPr>
            <w:tcW w:w="1382" w:type="dxa"/>
          </w:tcPr>
          <w:p w14:paraId="648B77B8"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557CAB6E" w14:textId="77777777" w:rsidR="00091D48" w:rsidRPr="000A5C7E" w:rsidRDefault="00091D48" w:rsidP="000A5C7E">
            <w:pPr>
              <w:widowControl/>
              <w:jc w:val="center"/>
              <w:rPr>
                <w:rFonts w:eastAsia="Noto Sans CJK SC Regular"/>
              </w:rPr>
            </w:pPr>
            <w:r w:rsidRPr="000A5C7E">
              <w:rPr>
                <w:rFonts w:eastAsia="Noto Sans CJK SC Regular"/>
              </w:rPr>
              <w:t>111.00</w:t>
            </w:r>
          </w:p>
        </w:tc>
        <w:tc>
          <w:tcPr>
            <w:tcW w:w="1393" w:type="dxa"/>
          </w:tcPr>
          <w:p w14:paraId="2AC96FC8" w14:textId="77777777" w:rsidR="00091D48" w:rsidRPr="000A5C7E" w:rsidRDefault="00091D48" w:rsidP="000A5C7E">
            <w:pPr>
              <w:widowControl/>
              <w:jc w:val="center"/>
              <w:rPr>
                <w:rFonts w:eastAsia="Noto Sans CJK SC Regular"/>
              </w:rPr>
            </w:pPr>
            <w:r w:rsidRPr="000A5C7E">
              <w:rPr>
                <w:rFonts w:eastAsia="Noto Sans CJK SC Regular"/>
              </w:rPr>
              <w:t>530.00</w:t>
            </w:r>
          </w:p>
        </w:tc>
      </w:tr>
      <w:tr w:rsidR="00091D48" w:rsidRPr="000A5C7E" w14:paraId="65DFE443" w14:textId="77777777" w:rsidTr="00222ED4">
        <w:trPr>
          <w:jc w:val="center"/>
        </w:trPr>
        <w:tc>
          <w:tcPr>
            <w:tcW w:w="1378" w:type="dxa"/>
          </w:tcPr>
          <w:p w14:paraId="72C1E427" w14:textId="77777777" w:rsidR="00091D48" w:rsidRPr="000A5C7E" w:rsidRDefault="00091D48" w:rsidP="000A5C7E">
            <w:pPr>
              <w:widowControl/>
              <w:jc w:val="center"/>
              <w:rPr>
                <w:rFonts w:eastAsia="Noto Sans CJK SC Regular"/>
              </w:rPr>
            </w:pPr>
            <w:r w:rsidRPr="000A5C7E">
              <w:rPr>
                <w:rFonts w:eastAsia="Noto Sans CJK SC Regular"/>
              </w:rPr>
              <w:t>O11</w:t>
            </w:r>
          </w:p>
        </w:tc>
        <w:tc>
          <w:tcPr>
            <w:tcW w:w="1376" w:type="dxa"/>
          </w:tcPr>
          <w:p w14:paraId="135AAE06" w14:textId="77777777" w:rsidR="00091D48" w:rsidRPr="000A5C7E" w:rsidRDefault="00091D48" w:rsidP="000A5C7E">
            <w:pPr>
              <w:widowControl/>
              <w:jc w:val="center"/>
              <w:rPr>
                <w:rFonts w:eastAsia="Noto Sans CJK SC Regular"/>
              </w:rPr>
            </w:pPr>
            <w:r w:rsidRPr="000A5C7E">
              <w:rPr>
                <w:rFonts w:eastAsia="Noto Sans CJK SC Regular"/>
              </w:rPr>
              <w:t>C9</w:t>
            </w:r>
          </w:p>
        </w:tc>
        <w:tc>
          <w:tcPr>
            <w:tcW w:w="1379" w:type="dxa"/>
          </w:tcPr>
          <w:p w14:paraId="18D2C76B" w14:textId="77777777" w:rsidR="00091D48" w:rsidRPr="000A5C7E" w:rsidRDefault="00091D48" w:rsidP="000A5C7E">
            <w:pPr>
              <w:widowControl/>
              <w:jc w:val="center"/>
              <w:rPr>
                <w:rFonts w:eastAsia="Noto Sans CJK SC Regular"/>
              </w:rPr>
            </w:pPr>
            <w:r w:rsidRPr="000A5C7E">
              <w:rPr>
                <w:rFonts w:eastAsia="Noto Sans CJK SC Regular"/>
              </w:rPr>
              <w:t>C8</w:t>
            </w:r>
          </w:p>
        </w:tc>
        <w:tc>
          <w:tcPr>
            <w:tcW w:w="1382" w:type="dxa"/>
          </w:tcPr>
          <w:p w14:paraId="6938FFED"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4ABF1FCF" w14:textId="77777777" w:rsidR="00091D48" w:rsidRPr="000A5C7E" w:rsidRDefault="00091D48" w:rsidP="000A5C7E">
            <w:pPr>
              <w:widowControl/>
              <w:jc w:val="center"/>
              <w:rPr>
                <w:rFonts w:eastAsia="Noto Sans CJK SC Regular"/>
              </w:rPr>
            </w:pPr>
            <w:r w:rsidRPr="000A5C7E">
              <w:rPr>
                <w:rFonts w:eastAsia="Noto Sans CJK SC Regular"/>
              </w:rPr>
              <w:t>121.00</w:t>
            </w:r>
          </w:p>
        </w:tc>
        <w:tc>
          <w:tcPr>
            <w:tcW w:w="1393" w:type="dxa"/>
          </w:tcPr>
          <w:p w14:paraId="21341394" w14:textId="77777777" w:rsidR="00091D48" w:rsidRPr="000A5C7E" w:rsidRDefault="00091D48" w:rsidP="000A5C7E">
            <w:pPr>
              <w:widowControl/>
              <w:jc w:val="center"/>
              <w:rPr>
                <w:rFonts w:eastAsia="Noto Sans CJK SC Regular"/>
              </w:rPr>
            </w:pPr>
            <w:r w:rsidRPr="000A5C7E">
              <w:rPr>
                <w:rFonts w:eastAsia="Noto Sans CJK SC Regular"/>
              </w:rPr>
              <w:t>685.00</w:t>
            </w:r>
          </w:p>
        </w:tc>
      </w:tr>
      <w:tr w:rsidR="00091D48" w:rsidRPr="000A5C7E" w14:paraId="6846A77E" w14:textId="77777777" w:rsidTr="00222ED4">
        <w:trPr>
          <w:jc w:val="center"/>
        </w:trPr>
        <w:tc>
          <w:tcPr>
            <w:tcW w:w="1378" w:type="dxa"/>
          </w:tcPr>
          <w:p w14:paraId="5944D3D4" w14:textId="77777777" w:rsidR="00091D48" w:rsidRPr="000A5C7E" w:rsidRDefault="00091D48" w:rsidP="000A5C7E">
            <w:pPr>
              <w:widowControl/>
              <w:jc w:val="center"/>
              <w:rPr>
                <w:rFonts w:eastAsia="Noto Sans CJK SC Regular"/>
              </w:rPr>
            </w:pPr>
            <w:r w:rsidRPr="000A5C7E">
              <w:rPr>
                <w:rFonts w:eastAsia="Noto Sans CJK SC Regular"/>
              </w:rPr>
              <w:t>C9</w:t>
            </w:r>
          </w:p>
        </w:tc>
        <w:tc>
          <w:tcPr>
            <w:tcW w:w="1376" w:type="dxa"/>
          </w:tcPr>
          <w:p w14:paraId="407F3EA9" w14:textId="77777777" w:rsidR="00091D48" w:rsidRPr="000A5C7E" w:rsidRDefault="00091D48" w:rsidP="000A5C7E">
            <w:pPr>
              <w:widowControl/>
              <w:jc w:val="center"/>
              <w:rPr>
                <w:rFonts w:eastAsia="Noto Sans CJK SC Regular"/>
              </w:rPr>
            </w:pPr>
            <w:r w:rsidRPr="000A5C7E">
              <w:rPr>
                <w:rFonts w:eastAsia="Noto Sans CJK SC Regular"/>
              </w:rPr>
              <w:t>C8</w:t>
            </w:r>
          </w:p>
        </w:tc>
        <w:tc>
          <w:tcPr>
            <w:tcW w:w="1379" w:type="dxa"/>
          </w:tcPr>
          <w:p w14:paraId="6C93C0A5"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382" w:type="dxa"/>
          </w:tcPr>
          <w:p w14:paraId="7B525F51"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221F9D7D" w14:textId="77777777" w:rsidR="00091D48" w:rsidRPr="000A5C7E" w:rsidRDefault="00091D48" w:rsidP="000A5C7E">
            <w:pPr>
              <w:widowControl/>
              <w:jc w:val="center"/>
              <w:rPr>
                <w:rFonts w:eastAsia="Noto Sans CJK SC Regular"/>
              </w:rPr>
            </w:pPr>
            <w:r w:rsidRPr="000A5C7E">
              <w:rPr>
                <w:rFonts w:eastAsia="Noto Sans CJK SC Regular"/>
              </w:rPr>
              <w:t>115.00</w:t>
            </w:r>
          </w:p>
        </w:tc>
        <w:tc>
          <w:tcPr>
            <w:tcW w:w="1393" w:type="dxa"/>
          </w:tcPr>
          <w:p w14:paraId="31E99004" w14:textId="77777777" w:rsidR="00091D48" w:rsidRPr="000A5C7E" w:rsidRDefault="00091D48" w:rsidP="000A5C7E">
            <w:pPr>
              <w:widowControl/>
              <w:jc w:val="center"/>
              <w:rPr>
                <w:rFonts w:eastAsia="Noto Sans CJK SC Regular"/>
              </w:rPr>
            </w:pPr>
            <w:r w:rsidRPr="000A5C7E">
              <w:rPr>
                <w:rFonts w:eastAsia="Noto Sans CJK SC Regular"/>
              </w:rPr>
              <w:t>610.00</w:t>
            </w:r>
          </w:p>
        </w:tc>
      </w:tr>
      <w:tr w:rsidR="00091D48" w:rsidRPr="000A5C7E" w14:paraId="2C0C6BD4" w14:textId="77777777" w:rsidTr="00222ED4">
        <w:trPr>
          <w:jc w:val="center"/>
        </w:trPr>
        <w:tc>
          <w:tcPr>
            <w:tcW w:w="1378" w:type="dxa"/>
          </w:tcPr>
          <w:p w14:paraId="799475E5" w14:textId="77777777" w:rsidR="00091D48" w:rsidRPr="000A5C7E" w:rsidRDefault="00091D48" w:rsidP="000A5C7E">
            <w:pPr>
              <w:widowControl/>
              <w:jc w:val="center"/>
              <w:rPr>
                <w:rFonts w:eastAsia="Noto Sans CJK SC Regular"/>
              </w:rPr>
            </w:pPr>
            <w:r w:rsidRPr="000A5C7E">
              <w:rPr>
                <w:rFonts w:eastAsia="Noto Sans CJK SC Regular"/>
              </w:rPr>
              <w:t>C8</w:t>
            </w:r>
          </w:p>
        </w:tc>
        <w:tc>
          <w:tcPr>
            <w:tcW w:w="1376" w:type="dxa"/>
          </w:tcPr>
          <w:p w14:paraId="4F7BCC53"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379" w:type="dxa"/>
          </w:tcPr>
          <w:p w14:paraId="5B5A68FD" w14:textId="77777777" w:rsidR="00091D48" w:rsidRPr="000A5C7E" w:rsidRDefault="00091D48" w:rsidP="000A5C7E">
            <w:pPr>
              <w:widowControl/>
              <w:jc w:val="center"/>
              <w:rPr>
                <w:rFonts w:eastAsia="Noto Sans CJK SC Regular"/>
              </w:rPr>
            </w:pPr>
            <w:r w:rsidRPr="000A5C7E">
              <w:rPr>
                <w:rFonts w:eastAsia="Noto Sans CJK SC Regular"/>
              </w:rPr>
              <w:t>C2</w:t>
            </w:r>
          </w:p>
        </w:tc>
        <w:tc>
          <w:tcPr>
            <w:tcW w:w="1382" w:type="dxa"/>
          </w:tcPr>
          <w:p w14:paraId="367A8DC6"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169DB2EF" w14:textId="77777777" w:rsidR="00091D48" w:rsidRPr="000A5C7E" w:rsidRDefault="00091D48" w:rsidP="000A5C7E">
            <w:pPr>
              <w:widowControl/>
              <w:jc w:val="center"/>
              <w:rPr>
                <w:rFonts w:eastAsia="Noto Sans CJK SC Regular"/>
              </w:rPr>
            </w:pPr>
            <w:r w:rsidRPr="000A5C7E">
              <w:rPr>
                <w:rFonts w:eastAsia="Noto Sans CJK SC Regular"/>
              </w:rPr>
              <w:t>111.00</w:t>
            </w:r>
          </w:p>
        </w:tc>
        <w:tc>
          <w:tcPr>
            <w:tcW w:w="1393" w:type="dxa"/>
          </w:tcPr>
          <w:p w14:paraId="3AE631AC" w14:textId="77777777" w:rsidR="00091D48" w:rsidRPr="000A5C7E" w:rsidRDefault="00091D48" w:rsidP="000A5C7E">
            <w:pPr>
              <w:widowControl/>
              <w:jc w:val="center"/>
              <w:rPr>
                <w:rFonts w:eastAsia="Noto Sans CJK SC Regular"/>
              </w:rPr>
            </w:pPr>
            <w:r w:rsidRPr="000A5C7E">
              <w:rPr>
                <w:rFonts w:eastAsia="Noto Sans CJK SC Regular"/>
              </w:rPr>
              <w:t>530.00</w:t>
            </w:r>
          </w:p>
        </w:tc>
      </w:tr>
      <w:tr w:rsidR="00091D48" w:rsidRPr="000A5C7E" w14:paraId="6A991745" w14:textId="77777777" w:rsidTr="00222ED4">
        <w:trPr>
          <w:jc w:val="center"/>
        </w:trPr>
        <w:tc>
          <w:tcPr>
            <w:tcW w:w="1378" w:type="dxa"/>
          </w:tcPr>
          <w:p w14:paraId="73915D68" w14:textId="77777777" w:rsidR="00091D48" w:rsidRPr="000A5C7E" w:rsidRDefault="00091D48" w:rsidP="000A5C7E">
            <w:pPr>
              <w:widowControl/>
              <w:jc w:val="center"/>
              <w:rPr>
                <w:rFonts w:eastAsia="Noto Sans CJK SC Regular"/>
              </w:rPr>
            </w:pPr>
            <w:r w:rsidRPr="000A5C7E">
              <w:rPr>
                <w:rFonts w:eastAsia="Noto Sans CJK SC Regular"/>
              </w:rPr>
              <w:t>C8</w:t>
            </w:r>
          </w:p>
        </w:tc>
        <w:tc>
          <w:tcPr>
            <w:tcW w:w="1376" w:type="dxa"/>
          </w:tcPr>
          <w:p w14:paraId="2AB9643B"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379" w:type="dxa"/>
          </w:tcPr>
          <w:p w14:paraId="2546F23E" w14:textId="77777777" w:rsidR="00091D48" w:rsidRPr="000A5C7E" w:rsidRDefault="00091D48" w:rsidP="000A5C7E">
            <w:pPr>
              <w:widowControl/>
              <w:jc w:val="center"/>
              <w:rPr>
                <w:rFonts w:eastAsia="Noto Sans CJK SC Regular"/>
              </w:rPr>
            </w:pPr>
            <w:r w:rsidRPr="000A5C7E">
              <w:rPr>
                <w:rFonts w:eastAsia="Noto Sans CJK SC Regular"/>
              </w:rPr>
              <w:t>C3</w:t>
            </w:r>
          </w:p>
        </w:tc>
        <w:tc>
          <w:tcPr>
            <w:tcW w:w="1382" w:type="dxa"/>
          </w:tcPr>
          <w:p w14:paraId="2DC800F4"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6CD94E9B" w14:textId="77777777" w:rsidR="00091D48" w:rsidRPr="000A5C7E" w:rsidRDefault="00091D48" w:rsidP="000A5C7E">
            <w:pPr>
              <w:widowControl/>
              <w:jc w:val="center"/>
              <w:rPr>
                <w:rFonts w:eastAsia="Noto Sans CJK SC Regular"/>
              </w:rPr>
            </w:pPr>
            <w:r w:rsidRPr="000A5C7E">
              <w:rPr>
                <w:rFonts w:eastAsia="Noto Sans CJK SC Regular"/>
              </w:rPr>
              <w:t>111.00</w:t>
            </w:r>
          </w:p>
        </w:tc>
        <w:tc>
          <w:tcPr>
            <w:tcW w:w="1393" w:type="dxa"/>
          </w:tcPr>
          <w:p w14:paraId="67A97276" w14:textId="77777777" w:rsidR="00091D48" w:rsidRPr="000A5C7E" w:rsidRDefault="00091D48" w:rsidP="000A5C7E">
            <w:pPr>
              <w:widowControl/>
              <w:jc w:val="center"/>
              <w:rPr>
                <w:rFonts w:eastAsia="Noto Sans CJK SC Regular"/>
              </w:rPr>
            </w:pPr>
            <w:r w:rsidRPr="000A5C7E">
              <w:rPr>
                <w:rFonts w:eastAsia="Noto Sans CJK SC Regular"/>
              </w:rPr>
              <w:t>530.00</w:t>
            </w:r>
          </w:p>
        </w:tc>
      </w:tr>
      <w:tr w:rsidR="00091D48" w:rsidRPr="000A5C7E" w14:paraId="38C95378" w14:textId="77777777" w:rsidTr="00222ED4">
        <w:trPr>
          <w:jc w:val="center"/>
        </w:trPr>
        <w:tc>
          <w:tcPr>
            <w:tcW w:w="1378" w:type="dxa"/>
          </w:tcPr>
          <w:p w14:paraId="0E1E9C51" w14:textId="77777777" w:rsidR="00091D48" w:rsidRPr="000A5C7E" w:rsidRDefault="00091D48" w:rsidP="000A5C7E">
            <w:pPr>
              <w:widowControl/>
              <w:jc w:val="center"/>
              <w:rPr>
                <w:rFonts w:eastAsia="Noto Sans CJK SC Regular"/>
              </w:rPr>
            </w:pPr>
            <w:r w:rsidRPr="000A5C7E">
              <w:rPr>
                <w:rFonts w:eastAsia="Noto Sans CJK SC Regular"/>
              </w:rPr>
              <w:t>C8</w:t>
            </w:r>
          </w:p>
        </w:tc>
        <w:tc>
          <w:tcPr>
            <w:tcW w:w="1376" w:type="dxa"/>
          </w:tcPr>
          <w:p w14:paraId="475F98A1"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379" w:type="dxa"/>
          </w:tcPr>
          <w:p w14:paraId="396F4416" w14:textId="77777777" w:rsidR="00091D48" w:rsidRPr="000A5C7E" w:rsidRDefault="00091D48" w:rsidP="000A5C7E">
            <w:pPr>
              <w:widowControl/>
              <w:jc w:val="center"/>
              <w:rPr>
                <w:rFonts w:eastAsia="Noto Sans CJK SC Regular"/>
              </w:rPr>
            </w:pPr>
            <w:r w:rsidRPr="000A5C7E">
              <w:rPr>
                <w:rFonts w:eastAsia="Noto Sans CJK SC Regular"/>
              </w:rPr>
              <w:t>C4</w:t>
            </w:r>
          </w:p>
        </w:tc>
        <w:tc>
          <w:tcPr>
            <w:tcW w:w="1382" w:type="dxa"/>
          </w:tcPr>
          <w:p w14:paraId="7C93D389"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4E271CEA" w14:textId="77777777" w:rsidR="00091D48" w:rsidRPr="000A5C7E" w:rsidRDefault="00091D48" w:rsidP="000A5C7E">
            <w:pPr>
              <w:widowControl/>
              <w:jc w:val="center"/>
              <w:rPr>
                <w:rFonts w:eastAsia="Noto Sans CJK SC Regular"/>
              </w:rPr>
            </w:pPr>
            <w:r w:rsidRPr="000A5C7E">
              <w:rPr>
                <w:rFonts w:eastAsia="Noto Sans CJK SC Regular"/>
              </w:rPr>
              <w:t>109.00</w:t>
            </w:r>
          </w:p>
        </w:tc>
        <w:tc>
          <w:tcPr>
            <w:tcW w:w="1393" w:type="dxa"/>
          </w:tcPr>
          <w:p w14:paraId="4D8D1772" w14:textId="77777777" w:rsidR="00091D48" w:rsidRPr="000A5C7E" w:rsidRDefault="00091D48" w:rsidP="000A5C7E">
            <w:pPr>
              <w:widowControl/>
              <w:jc w:val="center"/>
              <w:rPr>
                <w:rFonts w:eastAsia="Noto Sans CJK SC Regular"/>
              </w:rPr>
            </w:pPr>
            <w:r w:rsidRPr="000A5C7E">
              <w:rPr>
                <w:rFonts w:eastAsia="Noto Sans CJK SC Regular"/>
              </w:rPr>
              <w:t>1680.51</w:t>
            </w:r>
          </w:p>
        </w:tc>
      </w:tr>
      <w:tr w:rsidR="00091D48" w:rsidRPr="000A5C7E" w14:paraId="3A656948" w14:textId="77777777" w:rsidTr="00222ED4">
        <w:trPr>
          <w:jc w:val="center"/>
        </w:trPr>
        <w:tc>
          <w:tcPr>
            <w:tcW w:w="1378" w:type="dxa"/>
          </w:tcPr>
          <w:p w14:paraId="1E940161" w14:textId="77777777" w:rsidR="00091D48" w:rsidRPr="000A5C7E" w:rsidRDefault="00091D48" w:rsidP="000A5C7E">
            <w:pPr>
              <w:widowControl/>
              <w:jc w:val="center"/>
              <w:rPr>
                <w:rFonts w:eastAsia="Noto Sans CJK SC Regular"/>
              </w:rPr>
            </w:pPr>
            <w:r w:rsidRPr="000A5C7E">
              <w:rPr>
                <w:rFonts w:eastAsia="Noto Sans CJK SC Regular"/>
              </w:rPr>
              <w:t>C2</w:t>
            </w:r>
          </w:p>
        </w:tc>
        <w:tc>
          <w:tcPr>
            <w:tcW w:w="1376" w:type="dxa"/>
          </w:tcPr>
          <w:p w14:paraId="2F05B776"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379" w:type="dxa"/>
          </w:tcPr>
          <w:p w14:paraId="095BFFD0" w14:textId="77777777" w:rsidR="00091D48" w:rsidRPr="000A5C7E" w:rsidRDefault="00091D48" w:rsidP="000A5C7E">
            <w:pPr>
              <w:widowControl/>
              <w:jc w:val="center"/>
              <w:rPr>
                <w:rFonts w:eastAsia="Noto Sans CJK SC Regular"/>
              </w:rPr>
            </w:pPr>
            <w:r w:rsidRPr="000A5C7E">
              <w:rPr>
                <w:rFonts w:eastAsia="Noto Sans CJK SC Regular"/>
              </w:rPr>
              <w:t>C3</w:t>
            </w:r>
          </w:p>
        </w:tc>
        <w:tc>
          <w:tcPr>
            <w:tcW w:w="1382" w:type="dxa"/>
          </w:tcPr>
          <w:p w14:paraId="29718F27"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048D94AD" w14:textId="77777777" w:rsidR="00091D48" w:rsidRPr="000A5C7E" w:rsidRDefault="00091D48" w:rsidP="000A5C7E">
            <w:pPr>
              <w:widowControl/>
              <w:jc w:val="center"/>
              <w:rPr>
                <w:rFonts w:eastAsia="Noto Sans CJK SC Regular"/>
              </w:rPr>
            </w:pPr>
            <w:r w:rsidRPr="000A5C7E">
              <w:rPr>
                <w:rFonts w:eastAsia="Noto Sans CJK SC Regular"/>
              </w:rPr>
              <w:t>109.00</w:t>
            </w:r>
          </w:p>
        </w:tc>
        <w:tc>
          <w:tcPr>
            <w:tcW w:w="1393" w:type="dxa"/>
          </w:tcPr>
          <w:p w14:paraId="468D6B97" w14:textId="77777777" w:rsidR="00091D48" w:rsidRPr="000A5C7E" w:rsidRDefault="00091D48" w:rsidP="000A5C7E">
            <w:pPr>
              <w:widowControl/>
              <w:jc w:val="center"/>
              <w:rPr>
                <w:rFonts w:eastAsia="Noto Sans CJK SC Regular"/>
              </w:rPr>
            </w:pPr>
            <w:r w:rsidRPr="000A5C7E">
              <w:rPr>
                <w:rFonts w:eastAsia="Noto Sans CJK SC Regular"/>
              </w:rPr>
              <w:t>1680.51</w:t>
            </w:r>
          </w:p>
        </w:tc>
      </w:tr>
      <w:tr w:rsidR="00091D48" w:rsidRPr="000A5C7E" w14:paraId="61E2054B" w14:textId="77777777" w:rsidTr="00222ED4">
        <w:trPr>
          <w:jc w:val="center"/>
        </w:trPr>
        <w:tc>
          <w:tcPr>
            <w:tcW w:w="1378" w:type="dxa"/>
          </w:tcPr>
          <w:p w14:paraId="5F84B86F" w14:textId="77777777" w:rsidR="00091D48" w:rsidRPr="000A5C7E" w:rsidRDefault="00091D48" w:rsidP="000A5C7E">
            <w:pPr>
              <w:widowControl/>
              <w:jc w:val="center"/>
              <w:rPr>
                <w:rFonts w:eastAsia="Noto Sans CJK SC Regular"/>
              </w:rPr>
            </w:pPr>
            <w:r w:rsidRPr="000A5C7E">
              <w:rPr>
                <w:rFonts w:eastAsia="Noto Sans CJK SC Regular"/>
              </w:rPr>
              <w:t>C2</w:t>
            </w:r>
          </w:p>
        </w:tc>
        <w:tc>
          <w:tcPr>
            <w:tcW w:w="1376" w:type="dxa"/>
          </w:tcPr>
          <w:p w14:paraId="01A46CE5"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379" w:type="dxa"/>
          </w:tcPr>
          <w:p w14:paraId="1BF23641" w14:textId="77777777" w:rsidR="00091D48" w:rsidRPr="000A5C7E" w:rsidRDefault="00091D48" w:rsidP="000A5C7E">
            <w:pPr>
              <w:widowControl/>
              <w:jc w:val="center"/>
              <w:rPr>
                <w:rFonts w:eastAsia="Noto Sans CJK SC Regular"/>
              </w:rPr>
            </w:pPr>
            <w:r w:rsidRPr="000A5C7E">
              <w:rPr>
                <w:rFonts w:eastAsia="Noto Sans CJK SC Regular"/>
              </w:rPr>
              <w:t>C4</w:t>
            </w:r>
          </w:p>
        </w:tc>
        <w:tc>
          <w:tcPr>
            <w:tcW w:w="1382" w:type="dxa"/>
          </w:tcPr>
          <w:p w14:paraId="361823C5"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57211ED5" w14:textId="77777777" w:rsidR="00091D48" w:rsidRPr="000A5C7E" w:rsidRDefault="00091D48" w:rsidP="000A5C7E">
            <w:pPr>
              <w:widowControl/>
              <w:jc w:val="center"/>
              <w:rPr>
                <w:rFonts w:eastAsia="Noto Sans CJK SC Regular"/>
              </w:rPr>
            </w:pPr>
            <w:r w:rsidRPr="000A5C7E">
              <w:rPr>
                <w:rFonts w:eastAsia="Noto Sans CJK SC Regular"/>
              </w:rPr>
              <w:t>107.00</w:t>
            </w:r>
          </w:p>
        </w:tc>
        <w:tc>
          <w:tcPr>
            <w:tcW w:w="1393" w:type="dxa"/>
          </w:tcPr>
          <w:p w14:paraId="2CA8C6DE" w14:textId="77777777" w:rsidR="00091D48" w:rsidRPr="000A5C7E" w:rsidRDefault="00091D48" w:rsidP="000A5C7E">
            <w:pPr>
              <w:widowControl/>
              <w:jc w:val="center"/>
              <w:rPr>
                <w:rFonts w:eastAsia="Noto Sans CJK SC Regular"/>
              </w:rPr>
            </w:pPr>
            <w:r w:rsidRPr="000A5C7E">
              <w:rPr>
                <w:rFonts w:eastAsia="Noto Sans CJK SC Regular"/>
              </w:rPr>
              <w:t>2726.16</w:t>
            </w:r>
          </w:p>
        </w:tc>
      </w:tr>
      <w:tr w:rsidR="00091D48" w:rsidRPr="000A5C7E" w14:paraId="40F4EE0B" w14:textId="77777777" w:rsidTr="00222ED4">
        <w:trPr>
          <w:jc w:val="center"/>
        </w:trPr>
        <w:tc>
          <w:tcPr>
            <w:tcW w:w="1378" w:type="dxa"/>
          </w:tcPr>
          <w:p w14:paraId="36F1F580" w14:textId="77777777" w:rsidR="00091D48" w:rsidRPr="000A5C7E" w:rsidRDefault="00091D48" w:rsidP="000A5C7E">
            <w:pPr>
              <w:widowControl/>
              <w:jc w:val="center"/>
              <w:rPr>
                <w:rFonts w:eastAsia="Noto Sans CJK SC Regular"/>
              </w:rPr>
            </w:pPr>
            <w:r w:rsidRPr="000A5C7E">
              <w:rPr>
                <w:rFonts w:eastAsia="Noto Sans CJK SC Regular"/>
              </w:rPr>
              <w:t>C3</w:t>
            </w:r>
          </w:p>
        </w:tc>
        <w:tc>
          <w:tcPr>
            <w:tcW w:w="1376" w:type="dxa"/>
          </w:tcPr>
          <w:p w14:paraId="7B63EE83"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379" w:type="dxa"/>
          </w:tcPr>
          <w:p w14:paraId="43C20E93" w14:textId="77777777" w:rsidR="00091D48" w:rsidRPr="000A5C7E" w:rsidRDefault="00091D48" w:rsidP="000A5C7E">
            <w:pPr>
              <w:widowControl/>
              <w:jc w:val="center"/>
              <w:rPr>
                <w:rFonts w:eastAsia="Noto Sans CJK SC Regular"/>
              </w:rPr>
            </w:pPr>
            <w:r w:rsidRPr="000A5C7E">
              <w:rPr>
                <w:rFonts w:eastAsia="Noto Sans CJK SC Regular"/>
              </w:rPr>
              <w:t>C4</w:t>
            </w:r>
          </w:p>
        </w:tc>
        <w:tc>
          <w:tcPr>
            <w:tcW w:w="1382" w:type="dxa"/>
          </w:tcPr>
          <w:p w14:paraId="06B60854"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106A39B6" w14:textId="77777777" w:rsidR="00091D48" w:rsidRPr="000A5C7E" w:rsidRDefault="00091D48" w:rsidP="000A5C7E">
            <w:pPr>
              <w:widowControl/>
              <w:jc w:val="center"/>
              <w:rPr>
                <w:rFonts w:eastAsia="Noto Sans CJK SC Regular"/>
              </w:rPr>
            </w:pPr>
            <w:r w:rsidRPr="000A5C7E">
              <w:rPr>
                <w:rFonts w:eastAsia="Noto Sans CJK SC Regular"/>
              </w:rPr>
              <w:t>110.00</w:t>
            </w:r>
          </w:p>
        </w:tc>
        <w:tc>
          <w:tcPr>
            <w:tcW w:w="1393" w:type="dxa"/>
          </w:tcPr>
          <w:p w14:paraId="5634C1A0" w14:textId="77777777" w:rsidR="00091D48" w:rsidRPr="000A5C7E" w:rsidRDefault="00091D48" w:rsidP="000A5C7E">
            <w:pPr>
              <w:widowControl/>
              <w:jc w:val="center"/>
              <w:rPr>
                <w:rFonts w:eastAsia="Noto Sans CJK SC Regular"/>
              </w:rPr>
            </w:pPr>
            <w:r w:rsidRPr="000A5C7E">
              <w:rPr>
                <w:rFonts w:eastAsia="Noto Sans CJK SC Regular"/>
              </w:rPr>
              <w:t>285.00</w:t>
            </w:r>
          </w:p>
        </w:tc>
      </w:tr>
      <w:tr w:rsidR="00091D48" w:rsidRPr="000A5C7E" w14:paraId="62CD22DE" w14:textId="77777777" w:rsidTr="00222ED4">
        <w:trPr>
          <w:jc w:val="center"/>
        </w:trPr>
        <w:tc>
          <w:tcPr>
            <w:tcW w:w="1378" w:type="dxa"/>
          </w:tcPr>
          <w:p w14:paraId="0F5CEA73"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376" w:type="dxa"/>
          </w:tcPr>
          <w:p w14:paraId="7A9AF811" w14:textId="77777777" w:rsidR="00091D48" w:rsidRPr="000A5C7E" w:rsidRDefault="00091D48" w:rsidP="000A5C7E">
            <w:pPr>
              <w:widowControl/>
              <w:jc w:val="center"/>
              <w:rPr>
                <w:rFonts w:eastAsia="Noto Sans CJK SC Regular"/>
              </w:rPr>
            </w:pPr>
            <w:r w:rsidRPr="000A5C7E">
              <w:rPr>
                <w:rFonts w:eastAsia="Noto Sans CJK SC Regular"/>
              </w:rPr>
              <w:t>C4</w:t>
            </w:r>
          </w:p>
        </w:tc>
        <w:tc>
          <w:tcPr>
            <w:tcW w:w="1379" w:type="dxa"/>
          </w:tcPr>
          <w:p w14:paraId="262BB085" w14:textId="77777777" w:rsidR="00091D48" w:rsidRPr="000A5C7E" w:rsidRDefault="00091D48" w:rsidP="000A5C7E">
            <w:pPr>
              <w:widowControl/>
              <w:jc w:val="center"/>
              <w:rPr>
                <w:rFonts w:eastAsia="Noto Sans CJK SC Regular"/>
              </w:rPr>
            </w:pPr>
            <w:r w:rsidRPr="000A5C7E">
              <w:rPr>
                <w:rFonts w:eastAsia="Noto Sans CJK SC Regular"/>
              </w:rPr>
              <w:t>C5</w:t>
            </w:r>
          </w:p>
        </w:tc>
        <w:tc>
          <w:tcPr>
            <w:tcW w:w="1382" w:type="dxa"/>
          </w:tcPr>
          <w:p w14:paraId="751F9A08"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58651C31" w14:textId="77777777" w:rsidR="00091D48" w:rsidRPr="000A5C7E" w:rsidRDefault="00091D48" w:rsidP="000A5C7E">
            <w:pPr>
              <w:widowControl/>
              <w:jc w:val="center"/>
              <w:rPr>
                <w:rFonts w:eastAsia="Noto Sans CJK SC Regular"/>
              </w:rPr>
            </w:pPr>
            <w:r w:rsidRPr="000A5C7E">
              <w:rPr>
                <w:rFonts w:eastAsia="Noto Sans CJK SC Regular"/>
              </w:rPr>
              <w:t>115.00</w:t>
            </w:r>
          </w:p>
        </w:tc>
        <w:tc>
          <w:tcPr>
            <w:tcW w:w="1393" w:type="dxa"/>
          </w:tcPr>
          <w:p w14:paraId="39F7643C" w14:textId="77777777" w:rsidR="00091D48" w:rsidRPr="000A5C7E" w:rsidRDefault="00091D48" w:rsidP="000A5C7E">
            <w:pPr>
              <w:widowControl/>
              <w:jc w:val="center"/>
              <w:rPr>
                <w:rFonts w:eastAsia="Noto Sans CJK SC Regular"/>
              </w:rPr>
            </w:pPr>
            <w:r w:rsidRPr="000A5C7E">
              <w:rPr>
                <w:rFonts w:eastAsia="Noto Sans CJK SC Regular"/>
              </w:rPr>
              <w:t>610.00</w:t>
            </w:r>
          </w:p>
        </w:tc>
      </w:tr>
      <w:tr w:rsidR="00091D48" w:rsidRPr="000A5C7E" w14:paraId="639206C6" w14:textId="77777777" w:rsidTr="00222ED4">
        <w:trPr>
          <w:jc w:val="center"/>
        </w:trPr>
        <w:tc>
          <w:tcPr>
            <w:tcW w:w="1378" w:type="dxa"/>
          </w:tcPr>
          <w:p w14:paraId="72BF8D04" w14:textId="77777777" w:rsidR="00091D48" w:rsidRPr="000A5C7E" w:rsidRDefault="00091D48" w:rsidP="000A5C7E">
            <w:pPr>
              <w:widowControl/>
              <w:jc w:val="center"/>
              <w:rPr>
                <w:rFonts w:eastAsia="Noto Sans CJK SC Regular"/>
              </w:rPr>
            </w:pPr>
            <w:r w:rsidRPr="000A5C7E">
              <w:rPr>
                <w:rFonts w:eastAsia="Noto Sans CJK SC Regular"/>
              </w:rPr>
              <w:t>C4</w:t>
            </w:r>
          </w:p>
        </w:tc>
        <w:tc>
          <w:tcPr>
            <w:tcW w:w="1376" w:type="dxa"/>
          </w:tcPr>
          <w:p w14:paraId="3991C1A6" w14:textId="77777777" w:rsidR="00091D48" w:rsidRPr="000A5C7E" w:rsidRDefault="00091D48" w:rsidP="000A5C7E">
            <w:pPr>
              <w:widowControl/>
              <w:jc w:val="center"/>
              <w:rPr>
                <w:rFonts w:eastAsia="Noto Sans CJK SC Regular"/>
              </w:rPr>
            </w:pPr>
            <w:r w:rsidRPr="000A5C7E">
              <w:rPr>
                <w:rFonts w:eastAsia="Noto Sans CJK SC Regular"/>
              </w:rPr>
              <w:t>C5</w:t>
            </w:r>
          </w:p>
        </w:tc>
        <w:tc>
          <w:tcPr>
            <w:tcW w:w="1379" w:type="dxa"/>
          </w:tcPr>
          <w:p w14:paraId="27BEC610" w14:textId="77777777" w:rsidR="00091D48" w:rsidRPr="000A5C7E" w:rsidRDefault="00091D48" w:rsidP="000A5C7E">
            <w:pPr>
              <w:widowControl/>
              <w:jc w:val="center"/>
              <w:rPr>
                <w:rFonts w:eastAsia="Noto Sans CJK SC Regular"/>
              </w:rPr>
            </w:pPr>
            <w:r w:rsidRPr="000A5C7E">
              <w:rPr>
                <w:rFonts w:eastAsia="Noto Sans CJK SC Regular"/>
              </w:rPr>
              <w:t>C6</w:t>
            </w:r>
          </w:p>
        </w:tc>
        <w:tc>
          <w:tcPr>
            <w:tcW w:w="1382" w:type="dxa"/>
          </w:tcPr>
          <w:p w14:paraId="5CC11599"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Pr>
          <w:p w14:paraId="76667ADA" w14:textId="77777777" w:rsidR="00091D48" w:rsidRPr="000A5C7E" w:rsidRDefault="00091D48" w:rsidP="000A5C7E">
            <w:pPr>
              <w:widowControl/>
              <w:jc w:val="center"/>
              <w:rPr>
                <w:rFonts w:eastAsia="Noto Sans CJK SC Regular"/>
              </w:rPr>
            </w:pPr>
            <w:r w:rsidRPr="000A5C7E">
              <w:rPr>
                <w:rFonts w:eastAsia="Noto Sans CJK SC Regular"/>
              </w:rPr>
              <w:t>109.50</w:t>
            </w:r>
          </w:p>
        </w:tc>
        <w:tc>
          <w:tcPr>
            <w:tcW w:w="1393" w:type="dxa"/>
          </w:tcPr>
          <w:p w14:paraId="5483E917" w14:textId="77777777" w:rsidR="00091D48" w:rsidRPr="000A5C7E" w:rsidRDefault="00091D48" w:rsidP="000A5C7E">
            <w:pPr>
              <w:widowControl/>
              <w:jc w:val="center"/>
              <w:rPr>
                <w:rFonts w:eastAsia="Noto Sans CJK SC Regular"/>
              </w:rPr>
            </w:pPr>
            <w:r w:rsidRPr="000A5C7E">
              <w:rPr>
                <w:rFonts w:eastAsia="Noto Sans CJK SC Regular"/>
              </w:rPr>
              <w:t>520.00</w:t>
            </w:r>
          </w:p>
        </w:tc>
      </w:tr>
      <w:tr w:rsidR="00091D48" w:rsidRPr="000A5C7E" w14:paraId="219AC5BB" w14:textId="77777777" w:rsidTr="00222ED4">
        <w:trPr>
          <w:jc w:val="center"/>
        </w:trPr>
        <w:tc>
          <w:tcPr>
            <w:tcW w:w="1378" w:type="dxa"/>
            <w:tcBorders>
              <w:bottom w:val="single" w:sz="4" w:space="0" w:color="auto"/>
            </w:tcBorders>
          </w:tcPr>
          <w:p w14:paraId="741AB796" w14:textId="77777777" w:rsidR="00091D48" w:rsidRPr="000A5C7E" w:rsidRDefault="00091D48" w:rsidP="000A5C7E">
            <w:pPr>
              <w:widowControl/>
              <w:jc w:val="center"/>
              <w:rPr>
                <w:rFonts w:eastAsia="Noto Sans CJK SC Regular"/>
              </w:rPr>
            </w:pPr>
            <w:r w:rsidRPr="000A5C7E">
              <w:rPr>
                <w:rFonts w:eastAsia="Noto Sans CJK SC Regular"/>
              </w:rPr>
              <w:t>C5</w:t>
            </w:r>
          </w:p>
        </w:tc>
        <w:tc>
          <w:tcPr>
            <w:tcW w:w="1376" w:type="dxa"/>
            <w:tcBorders>
              <w:bottom w:val="single" w:sz="4" w:space="0" w:color="auto"/>
            </w:tcBorders>
          </w:tcPr>
          <w:p w14:paraId="4001F7A5" w14:textId="77777777" w:rsidR="00091D48" w:rsidRPr="000A5C7E" w:rsidRDefault="00091D48" w:rsidP="000A5C7E">
            <w:pPr>
              <w:widowControl/>
              <w:jc w:val="center"/>
              <w:rPr>
                <w:rFonts w:eastAsia="Noto Sans CJK SC Regular"/>
              </w:rPr>
            </w:pPr>
            <w:r w:rsidRPr="000A5C7E">
              <w:rPr>
                <w:rFonts w:eastAsia="Noto Sans CJK SC Regular"/>
              </w:rPr>
              <w:t>C6</w:t>
            </w:r>
          </w:p>
        </w:tc>
        <w:tc>
          <w:tcPr>
            <w:tcW w:w="1379" w:type="dxa"/>
            <w:tcBorders>
              <w:bottom w:val="single" w:sz="4" w:space="0" w:color="auto"/>
            </w:tcBorders>
          </w:tcPr>
          <w:p w14:paraId="26863C0D" w14:textId="77777777" w:rsidR="00091D48" w:rsidRPr="000A5C7E" w:rsidRDefault="00091D48" w:rsidP="000A5C7E">
            <w:pPr>
              <w:widowControl/>
              <w:jc w:val="center"/>
              <w:rPr>
                <w:rFonts w:eastAsia="Noto Sans CJK SC Regular"/>
              </w:rPr>
            </w:pPr>
            <w:r w:rsidRPr="000A5C7E">
              <w:rPr>
                <w:rFonts w:eastAsia="Noto Sans CJK SC Regular"/>
              </w:rPr>
              <w:t>C7</w:t>
            </w:r>
          </w:p>
        </w:tc>
        <w:tc>
          <w:tcPr>
            <w:tcW w:w="1382" w:type="dxa"/>
            <w:tcBorders>
              <w:bottom w:val="single" w:sz="4" w:space="0" w:color="auto"/>
            </w:tcBorders>
          </w:tcPr>
          <w:p w14:paraId="06BA80AA"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388" w:type="dxa"/>
            <w:tcBorders>
              <w:bottom w:val="single" w:sz="4" w:space="0" w:color="auto"/>
            </w:tcBorders>
          </w:tcPr>
          <w:p w14:paraId="3BE6A73D" w14:textId="77777777" w:rsidR="00091D48" w:rsidRPr="000A5C7E" w:rsidRDefault="00091D48" w:rsidP="000A5C7E">
            <w:pPr>
              <w:widowControl/>
              <w:jc w:val="center"/>
              <w:rPr>
                <w:rFonts w:eastAsia="Noto Sans CJK SC Regular"/>
              </w:rPr>
            </w:pPr>
            <w:r w:rsidRPr="000A5C7E">
              <w:rPr>
                <w:rFonts w:eastAsia="Noto Sans CJK SC Regular"/>
              </w:rPr>
              <w:t>111.00</w:t>
            </w:r>
          </w:p>
        </w:tc>
        <w:tc>
          <w:tcPr>
            <w:tcW w:w="1393" w:type="dxa"/>
            <w:tcBorders>
              <w:bottom w:val="single" w:sz="4" w:space="0" w:color="auto"/>
            </w:tcBorders>
          </w:tcPr>
          <w:p w14:paraId="1AAAB2D1" w14:textId="77777777" w:rsidR="00091D48" w:rsidRPr="000A5C7E" w:rsidRDefault="00091D48" w:rsidP="000A5C7E">
            <w:pPr>
              <w:widowControl/>
              <w:jc w:val="center"/>
              <w:rPr>
                <w:rFonts w:eastAsia="Noto Sans CJK SC Regular"/>
              </w:rPr>
            </w:pPr>
            <w:r w:rsidRPr="000A5C7E">
              <w:rPr>
                <w:rFonts w:eastAsia="Noto Sans CJK SC Regular"/>
              </w:rPr>
              <w:t>530.00</w:t>
            </w:r>
          </w:p>
        </w:tc>
      </w:tr>
    </w:tbl>
    <w:p w14:paraId="49A06D8D" w14:textId="77777777" w:rsidR="00091D48" w:rsidRPr="000A5C7E" w:rsidRDefault="00091D48" w:rsidP="000A5C7E">
      <w:pPr>
        <w:rPr>
          <w:sz w:val="24"/>
          <w:szCs w:val="24"/>
        </w:rPr>
      </w:pPr>
    </w:p>
    <w:p w14:paraId="2A97932A" w14:textId="77777777" w:rsidR="00091D48" w:rsidRPr="000A5C7E" w:rsidRDefault="00091D48" w:rsidP="000A5C7E">
      <w:pPr>
        <w:rPr>
          <w:sz w:val="24"/>
          <w:szCs w:val="24"/>
        </w:rPr>
      </w:pPr>
    </w:p>
    <w:p w14:paraId="13F57D0A" w14:textId="77777777" w:rsidR="00091D48" w:rsidRPr="000A5C7E" w:rsidRDefault="00091D48" w:rsidP="000A5C7E">
      <w:pPr>
        <w:rPr>
          <w:sz w:val="24"/>
          <w:szCs w:val="24"/>
        </w:rPr>
      </w:pPr>
    </w:p>
    <w:tbl>
      <w:tblPr>
        <w:tblStyle w:val="2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9"/>
        <w:gridCol w:w="1374"/>
        <w:gridCol w:w="1395"/>
        <w:gridCol w:w="1366"/>
        <w:gridCol w:w="1376"/>
        <w:gridCol w:w="1416"/>
      </w:tblGrid>
      <w:tr w:rsidR="00091D48" w:rsidRPr="000A5C7E" w14:paraId="386BDD7B" w14:textId="77777777" w:rsidTr="00222ED4">
        <w:trPr>
          <w:jc w:val="center"/>
        </w:trPr>
        <w:tc>
          <w:tcPr>
            <w:tcW w:w="8449" w:type="dxa"/>
            <w:gridSpan w:val="6"/>
            <w:tcBorders>
              <w:top w:val="single" w:sz="4" w:space="0" w:color="auto"/>
              <w:bottom w:val="single" w:sz="4" w:space="0" w:color="auto"/>
            </w:tcBorders>
          </w:tcPr>
          <w:p w14:paraId="4BCAA6BF" w14:textId="77777777" w:rsidR="00091D48" w:rsidRPr="000A5C7E" w:rsidRDefault="00091D48" w:rsidP="000A5C7E">
            <w:pPr>
              <w:widowControl/>
              <w:jc w:val="center"/>
              <w:rPr>
                <w:rFonts w:eastAsia="Noto Sans CJK SC Regular"/>
              </w:rPr>
            </w:pPr>
            <w:r w:rsidRPr="000A5C7E">
              <w:rPr>
                <w:rFonts w:eastAsia="Noto Sans CJK SC Regular"/>
              </w:rPr>
              <w:t>[ KST ][ atoms ]</w:t>
            </w:r>
          </w:p>
        </w:tc>
      </w:tr>
      <w:tr w:rsidR="00091D48" w:rsidRPr="000A5C7E" w14:paraId="39720953" w14:textId="77777777" w:rsidTr="00222ED4">
        <w:trPr>
          <w:jc w:val="center"/>
        </w:trPr>
        <w:tc>
          <w:tcPr>
            <w:tcW w:w="1406" w:type="dxa"/>
            <w:tcBorders>
              <w:top w:val="single" w:sz="4" w:space="0" w:color="auto"/>
            </w:tcBorders>
          </w:tcPr>
          <w:p w14:paraId="1D1C8756" w14:textId="77777777" w:rsidR="00091D48" w:rsidRPr="000A5C7E" w:rsidRDefault="00091D48" w:rsidP="000A5C7E">
            <w:pPr>
              <w:widowControl/>
              <w:jc w:val="center"/>
              <w:rPr>
                <w:rFonts w:eastAsia="Noto Sans CJK SC Regular"/>
              </w:rPr>
            </w:pPr>
            <w:r w:rsidRPr="000A5C7E">
              <w:rPr>
                <w:rFonts w:eastAsia="Noto Sans CJK SC Regular"/>
              </w:rPr>
              <w:t>atom</w:t>
            </w:r>
          </w:p>
        </w:tc>
        <w:tc>
          <w:tcPr>
            <w:tcW w:w="1407" w:type="dxa"/>
            <w:tcBorders>
              <w:top w:val="single" w:sz="4" w:space="0" w:color="auto"/>
            </w:tcBorders>
          </w:tcPr>
          <w:p w14:paraId="6A80A4F0" w14:textId="77777777" w:rsidR="00091D48" w:rsidRPr="000A5C7E" w:rsidRDefault="00091D48" w:rsidP="000A5C7E">
            <w:pPr>
              <w:widowControl/>
              <w:jc w:val="center"/>
              <w:rPr>
                <w:rFonts w:eastAsia="Noto Sans CJK SC Regular"/>
              </w:rPr>
            </w:pPr>
            <w:r w:rsidRPr="000A5C7E">
              <w:rPr>
                <w:rFonts w:eastAsia="Noto Sans CJK SC Regular"/>
              </w:rPr>
              <w:t>type</w:t>
            </w:r>
          </w:p>
        </w:tc>
        <w:tc>
          <w:tcPr>
            <w:tcW w:w="1407" w:type="dxa"/>
            <w:tcBorders>
              <w:top w:val="single" w:sz="4" w:space="0" w:color="auto"/>
            </w:tcBorders>
          </w:tcPr>
          <w:p w14:paraId="64447BF4" w14:textId="77777777" w:rsidR="00091D48" w:rsidRPr="000A5C7E" w:rsidRDefault="00091D48" w:rsidP="000A5C7E">
            <w:pPr>
              <w:widowControl/>
              <w:jc w:val="center"/>
              <w:rPr>
                <w:rFonts w:eastAsia="Noto Sans CJK SC Regular"/>
              </w:rPr>
            </w:pPr>
            <w:r w:rsidRPr="000A5C7E">
              <w:rPr>
                <w:rFonts w:eastAsia="Noto Sans CJK SC Regular"/>
              </w:rPr>
              <w:t>charge</w:t>
            </w:r>
          </w:p>
        </w:tc>
        <w:tc>
          <w:tcPr>
            <w:tcW w:w="1406" w:type="dxa"/>
            <w:tcBorders>
              <w:top w:val="single" w:sz="4" w:space="0" w:color="auto"/>
            </w:tcBorders>
          </w:tcPr>
          <w:p w14:paraId="325427A4" w14:textId="77777777" w:rsidR="00091D48" w:rsidRPr="000A5C7E" w:rsidRDefault="00091D48" w:rsidP="000A5C7E">
            <w:pPr>
              <w:widowControl/>
              <w:jc w:val="center"/>
              <w:rPr>
                <w:rFonts w:eastAsia="Noto Sans CJK SC Regular"/>
              </w:rPr>
            </w:pPr>
            <w:r w:rsidRPr="000A5C7E">
              <w:rPr>
                <w:rFonts w:eastAsia="Noto Sans CJK SC Regular"/>
              </w:rPr>
              <w:t>nr</w:t>
            </w:r>
          </w:p>
        </w:tc>
        <w:tc>
          <w:tcPr>
            <w:tcW w:w="1407" w:type="dxa"/>
            <w:tcBorders>
              <w:top w:val="single" w:sz="4" w:space="0" w:color="auto"/>
            </w:tcBorders>
          </w:tcPr>
          <w:p w14:paraId="61819CE9" w14:textId="77777777" w:rsidR="00091D48" w:rsidRPr="000A5C7E" w:rsidRDefault="00091D48" w:rsidP="000A5C7E">
            <w:pPr>
              <w:widowControl/>
              <w:jc w:val="center"/>
              <w:rPr>
                <w:rFonts w:eastAsia="Noto Sans CJK SC Regular"/>
              </w:rPr>
            </w:pPr>
            <w:r w:rsidRPr="000A5C7E">
              <w:rPr>
                <w:rFonts w:eastAsia="Noto Sans CJK SC Regular"/>
              </w:rPr>
              <w:t>res</w:t>
            </w:r>
          </w:p>
        </w:tc>
        <w:tc>
          <w:tcPr>
            <w:tcW w:w="1416" w:type="dxa"/>
            <w:tcBorders>
              <w:top w:val="single" w:sz="4" w:space="0" w:color="auto"/>
            </w:tcBorders>
          </w:tcPr>
          <w:p w14:paraId="446D8AC9" w14:textId="77777777" w:rsidR="00091D48" w:rsidRPr="000A5C7E" w:rsidRDefault="00091D48" w:rsidP="000A5C7E">
            <w:pPr>
              <w:widowControl/>
              <w:jc w:val="center"/>
              <w:rPr>
                <w:rFonts w:eastAsia="Noto Sans CJK SC Regular"/>
              </w:rPr>
            </w:pPr>
            <w:r w:rsidRPr="000A5C7E">
              <w:rPr>
                <w:rFonts w:eastAsia="Noto Sans CJK SC Regular"/>
              </w:rPr>
              <w:t>chargegroup</w:t>
            </w:r>
          </w:p>
        </w:tc>
      </w:tr>
      <w:tr w:rsidR="00091D48" w:rsidRPr="000A5C7E" w14:paraId="54423572" w14:textId="77777777" w:rsidTr="00222ED4">
        <w:trPr>
          <w:jc w:val="center"/>
        </w:trPr>
        <w:tc>
          <w:tcPr>
            <w:tcW w:w="1406" w:type="dxa"/>
          </w:tcPr>
          <w:p w14:paraId="66DC99DB" w14:textId="77777777" w:rsidR="00091D48" w:rsidRPr="000A5C7E" w:rsidRDefault="00091D48" w:rsidP="000A5C7E">
            <w:pPr>
              <w:widowControl/>
              <w:jc w:val="center"/>
              <w:rPr>
                <w:rFonts w:eastAsia="Noto Sans CJK SC Regular"/>
              </w:rPr>
            </w:pPr>
            <w:r w:rsidRPr="000A5C7E">
              <w:rPr>
                <w:rFonts w:eastAsia="Noto Sans CJK SC Regular"/>
              </w:rPr>
              <w:t>N</w:t>
            </w:r>
          </w:p>
        </w:tc>
        <w:tc>
          <w:tcPr>
            <w:tcW w:w="1407" w:type="dxa"/>
          </w:tcPr>
          <w:p w14:paraId="38074532" w14:textId="77777777" w:rsidR="00091D48" w:rsidRPr="000A5C7E" w:rsidRDefault="00091D48" w:rsidP="000A5C7E">
            <w:pPr>
              <w:widowControl/>
              <w:jc w:val="center"/>
              <w:rPr>
                <w:rFonts w:eastAsia="Noto Sans CJK SC Regular"/>
              </w:rPr>
            </w:pPr>
            <w:r w:rsidRPr="000A5C7E">
              <w:rPr>
                <w:rFonts w:eastAsia="Noto Sans CJK SC Regular"/>
              </w:rPr>
              <w:t>N</w:t>
            </w:r>
          </w:p>
        </w:tc>
        <w:tc>
          <w:tcPr>
            <w:tcW w:w="1407" w:type="dxa"/>
          </w:tcPr>
          <w:p w14:paraId="09F65274" w14:textId="77777777" w:rsidR="00091D48" w:rsidRPr="000A5C7E" w:rsidRDefault="00091D48" w:rsidP="000A5C7E">
            <w:pPr>
              <w:widowControl/>
              <w:jc w:val="center"/>
              <w:rPr>
                <w:rFonts w:eastAsia="Noto Sans CJK SC Regular"/>
              </w:rPr>
            </w:pPr>
            <w:r w:rsidRPr="000A5C7E">
              <w:rPr>
                <w:rFonts w:eastAsia="Noto Sans CJK SC Regular"/>
              </w:rPr>
              <w:t>-0.211000</w:t>
            </w:r>
          </w:p>
        </w:tc>
        <w:tc>
          <w:tcPr>
            <w:tcW w:w="1406" w:type="dxa"/>
          </w:tcPr>
          <w:p w14:paraId="49C5E3F6" w14:textId="77777777" w:rsidR="00091D48" w:rsidRPr="000A5C7E" w:rsidRDefault="00091D48" w:rsidP="000A5C7E">
            <w:pPr>
              <w:widowControl/>
              <w:jc w:val="center"/>
              <w:rPr>
                <w:rFonts w:eastAsia="Noto Sans CJK SC Regular"/>
              </w:rPr>
            </w:pPr>
            <w:r w:rsidRPr="000A5C7E">
              <w:rPr>
                <w:rFonts w:eastAsia="Noto Sans CJK SC Regular"/>
              </w:rPr>
              <w:t>1</w:t>
            </w:r>
          </w:p>
        </w:tc>
        <w:tc>
          <w:tcPr>
            <w:tcW w:w="1407" w:type="dxa"/>
          </w:tcPr>
          <w:p w14:paraId="47C73A92"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411EC396" w14:textId="77777777" w:rsidR="00091D48" w:rsidRPr="000A5C7E" w:rsidRDefault="00091D48" w:rsidP="000A5C7E">
            <w:pPr>
              <w:widowControl/>
              <w:jc w:val="center"/>
              <w:rPr>
                <w:rFonts w:eastAsia="Noto Sans CJK SC Regular"/>
              </w:rPr>
            </w:pPr>
            <w:r w:rsidRPr="000A5C7E">
              <w:rPr>
                <w:rFonts w:eastAsia="Noto Sans CJK SC Regular"/>
              </w:rPr>
              <w:t>0</w:t>
            </w:r>
          </w:p>
        </w:tc>
      </w:tr>
      <w:tr w:rsidR="00091D48" w:rsidRPr="000A5C7E" w14:paraId="0ECD7734" w14:textId="77777777" w:rsidTr="00222ED4">
        <w:trPr>
          <w:jc w:val="center"/>
        </w:trPr>
        <w:tc>
          <w:tcPr>
            <w:tcW w:w="1406" w:type="dxa"/>
          </w:tcPr>
          <w:p w14:paraId="0B093C18"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407" w:type="dxa"/>
          </w:tcPr>
          <w:p w14:paraId="7C532AD9"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1D9FC7A3" w14:textId="77777777" w:rsidR="00091D48" w:rsidRPr="000A5C7E" w:rsidRDefault="00091D48" w:rsidP="000A5C7E">
            <w:pPr>
              <w:widowControl/>
              <w:jc w:val="center"/>
              <w:rPr>
                <w:rFonts w:eastAsia="Noto Sans CJK SC Regular"/>
              </w:rPr>
            </w:pPr>
            <w:r w:rsidRPr="000A5C7E">
              <w:rPr>
                <w:rFonts w:eastAsia="Noto Sans CJK SC Regular"/>
              </w:rPr>
              <w:t>-0.072000</w:t>
            </w:r>
          </w:p>
        </w:tc>
        <w:tc>
          <w:tcPr>
            <w:tcW w:w="1406" w:type="dxa"/>
          </w:tcPr>
          <w:p w14:paraId="15BA74FC" w14:textId="77777777" w:rsidR="00091D48" w:rsidRPr="000A5C7E" w:rsidRDefault="00091D48" w:rsidP="000A5C7E">
            <w:pPr>
              <w:widowControl/>
              <w:jc w:val="center"/>
              <w:rPr>
                <w:rFonts w:eastAsia="Noto Sans CJK SC Regular"/>
              </w:rPr>
            </w:pPr>
            <w:r w:rsidRPr="000A5C7E">
              <w:rPr>
                <w:rFonts w:eastAsia="Noto Sans CJK SC Regular"/>
              </w:rPr>
              <w:t>2</w:t>
            </w:r>
          </w:p>
        </w:tc>
        <w:tc>
          <w:tcPr>
            <w:tcW w:w="1407" w:type="dxa"/>
          </w:tcPr>
          <w:p w14:paraId="2D26A6F0"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3EDF124A" w14:textId="77777777" w:rsidR="00091D48" w:rsidRPr="000A5C7E" w:rsidRDefault="00091D48" w:rsidP="000A5C7E">
            <w:pPr>
              <w:widowControl/>
              <w:jc w:val="center"/>
              <w:rPr>
                <w:rFonts w:eastAsia="Noto Sans CJK SC Regular"/>
              </w:rPr>
            </w:pPr>
            <w:r w:rsidRPr="000A5C7E">
              <w:rPr>
                <w:rFonts w:eastAsia="Noto Sans CJK SC Regular"/>
              </w:rPr>
              <w:t>0</w:t>
            </w:r>
          </w:p>
        </w:tc>
      </w:tr>
      <w:tr w:rsidR="00091D48" w:rsidRPr="000A5C7E" w14:paraId="3C8B44EF" w14:textId="77777777" w:rsidTr="00222ED4">
        <w:trPr>
          <w:jc w:val="center"/>
        </w:trPr>
        <w:tc>
          <w:tcPr>
            <w:tcW w:w="1406" w:type="dxa"/>
          </w:tcPr>
          <w:p w14:paraId="7B62C2F4"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407" w:type="dxa"/>
          </w:tcPr>
          <w:p w14:paraId="16DE0C45" w14:textId="77777777" w:rsidR="00091D48" w:rsidRPr="000A5C7E" w:rsidRDefault="00091D48" w:rsidP="000A5C7E">
            <w:pPr>
              <w:widowControl/>
              <w:jc w:val="center"/>
              <w:rPr>
                <w:rFonts w:eastAsia="Noto Sans CJK SC Regular"/>
              </w:rPr>
            </w:pPr>
            <w:r w:rsidRPr="000A5C7E">
              <w:rPr>
                <w:rFonts w:eastAsia="Noto Sans CJK SC Regular"/>
              </w:rPr>
              <w:t>CZ</w:t>
            </w:r>
          </w:p>
        </w:tc>
        <w:tc>
          <w:tcPr>
            <w:tcW w:w="1407" w:type="dxa"/>
          </w:tcPr>
          <w:p w14:paraId="5F896FD5" w14:textId="77777777" w:rsidR="00091D48" w:rsidRPr="000A5C7E" w:rsidRDefault="00091D48" w:rsidP="000A5C7E">
            <w:pPr>
              <w:widowControl/>
              <w:jc w:val="center"/>
              <w:rPr>
                <w:rFonts w:eastAsia="Noto Sans CJK SC Regular"/>
              </w:rPr>
            </w:pPr>
            <w:r w:rsidRPr="000A5C7E">
              <w:rPr>
                <w:rFonts w:eastAsia="Noto Sans CJK SC Regular"/>
              </w:rPr>
              <w:t>0.169000</w:t>
            </w:r>
          </w:p>
        </w:tc>
        <w:tc>
          <w:tcPr>
            <w:tcW w:w="1406" w:type="dxa"/>
          </w:tcPr>
          <w:p w14:paraId="36942422" w14:textId="77777777" w:rsidR="00091D48" w:rsidRPr="000A5C7E" w:rsidRDefault="00091D48" w:rsidP="000A5C7E">
            <w:pPr>
              <w:widowControl/>
              <w:jc w:val="center"/>
              <w:rPr>
                <w:rFonts w:eastAsia="Noto Sans CJK SC Regular"/>
              </w:rPr>
            </w:pPr>
            <w:r w:rsidRPr="000A5C7E">
              <w:rPr>
                <w:rFonts w:eastAsia="Noto Sans CJK SC Regular"/>
              </w:rPr>
              <w:t>3</w:t>
            </w:r>
          </w:p>
        </w:tc>
        <w:tc>
          <w:tcPr>
            <w:tcW w:w="1407" w:type="dxa"/>
          </w:tcPr>
          <w:p w14:paraId="6C3AF973"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2D80AD76" w14:textId="77777777" w:rsidR="00091D48" w:rsidRPr="000A5C7E" w:rsidRDefault="00091D48" w:rsidP="000A5C7E">
            <w:pPr>
              <w:widowControl/>
              <w:jc w:val="center"/>
              <w:rPr>
                <w:rFonts w:eastAsia="Noto Sans CJK SC Regular"/>
              </w:rPr>
            </w:pPr>
            <w:r w:rsidRPr="000A5C7E">
              <w:rPr>
                <w:rFonts w:eastAsia="Noto Sans CJK SC Regular"/>
              </w:rPr>
              <w:t>1</w:t>
            </w:r>
          </w:p>
        </w:tc>
      </w:tr>
      <w:tr w:rsidR="00091D48" w:rsidRPr="000A5C7E" w14:paraId="02C913AD" w14:textId="77777777" w:rsidTr="00222ED4">
        <w:trPr>
          <w:jc w:val="center"/>
        </w:trPr>
        <w:tc>
          <w:tcPr>
            <w:tcW w:w="1406" w:type="dxa"/>
          </w:tcPr>
          <w:p w14:paraId="45E06016" w14:textId="77777777" w:rsidR="00091D48" w:rsidRPr="000A5C7E" w:rsidRDefault="00091D48" w:rsidP="000A5C7E">
            <w:pPr>
              <w:widowControl/>
              <w:jc w:val="center"/>
              <w:rPr>
                <w:rFonts w:eastAsia="Noto Sans CJK SC Regular"/>
              </w:rPr>
            </w:pPr>
            <w:r w:rsidRPr="000A5C7E">
              <w:rPr>
                <w:rFonts w:eastAsia="Noto Sans CJK SC Regular"/>
              </w:rPr>
              <w:t>O</w:t>
            </w:r>
          </w:p>
        </w:tc>
        <w:tc>
          <w:tcPr>
            <w:tcW w:w="1407" w:type="dxa"/>
          </w:tcPr>
          <w:p w14:paraId="4BD30EF9" w14:textId="77777777" w:rsidR="00091D48" w:rsidRPr="000A5C7E" w:rsidRDefault="00091D48" w:rsidP="000A5C7E">
            <w:pPr>
              <w:widowControl/>
              <w:jc w:val="center"/>
              <w:rPr>
                <w:rFonts w:eastAsia="Noto Sans CJK SC Regular"/>
              </w:rPr>
            </w:pPr>
            <w:r w:rsidRPr="000A5C7E">
              <w:rPr>
                <w:rFonts w:eastAsia="Noto Sans CJK SC Regular"/>
              </w:rPr>
              <w:t>O</w:t>
            </w:r>
          </w:p>
        </w:tc>
        <w:tc>
          <w:tcPr>
            <w:tcW w:w="1407" w:type="dxa"/>
          </w:tcPr>
          <w:p w14:paraId="7AF23E45" w14:textId="77777777" w:rsidR="00091D48" w:rsidRPr="000A5C7E" w:rsidRDefault="00091D48" w:rsidP="000A5C7E">
            <w:pPr>
              <w:widowControl/>
              <w:jc w:val="center"/>
              <w:rPr>
                <w:rFonts w:eastAsia="Noto Sans CJK SC Regular"/>
              </w:rPr>
            </w:pPr>
            <w:r w:rsidRPr="000A5C7E">
              <w:rPr>
                <w:rFonts w:eastAsia="Noto Sans CJK SC Regular"/>
              </w:rPr>
              <w:t>-0.167000</w:t>
            </w:r>
          </w:p>
        </w:tc>
        <w:tc>
          <w:tcPr>
            <w:tcW w:w="1406" w:type="dxa"/>
          </w:tcPr>
          <w:p w14:paraId="3A4BD8C6" w14:textId="77777777" w:rsidR="00091D48" w:rsidRPr="000A5C7E" w:rsidRDefault="00091D48" w:rsidP="000A5C7E">
            <w:pPr>
              <w:widowControl/>
              <w:jc w:val="center"/>
              <w:rPr>
                <w:rFonts w:eastAsia="Noto Sans CJK SC Regular"/>
              </w:rPr>
            </w:pPr>
            <w:r w:rsidRPr="000A5C7E">
              <w:rPr>
                <w:rFonts w:eastAsia="Noto Sans CJK SC Regular"/>
              </w:rPr>
              <w:t>4</w:t>
            </w:r>
          </w:p>
        </w:tc>
        <w:tc>
          <w:tcPr>
            <w:tcW w:w="1407" w:type="dxa"/>
          </w:tcPr>
          <w:p w14:paraId="0AC7F994"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34BE477B" w14:textId="77777777" w:rsidR="00091D48" w:rsidRPr="000A5C7E" w:rsidRDefault="00091D48" w:rsidP="000A5C7E">
            <w:pPr>
              <w:widowControl/>
              <w:jc w:val="center"/>
              <w:rPr>
                <w:rFonts w:eastAsia="Noto Sans CJK SC Regular"/>
              </w:rPr>
            </w:pPr>
            <w:r w:rsidRPr="000A5C7E">
              <w:rPr>
                <w:rFonts w:eastAsia="Noto Sans CJK SC Regular"/>
              </w:rPr>
              <w:t>1</w:t>
            </w:r>
          </w:p>
        </w:tc>
      </w:tr>
      <w:tr w:rsidR="00091D48" w:rsidRPr="000A5C7E" w14:paraId="6376C186" w14:textId="77777777" w:rsidTr="00222ED4">
        <w:trPr>
          <w:jc w:val="center"/>
        </w:trPr>
        <w:tc>
          <w:tcPr>
            <w:tcW w:w="1406" w:type="dxa"/>
          </w:tcPr>
          <w:p w14:paraId="77048D17" w14:textId="77777777" w:rsidR="00091D48" w:rsidRPr="000A5C7E" w:rsidRDefault="00091D48" w:rsidP="000A5C7E">
            <w:pPr>
              <w:widowControl/>
              <w:jc w:val="center"/>
              <w:rPr>
                <w:rFonts w:eastAsia="Noto Sans CJK SC Regular"/>
              </w:rPr>
            </w:pPr>
            <w:r w:rsidRPr="000A5C7E">
              <w:rPr>
                <w:rFonts w:eastAsia="Noto Sans CJK SC Regular"/>
              </w:rPr>
              <w:t>CB</w:t>
            </w:r>
          </w:p>
        </w:tc>
        <w:tc>
          <w:tcPr>
            <w:tcW w:w="1407" w:type="dxa"/>
          </w:tcPr>
          <w:p w14:paraId="04A5A2DF"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616604A0" w14:textId="77777777" w:rsidR="00091D48" w:rsidRPr="000A5C7E" w:rsidRDefault="00091D48" w:rsidP="000A5C7E">
            <w:pPr>
              <w:widowControl/>
              <w:jc w:val="center"/>
              <w:rPr>
                <w:rFonts w:eastAsia="Noto Sans CJK SC Regular"/>
              </w:rPr>
            </w:pPr>
            <w:r w:rsidRPr="000A5C7E">
              <w:rPr>
                <w:rFonts w:eastAsia="Noto Sans CJK SC Regular"/>
              </w:rPr>
              <w:t>-0.199000</w:t>
            </w:r>
          </w:p>
        </w:tc>
        <w:tc>
          <w:tcPr>
            <w:tcW w:w="1406" w:type="dxa"/>
          </w:tcPr>
          <w:p w14:paraId="21CC5022" w14:textId="77777777" w:rsidR="00091D48" w:rsidRPr="000A5C7E" w:rsidRDefault="00091D48" w:rsidP="000A5C7E">
            <w:pPr>
              <w:widowControl/>
              <w:jc w:val="center"/>
              <w:rPr>
                <w:rFonts w:eastAsia="Noto Sans CJK SC Regular"/>
              </w:rPr>
            </w:pPr>
            <w:r w:rsidRPr="000A5C7E">
              <w:rPr>
                <w:rFonts w:eastAsia="Noto Sans CJK SC Regular"/>
              </w:rPr>
              <w:t>5</w:t>
            </w:r>
          </w:p>
        </w:tc>
        <w:tc>
          <w:tcPr>
            <w:tcW w:w="1407" w:type="dxa"/>
          </w:tcPr>
          <w:p w14:paraId="362AF24F"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289E7EE4" w14:textId="77777777" w:rsidR="00091D48" w:rsidRPr="000A5C7E" w:rsidRDefault="00091D48" w:rsidP="000A5C7E">
            <w:pPr>
              <w:widowControl/>
              <w:jc w:val="center"/>
              <w:rPr>
                <w:rFonts w:eastAsia="Noto Sans CJK SC Regular"/>
              </w:rPr>
            </w:pPr>
            <w:r w:rsidRPr="000A5C7E">
              <w:rPr>
                <w:rFonts w:eastAsia="Noto Sans CJK SC Regular"/>
              </w:rPr>
              <w:t>2</w:t>
            </w:r>
          </w:p>
        </w:tc>
      </w:tr>
      <w:tr w:rsidR="00091D48" w:rsidRPr="000A5C7E" w14:paraId="1E4129D1" w14:textId="77777777" w:rsidTr="00222ED4">
        <w:trPr>
          <w:jc w:val="center"/>
        </w:trPr>
        <w:tc>
          <w:tcPr>
            <w:tcW w:w="1406" w:type="dxa"/>
          </w:tcPr>
          <w:p w14:paraId="5DEB2392" w14:textId="77777777" w:rsidR="00091D48" w:rsidRPr="000A5C7E" w:rsidRDefault="00091D48" w:rsidP="000A5C7E">
            <w:pPr>
              <w:widowControl/>
              <w:jc w:val="center"/>
              <w:rPr>
                <w:rFonts w:eastAsia="Noto Sans CJK SC Regular"/>
              </w:rPr>
            </w:pPr>
            <w:r w:rsidRPr="000A5C7E">
              <w:rPr>
                <w:rFonts w:eastAsia="Noto Sans CJK SC Regular"/>
              </w:rPr>
              <w:t>CG</w:t>
            </w:r>
          </w:p>
        </w:tc>
        <w:tc>
          <w:tcPr>
            <w:tcW w:w="1407" w:type="dxa"/>
          </w:tcPr>
          <w:p w14:paraId="20C0757A"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12679035" w14:textId="77777777" w:rsidR="00091D48" w:rsidRPr="000A5C7E" w:rsidRDefault="00091D48" w:rsidP="000A5C7E">
            <w:pPr>
              <w:widowControl/>
              <w:jc w:val="center"/>
              <w:rPr>
                <w:rFonts w:eastAsia="Noto Sans CJK SC Regular"/>
              </w:rPr>
            </w:pPr>
            <w:r w:rsidRPr="000A5C7E">
              <w:rPr>
                <w:rFonts w:eastAsia="Noto Sans CJK SC Regular"/>
              </w:rPr>
              <w:t>-0.148000</w:t>
            </w:r>
          </w:p>
        </w:tc>
        <w:tc>
          <w:tcPr>
            <w:tcW w:w="1406" w:type="dxa"/>
          </w:tcPr>
          <w:p w14:paraId="2A13EE4A" w14:textId="77777777" w:rsidR="00091D48" w:rsidRPr="000A5C7E" w:rsidRDefault="00091D48" w:rsidP="000A5C7E">
            <w:pPr>
              <w:widowControl/>
              <w:jc w:val="center"/>
              <w:rPr>
                <w:rFonts w:eastAsia="Noto Sans CJK SC Regular"/>
              </w:rPr>
            </w:pPr>
            <w:r w:rsidRPr="000A5C7E">
              <w:rPr>
                <w:rFonts w:eastAsia="Noto Sans CJK SC Regular"/>
              </w:rPr>
              <w:t>6</w:t>
            </w:r>
          </w:p>
        </w:tc>
        <w:tc>
          <w:tcPr>
            <w:tcW w:w="1407" w:type="dxa"/>
          </w:tcPr>
          <w:p w14:paraId="59A946BA"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4E0B301A" w14:textId="77777777" w:rsidR="00091D48" w:rsidRPr="000A5C7E" w:rsidRDefault="00091D48" w:rsidP="000A5C7E">
            <w:pPr>
              <w:widowControl/>
              <w:jc w:val="center"/>
              <w:rPr>
                <w:rFonts w:eastAsia="Noto Sans CJK SC Regular"/>
              </w:rPr>
            </w:pPr>
            <w:r w:rsidRPr="000A5C7E">
              <w:rPr>
                <w:rFonts w:eastAsia="Noto Sans CJK SC Regular"/>
              </w:rPr>
              <w:t>2</w:t>
            </w:r>
          </w:p>
        </w:tc>
      </w:tr>
      <w:tr w:rsidR="00091D48" w:rsidRPr="000A5C7E" w14:paraId="64349635" w14:textId="77777777" w:rsidTr="00222ED4">
        <w:trPr>
          <w:jc w:val="center"/>
        </w:trPr>
        <w:tc>
          <w:tcPr>
            <w:tcW w:w="1406" w:type="dxa"/>
          </w:tcPr>
          <w:p w14:paraId="44EDFEA2" w14:textId="77777777" w:rsidR="00091D48" w:rsidRPr="000A5C7E" w:rsidRDefault="00091D48" w:rsidP="000A5C7E">
            <w:pPr>
              <w:widowControl/>
              <w:jc w:val="center"/>
              <w:rPr>
                <w:rFonts w:eastAsia="Noto Sans CJK SC Regular"/>
              </w:rPr>
            </w:pPr>
            <w:r w:rsidRPr="000A5C7E">
              <w:rPr>
                <w:rFonts w:eastAsia="Noto Sans CJK SC Regular"/>
              </w:rPr>
              <w:t>CD</w:t>
            </w:r>
          </w:p>
        </w:tc>
        <w:tc>
          <w:tcPr>
            <w:tcW w:w="1407" w:type="dxa"/>
          </w:tcPr>
          <w:p w14:paraId="794E602B"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4ECC5139" w14:textId="77777777" w:rsidR="00091D48" w:rsidRPr="000A5C7E" w:rsidRDefault="00091D48" w:rsidP="000A5C7E">
            <w:pPr>
              <w:widowControl/>
              <w:jc w:val="center"/>
              <w:rPr>
                <w:rFonts w:eastAsia="Noto Sans CJK SC Regular"/>
              </w:rPr>
            </w:pPr>
            <w:r w:rsidRPr="000A5C7E">
              <w:rPr>
                <w:rFonts w:eastAsia="Noto Sans CJK SC Regular"/>
              </w:rPr>
              <w:t>-0.173000</w:t>
            </w:r>
          </w:p>
        </w:tc>
        <w:tc>
          <w:tcPr>
            <w:tcW w:w="1406" w:type="dxa"/>
          </w:tcPr>
          <w:p w14:paraId="0F54DE70" w14:textId="77777777" w:rsidR="00091D48" w:rsidRPr="000A5C7E" w:rsidRDefault="00091D48" w:rsidP="000A5C7E">
            <w:pPr>
              <w:widowControl/>
              <w:jc w:val="center"/>
              <w:rPr>
                <w:rFonts w:eastAsia="Noto Sans CJK SC Regular"/>
              </w:rPr>
            </w:pPr>
            <w:r w:rsidRPr="000A5C7E">
              <w:rPr>
                <w:rFonts w:eastAsia="Noto Sans CJK SC Regular"/>
              </w:rPr>
              <w:t>7</w:t>
            </w:r>
          </w:p>
        </w:tc>
        <w:tc>
          <w:tcPr>
            <w:tcW w:w="1407" w:type="dxa"/>
          </w:tcPr>
          <w:p w14:paraId="45E6234A"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28E494FE" w14:textId="77777777" w:rsidR="00091D48" w:rsidRPr="000A5C7E" w:rsidRDefault="00091D48" w:rsidP="000A5C7E">
            <w:pPr>
              <w:widowControl/>
              <w:jc w:val="center"/>
              <w:rPr>
                <w:rFonts w:eastAsia="Noto Sans CJK SC Regular"/>
              </w:rPr>
            </w:pPr>
            <w:r w:rsidRPr="000A5C7E">
              <w:rPr>
                <w:rFonts w:eastAsia="Noto Sans CJK SC Regular"/>
              </w:rPr>
              <w:t>2</w:t>
            </w:r>
          </w:p>
        </w:tc>
      </w:tr>
      <w:tr w:rsidR="00091D48" w:rsidRPr="000A5C7E" w14:paraId="02413E86" w14:textId="77777777" w:rsidTr="00222ED4">
        <w:trPr>
          <w:jc w:val="center"/>
        </w:trPr>
        <w:tc>
          <w:tcPr>
            <w:tcW w:w="1406" w:type="dxa"/>
          </w:tcPr>
          <w:p w14:paraId="50736976" w14:textId="77777777" w:rsidR="00091D48" w:rsidRPr="000A5C7E" w:rsidRDefault="00091D48" w:rsidP="000A5C7E">
            <w:pPr>
              <w:widowControl/>
              <w:jc w:val="center"/>
              <w:rPr>
                <w:rFonts w:eastAsia="Noto Sans CJK SC Regular"/>
              </w:rPr>
            </w:pPr>
            <w:r w:rsidRPr="000A5C7E">
              <w:rPr>
                <w:rFonts w:eastAsia="Noto Sans CJK SC Regular"/>
              </w:rPr>
              <w:t>CE</w:t>
            </w:r>
          </w:p>
        </w:tc>
        <w:tc>
          <w:tcPr>
            <w:tcW w:w="1407" w:type="dxa"/>
          </w:tcPr>
          <w:p w14:paraId="76A1B785"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350A597C" w14:textId="77777777" w:rsidR="00091D48" w:rsidRPr="000A5C7E" w:rsidRDefault="00091D48" w:rsidP="000A5C7E">
            <w:pPr>
              <w:widowControl/>
              <w:jc w:val="center"/>
              <w:rPr>
                <w:rFonts w:eastAsia="Noto Sans CJK SC Regular"/>
              </w:rPr>
            </w:pPr>
            <w:r w:rsidRPr="000A5C7E">
              <w:rPr>
                <w:rFonts w:eastAsia="Noto Sans CJK SC Regular"/>
              </w:rPr>
              <w:t>-0.032000</w:t>
            </w:r>
          </w:p>
        </w:tc>
        <w:tc>
          <w:tcPr>
            <w:tcW w:w="1406" w:type="dxa"/>
          </w:tcPr>
          <w:p w14:paraId="6917C0BD" w14:textId="77777777" w:rsidR="00091D48" w:rsidRPr="000A5C7E" w:rsidRDefault="00091D48" w:rsidP="000A5C7E">
            <w:pPr>
              <w:widowControl/>
              <w:jc w:val="center"/>
              <w:rPr>
                <w:rFonts w:eastAsia="Noto Sans CJK SC Regular"/>
              </w:rPr>
            </w:pPr>
            <w:r w:rsidRPr="000A5C7E">
              <w:rPr>
                <w:rFonts w:eastAsia="Noto Sans CJK SC Regular"/>
              </w:rPr>
              <w:t>8</w:t>
            </w:r>
          </w:p>
        </w:tc>
        <w:tc>
          <w:tcPr>
            <w:tcW w:w="1407" w:type="dxa"/>
          </w:tcPr>
          <w:p w14:paraId="4F49F291"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62EB91B2" w14:textId="77777777" w:rsidR="00091D48" w:rsidRPr="000A5C7E" w:rsidRDefault="00091D48" w:rsidP="000A5C7E">
            <w:pPr>
              <w:widowControl/>
              <w:jc w:val="center"/>
              <w:rPr>
                <w:rFonts w:eastAsia="Noto Sans CJK SC Regular"/>
              </w:rPr>
            </w:pPr>
            <w:r w:rsidRPr="000A5C7E">
              <w:rPr>
                <w:rFonts w:eastAsia="Noto Sans CJK SC Regular"/>
              </w:rPr>
              <w:t>2</w:t>
            </w:r>
          </w:p>
        </w:tc>
      </w:tr>
      <w:tr w:rsidR="00091D48" w:rsidRPr="000A5C7E" w14:paraId="5D01C466" w14:textId="77777777" w:rsidTr="00222ED4">
        <w:trPr>
          <w:jc w:val="center"/>
        </w:trPr>
        <w:tc>
          <w:tcPr>
            <w:tcW w:w="1406" w:type="dxa"/>
          </w:tcPr>
          <w:p w14:paraId="1C083A87" w14:textId="77777777" w:rsidR="00091D48" w:rsidRPr="000A5C7E" w:rsidRDefault="00091D48" w:rsidP="000A5C7E">
            <w:pPr>
              <w:widowControl/>
              <w:jc w:val="center"/>
              <w:rPr>
                <w:rFonts w:eastAsia="Noto Sans CJK SC Regular"/>
              </w:rPr>
            </w:pPr>
            <w:r w:rsidRPr="000A5C7E">
              <w:rPr>
                <w:rFonts w:eastAsia="Noto Sans CJK SC Regular"/>
              </w:rPr>
              <w:t>NZ</w:t>
            </w:r>
          </w:p>
        </w:tc>
        <w:tc>
          <w:tcPr>
            <w:tcW w:w="1407" w:type="dxa"/>
          </w:tcPr>
          <w:p w14:paraId="02BA0818" w14:textId="77777777" w:rsidR="00091D48" w:rsidRPr="000A5C7E" w:rsidRDefault="00091D48" w:rsidP="000A5C7E">
            <w:pPr>
              <w:widowControl/>
              <w:jc w:val="center"/>
              <w:rPr>
                <w:rFonts w:eastAsia="Noto Sans CJK SC Regular"/>
              </w:rPr>
            </w:pPr>
            <w:r w:rsidRPr="000A5C7E">
              <w:rPr>
                <w:rFonts w:eastAsia="Noto Sans CJK SC Regular"/>
              </w:rPr>
              <w:t>N</w:t>
            </w:r>
          </w:p>
        </w:tc>
        <w:tc>
          <w:tcPr>
            <w:tcW w:w="1407" w:type="dxa"/>
          </w:tcPr>
          <w:p w14:paraId="35D529EE" w14:textId="77777777" w:rsidR="00091D48" w:rsidRPr="000A5C7E" w:rsidRDefault="00091D48" w:rsidP="000A5C7E">
            <w:pPr>
              <w:widowControl/>
              <w:jc w:val="center"/>
              <w:rPr>
                <w:rFonts w:eastAsia="Noto Sans CJK SC Regular"/>
              </w:rPr>
            </w:pPr>
            <w:r w:rsidRPr="000A5C7E">
              <w:rPr>
                <w:rFonts w:eastAsia="Noto Sans CJK SC Regular"/>
              </w:rPr>
              <w:t>-0.347000</w:t>
            </w:r>
          </w:p>
        </w:tc>
        <w:tc>
          <w:tcPr>
            <w:tcW w:w="1406" w:type="dxa"/>
          </w:tcPr>
          <w:p w14:paraId="4DB6658E" w14:textId="77777777" w:rsidR="00091D48" w:rsidRPr="000A5C7E" w:rsidRDefault="00091D48" w:rsidP="000A5C7E">
            <w:pPr>
              <w:widowControl/>
              <w:jc w:val="center"/>
              <w:rPr>
                <w:rFonts w:eastAsia="Noto Sans CJK SC Regular"/>
              </w:rPr>
            </w:pPr>
            <w:r w:rsidRPr="000A5C7E">
              <w:rPr>
                <w:rFonts w:eastAsia="Noto Sans CJK SC Regular"/>
              </w:rPr>
              <w:t>9</w:t>
            </w:r>
          </w:p>
        </w:tc>
        <w:tc>
          <w:tcPr>
            <w:tcW w:w="1407" w:type="dxa"/>
          </w:tcPr>
          <w:p w14:paraId="6962DE1D"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10EFDD19" w14:textId="77777777" w:rsidR="00091D48" w:rsidRPr="000A5C7E" w:rsidRDefault="00091D48" w:rsidP="000A5C7E">
            <w:pPr>
              <w:widowControl/>
              <w:jc w:val="center"/>
              <w:rPr>
                <w:rFonts w:eastAsia="Noto Sans CJK SC Regular"/>
              </w:rPr>
            </w:pPr>
            <w:r w:rsidRPr="000A5C7E">
              <w:rPr>
                <w:rFonts w:eastAsia="Noto Sans CJK SC Regular"/>
              </w:rPr>
              <w:t>3</w:t>
            </w:r>
          </w:p>
        </w:tc>
      </w:tr>
      <w:tr w:rsidR="00091D48" w:rsidRPr="000A5C7E" w14:paraId="4BAF6610" w14:textId="77777777" w:rsidTr="00222ED4">
        <w:trPr>
          <w:jc w:val="center"/>
        </w:trPr>
        <w:tc>
          <w:tcPr>
            <w:tcW w:w="1406" w:type="dxa"/>
          </w:tcPr>
          <w:p w14:paraId="27D85F5D" w14:textId="77777777" w:rsidR="00091D48" w:rsidRPr="000A5C7E" w:rsidRDefault="00091D48" w:rsidP="000A5C7E">
            <w:pPr>
              <w:widowControl/>
              <w:jc w:val="center"/>
              <w:rPr>
                <w:rFonts w:eastAsia="Noto Sans CJK SC Regular"/>
              </w:rPr>
            </w:pPr>
            <w:r w:rsidRPr="000A5C7E">
              <w:rPr>
                <w:rFonts w:eastAsia="Noto Sans CJK SC Regular"/>
              </w:rPr>
              <w:lastRenderedPageBreak/>
              <w:t>C1</w:t>
            </w:r>
          </w:p>
        </w:tc>
        <w:tc>
          <w:tcPr>
            <w:tcW w:w="1407" w:type="dxa"/>
          </w:tcPr>
          <w:p w14:paraId="32CF3240"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407" w:type="dxa"/>
          </w:tcPr>
          <w:p w14:paraId="51C79552" w14:textId="77777777" w:rsidR="00091D48" w:rsidRPr="000A5C7E" w:rsidRDefault="00091D48" w:rsidP="000A5C7E">
            <w:pPr>
              <w:widowControl/>
              <w:jc w:val="center"/>
              <w:rPr>
                <w:rFonts w:eastAsia="Noto Sans CJK SC Regular"/>
              </w:rPr>
            </w:pPr>
            <w:r w:rsidRPr="000A5C7E">
              <w:rPr>
                <w:rFonts w:eastAsia="Noto Sans CJK SC Regular"/>
              </w:rPr>
              <w:t>0.295000</w:t>
            </w:r>
          </w:p>
        </w:tc>
        <w:tc>
          <w:tcPr>
            <w:tcW w:w="1406" w:type="dxa"/>
          </w:tcPr>
          <w:p w14:paraId="70B83CFC" w14:textId="77777777" w:rsidR="00091D48" w:rsidRPr="000A5C7E" w:rsidRDefault="00091D48" w:rsidP="000A5C7E">
            <w:pPr>
              <w:widowControl/>
              <w:jc w:val="center"/>
              <w:rPr>
                <w:rFonts w:eastAsia="Noto Sans CJK SC Regular"/>
              </w:rPr>
            </w:pPr>
            <w:r w:rsidRPr="000A5C7E">
              <w:rPr>
                <w:rFonts w:eastAsia="Noto Sans CJK SC Regular"/>
              </w:rPr>
              <w:t>10</w:t>
            </w:r>
          </w:p>
        </w:tc>
        <w:tc>
          <w:tcPr>
            <w:tcW w:w="1407" w:type="dxa"/>
          </w:tcPr>
          <w:p w14:paraId="67087359"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4A3E1B70" w14:textId="77777777" w:rsidR="00091D48" w:rsidRPr="000A5C7E" w:rsidRDefault="00091D48" w:rsidP="000A5C7E">
            <w:pPr>
              <w:widowControl/>
              <w:jc w:val="center"/>
              <w:rPr>
                <w:rFonts w:eastAsia="Noto Sans CJK SC Regular"/>
              </w:rPr>
            </w:pPr>
            <w:r w:rsidRPr="000A5C7E">
              <w:rPr>
                <w:rFonts w:eastAsia="Noto Sans CJK SC Regular"/>
              </w:rPr>
              <w:t>3</w:t>
            </w:r>
          </w:p>
        </w:tc>
      </w:tr>
      <w:tr w:rsidR="00091D48" w:rsidRPr="000A5C7E" w14:paraId="397ECD3F" w14:textId="77777777" w:rsidTr="00222ED4">
        <w:trPr>
          <w:jc w:val="center"/>
        </w:trPr>
        <w:tc>
          <w:tcPr>
            <w:tcW w:w="1406" w:type="dxa"/>
          </w:tcPr>
          <w:p w14:paraId="22EB4D81" w14:textId="77777777" w:rsidR="00091D48" w:rsidRPr="000A5C7E" w:rsidRDefault="00091D48" w:rsidP="000A5C7E">
            <w:pPr>
              <w:widowControl/>
              <w:jc w:val="center"/>
              <w:rPr>
                <w:rFonts w:eastAsia="Noto Sans CJK SC Regular"/>
              </w:rPr>
            </w:pPr>
            <w:r w:rsidRPr="000A5C7E">
              <w:rPr>
                <w:rFonts w:eastAsia="Noto Sans CJK SC Regular"/>
              </w:rPr>
              <w:t>C2</w:t>
            </w:r>
          </w:p>
        </w:tc>
        <w:tc>
          <w:tcPr>
            <w:tcW w:w="1407" w:type="dxa"/>
          </w:tcPr>
          <w:p w14:paraId="38091199"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4EF4FC37" w14:textId="77777777" w:rsidR="00091D48" w:rsidRPr="000A5C7E" w:rsidRDefault="00091D48" w:rsidP="000A5C7E">
            <w:pPr>
              <w:widowControl/>
              <w:jc w:val="center"/>
              <w:rPr>
                <w:rFonts w:eastAsia="Noto Sans CJK SC Regular"/>
              </w:rPr>
            </w:pPr>
            <w:r w:rsidRPr="000A5C7E">
              <w:rPr>
                <w:rFonts w:eastAsia="Noto Sans CJK SC Regular"/>
              </w:rPr>
              <w:t>-0.156000</w:t>
            </w:r>
          </w:p>
        </w:tc>
        <w:tc>
          <w:tcPr>
            <w:tcW w:w="1406" w:type="dxa"/>
          </w:tcPr>
          <w:p w14:paraId="277C9775" w14:textId="77777777" w:rsidR="00091D48" w:rsidRPr="000A5C7E" w:rsidRDefault="00091D48" w:rsidP="000A5C7E">
            <w:pPr>
              <w:widowControl/>
              <w:jc w:val="center"/>
              <w:rPr>
                <w:rFonts w:eastAsia="Noto Sans CJK SC Regular"/>
              </w:rPr>
            </w:pPr>
            <w:r w:rsidRPr="000A5C7E">
              <w:rPr>
                <w:rFonts w:eastAsia="Noto Sans CJK SC Regular"/>
              </w:rPr>
              <w:t>11</w:t>
            </w:r>
          </w:p>
        </w:tc>
        <w:tc>
          <w:tcPr>
            <w:tcW w:w="1407" w:type="dxa"/>
          </w:tcPr>
          <w:p w14:paraId="71CB364C"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1BEEF6CD" w14:textId="77777777" w:rsidR="00091D48" w:rsidRPr="000A5C7E" w:rsidRDefault="00091D48" w:rsidP="000A5C7E">
            <w:pPr>
              <w:widowControl/>
              <w:jc w:val="center"/>
              <w:rPr>
                <w:rFonts w:eastAsia="Noto Sans CJK SC Regular"/>
              </w:rPr>
            </w:pPr>
            <w:r w:rsidRPr="000A5C7E">
              <w:rPr>
                <w:rFonts w:eastAsia="Noto Sans CJK SC Regular"/>
              </w:rPr>
              <w:t>3</w:t>
            </w:r>
          </w:p>
        </w:tc>
      </w:tr>
      <w:tr w:rsidR="00091D48" w:rsidRPr="000A5C7E" w14:paraId="6B20DDD8" w14:textId="77777777" w:rsidTr="00222ED4">
        <w:trPr>
          <w:jc w:val="center"/>
        </w:trPr>
        <w:tc>
          <w:tcPr>
            <w:tcW w:w="1406" w:type="dxa"/>
          </w:tcPr>
          <w:p w14:paraId="5094BB42" w14:textId="77777777" w:rsidR="00091D48" w:rsidRPr="000A5C7E" w:rsidRDefault="00091D48" w:rsidP="000A5C7E">
            <w:pPr>
              <w:widowControl/>
              <w:jc w:val="center"/>
              <w:rPr>
                <w:rFonts w:eastAsia="Noto Sans CJK SC Regular"/>
              </w:rPr>
            </w:pPr>
            <w:r w:rsidRPr="000A5C7E">
              <w:rPr>
                <w:rFonts w:eastAsia="Noto Sans CJK SC Regular"/>
              </w:rPr>
              <w:t>C3</w:t>
            </w:r>
          </w:p>
        </w:tc>
        <w:tc>
          <w:tcPr>
            <w:tcW w:w="1407" w:type="dxa"/>
          </w:tcPr>
          <w:p w14:paraId="74E0B6DA"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6BD3CE44" w14:textId="77777777" w:rsidR="00091D48" w:rsidRPr="000A5C7E" w:rsidRDefault="00091D48" w:rsidP="000A5C7E">
            <w:pPr>
              <w:widowControl/>
              <w:jc w:val="center"/>
              <w:rPr>
                <w:rFonts w:eastAsia="Noto Sans CJK SC Regular"/>
              </w:rPr>
            </w:pPr>
            <w:r w:rsidRPr="000A5C7E">
              <w:rPr>
                <w:rFonts w:eastAsia="Noto Sans CJK SC Regular"/>
              </w:rPr>
              <w:t>-0.126000</w:t>
            </w:r>
          </w:p>
        </w:tc>
        <w:tc>
          <w:tcPr>
            <w:tcW w:w="1406" w:type="dxa"/>
          </w:tcPr>
          <w:p w14:paraId="379CF752" w14:textId="77777777" w:rsidR="00091D48" w:rsidRPr="000A5C7E" w:rsidRDefault="00091D48" w:rsidP="000A5C7E">
            <w:pPr>
              <w:widowControl/>
              <w:jc w:val="center"/>
              <w:rPr>
                <w:rFonts w:eastAsia="Noto Sans CJK SC Regular"/>
              </w:rPr>
            </w:pPr>
            <w:r w:rsidRPr="000A5C7E">
              <w:rPr>
                <w:rFonts w:eastAsia="Noto Sans CJK SC Regular"/>
              </w:rPr>
              <w:t>12</w:t>
            </w:r>
          </w:p>
        </w:tc>
        <w:tc>
          <w:tcPr>
            <w:tcW w:w="1407" w:type="dxa"/>
          </w:tcPr>
          <w:p w14:paraId="1BC8DEEE"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041D17A6"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6A5EBD5B" w14:textId="77777777" w:rsidTr="00222ED4">
        <w:trPr>
          <w:jc w:val="center"/>
        </w:trPr>
        <w:tc>
          <w:tcPr>
            <w:tcW w:w="1406" w:type="dxa"/>
          </w:tcPr>
          <w:p w14:paraId="66EB9D8E" w14:textId="77777777" w:rsidR="00091D48" w:rsidRPr="000A5C7E" w:rsidRDefault="00091D48" w:rsidP="000A5C7E">
            <w:pPr>
              <w:widowControl/>
              <w:jc w:val="center"/>
              <w:rPr>
                <w:rFonts w:eastAsia="Noto Sans CJK SC Regular"/>
              </w:rPr>
            </w:pPr>
            <w:r w:rsidRPr="000A5C7E">
              <w:rPr>
                <w:rFonts w:eastAsia="Noto Sans CJK SC Regular"/>
              </w:rPr>
              <w:t>C4</w:t>
            </w:r>
          </w:p>
        </w:tc>
        <w:tc>
          <w:tcPr>
            <w:tcW w:w="1407" w:type="dxa"/>
          </w:tcPr>
          <w:p w14:paraId="7808349D"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6DD757AE" w14:textId="77777777" w:rsidR="00091D48" w:rsidRPr="000A5C7E" w:rsidRDefault="00091D48" w:rsidP="000A5C7E">
            <w:pPr>
              <w:widowControl/>
              <w:jc w:val="center"/>
              <w:rPr>
                <w:rFonts w:eastAsia="Noto Sans CJK SC Regular"/>
              </w:rPr>
            </w:pPr>
            <w:r w:rsidRPr="000A5C7E">
              <w:rPr>
                <w:rFonts w:eastAsia="Noto Sans CJK SC Regular"/>
              </w:rPr>
              <w:t>-0.181000</w:t>
            </w:r>
          </w:p>
        </w:tc>
        <w:tc>
          <w:tcPr>
            <w:tcW w:w="1406" w:type="dxa"/>
          </w:tcPr>
          <w:p w14:paraId="794B96BC" w14:textId="77777777" w:rsidR="00091D48" w:rsidRPr="000A5C7E" w:rsidRDefault="00091D48" w:rsidP="000A5C7E">
            <w:pPr>
              <w:widowControl/>
              <w:jc w:val="center"/>
              <w:rPr>
                <w:rFonts w:eastAsia="Noto Sans CJK SC Regular"/>
              </w:rPr>
            </w:pPr>
            <w:r w:rsidRPr="000A5C7E">
              <w:rPr>
                <w:rFonts w:eastAsia="Noto Sans CJK SC Regular"/>
              </w:rPr>
              <w:t>13</w:t>
            </w:r>
          </w:p>
        </w:tc>
        <w:tc>
          <w:tcPr>
            <w:tcW w:w="1407" w:type="dxa"/>
          </w:tcPr>
          <w:p w14:paraId="63E2931F"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0632EA9A"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7D92FA4B" w14:textId="77777777" w:rsidTr="00222ED4">
        <w:trPr>
          <w:jc w:val="center"/>
        </w:trPr>
        <w:tc>
          <w:tcPr>
            <w:tcW w:w="1406" w:type="dxa"/>
          </w:tcPr>
          <w:p w14:paraId="4F933ABA" w14:textId="77777777" w:rsidR="00091D48" w:rsidRPr="000A5C7E" w:rsidRDefault="00091D48" w:rsidP="000A5C7E">
            <w:pPr>
              <w:widowControl/>
              <w:jc w:val="center"/>
              <w:rPr>
                <w:rFonts w:eastAsia="Noto Sans CJK SC Regular"/>
              </w:rPr>
            </w:pPr>
            <w:r w:rsidRPr="000A5C7E">
              <w:rPr>
                <w:rFonts w:eastAsia="Noto Sans CJK SC Regular"/>
              </w:rPr>
              <w:t>C5</w:t>
            </w:r>
          </w:p>
        </w:tc>
        <w:tc>
          <w:tcPr>
            <w:tcW w:w="1407" w:type="dxa"/>
          </w:tcPr>
          <w:p w14:paraId="5E40D646"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78691A10" w14:textId="77777777" w:rsidR="00091D48" w:rsidRPr="000A5C7E" w:rsidRDefault="00091D48" w:rsidP="000A5C7E">
            <w:pPr>
              <w:widowControl/>
              <w:jc w:val="center"/>
              <w:rPr>
                <w:rFonts w:eastAsia="Noto Sans CJK SC Regular"/>
              </w:rPr>
            </w:pPr>
            <w:r w:rsidRPr="000A5C7E">
              <w:rPr>
                <w:rFonts w:eastAsia="Noto Sans CJK SC Regular"/>
              </w:rPr>
              <w:t>-0.156000</w:t>
            </w:r>
          </w:p>
        </w:tc>
        <w:tc>
          <w:tcPr>
            <w:tcW w:w="1406" w:type="dxa"/>
          </w:tcPr>
          <w:p w14:paraId="7319C175" w14:textId="77777777" w:rsidR="00091D48" w:rsidRPr="000A5C7E" w:rsidRDefault="00091D48" w:rsidP="000A5C7E">
            <w:pPr>
              <w:widowControl/>
              <w:jc w:val="center"/>
              <w:rPr>
                <w:rFonts w:eastAsia="Noto Sans CJK SC Regular"/>
              </w:rPr>
            </w:pPr>
            <w:r w:rsidRPr="000A5C7E">
              <w:rPr>
                <w:rFonts w:eastAsia="Noto Sans CJK SC Regular"/>
              </w:rPr>
              <w:t>14</w:t>
            </w:r>
          </w:p>
        </w:tc>
        <w:tc>
          <w:tcPr>
            <w:tcW w:w="1407" w:type="dxa"/>
          </w:tcPr>
          <w:p w14:paraId="3E1FAA34"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5FD15ABD"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49C3CB49" w14:textId="77777777" w:rsidTr="00222ED4">
        <w:trPr>
          <w:jc w:val="center"/>
        </w:trPr>
        <w:tc>
          <w:tcPr>
            <w:tcW w:w="1406" w:type="dxa"/>
          </w:tcPr>
          <w:p w14:paraId="0A991632" w14:textId="77777777" w:rsidR="00091D48" w:rsidRPr="000A5C7E" w:rsidRDefault="00091D48" w:rsidP="000A5C7E">
            <w:pPr>
              <w:widowControl/>
              <w:jc w:val="center"/>
              <w:rPr>
                <w:rFonts w:eastAsia="Noto Sans CJK SC Regular"/>
              </w:rPr>
            </w:pPr>
            <w:r w:rsidRPr="000A5C7E">
              <w:rPr>
                <w:rFonts w:eastAsia="Noto Sans CJK SC Regular"/>
              </w:rPr>
              <w:t>C6</w:t>
            </w:r>
          </w:p>
        </w:tc>
        <w:tc>
          <w:tcPr>
            <w:tcW w:w="1407" w:type="dxa"/>
          </w:tcPr>
          <w:p w14:paraId="2DF534E3"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32FAAF33" w14:textId="77777777" w:rsidR="00091D48" w:rsidRPr="000A5C7E" w:rsidRDefault="00091D48" w:rsidP="000A5C7E">
            <w:pPr>
              <w:widowControl/>
              <w:jc w:val="center"/>
              <w:rPr>
                <w:rFonts w:eastAsia="Noto Sans CJK SC Regular"/>
              </w:rPr>
            </w:pPr>
            <w:r w:rsidRPr="000A5C7E">
              <w:rPr>
                <w:rFonts w:eastAsia="Noto Sans CJK SC Regular"/>
              </w:rPr>
              <w:t>-0.162000</w:t>
            </w:r>
          </w:p>
        </w:tc>
        <w:tc>
          <w:tcPr>
            <w:tcW w:w="1406" w:type="dxa"/>
          </w:tcPr>
          <w:p w14:paraId="561FFCFC" w14:textId="77777777" w:rsidR="00091D48" w:rsidRPr="000A5C7E" w:rsidRDefault="00091D48" w:rsidP="000A5C7E">
            <w:pPr>
              <w:widowControl/>
              <w:jc w:val="center"/>
              <w:rPr>
                <w:rFonts w:eastAsia="Noto Sans CJK SC Regular"/>
              </w:rPr>
            </w:pPr>
            <w:r w:rsidRPr="000A5C7E">
              <w:rPr>
                <w:rFonts w:eastAsia="Noto Sans CJK SC Regular"/>
              </w:rPr>
              <w:t>15</w:t>
            </w:r>
          </w:p>
        </w:tc>
        <w:tc>
          <w:tcPr>
            <w:tcW w:w="1407" w:type="dxa"/>
          </w:tcPr>
          <w:p w14:paraId="24393800"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4226136B"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08C9C176" w14:textId="77777777" w:rsidTr="00222ED4">
        <w:trPr>
          <w:jc w:val="center"/>
        </w:trPr>
        <w:tc>
          <w:tcPr>
            <w:tcW w:w="1406" w:type="dxa"/>
          </w:tcPr>
          <w:p w14:paraId="775A7A12"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407" w:type="dxa"/>
          </w:tcPr>
          <w:p w14:paraId="6509FA79" w14:textId="77777777" w:rsidR="00091D48" w:rsidRPr="000A5C7E" w:rsidRDefault="00091D48" w:rsidP="000A5C7E">
            <w:pPr>
              <w:widowControl/>
              <w:jc w:val="center"/>
              <w:rPr>
                <w:rFonts w:eastAsia="Noto Sans CJK SC Regular"/>
              </w:rPr>
            </w:pPr>
            <w:r w:rsidRPr="000A5C7E">
              <w:rPr>
                <w:rFonts w:eastAsia="Noto Sans CJK SC Regular"/>
              </w:rPr>
              <w:t>N3</w:t>
            </w:r>
          </w:p>
        </w:tc>
        <w:tc>
          <w:tcPr>
            <w:tcW w:w="1407" w:type="dxa"/>
          </w:tcPr>
          <w:p w14:paraId="4ADAF090" w14:textId="77777777" w:rsidR="00091D48" w:rsidRPr="000A5C7E" w:rsidRDefault="00091D48" w:rsidP="000A5C7E">
            <w:pPr>
              <w:widowControl/>
              <w:jc w:val="center"/>
              <w:rPr>
                <w:rFonts w:eastAsia="Noto Sans CJK SC Regular"/>
              </w:rPr>
            </w:pPr>
            <w:r w:rsidRPr="000A5C7E">
              <w:rPr>
                <w:rFonts w:eastAsia="Noto Sans CJK SC Regular"/>
              </w:rPr>
              <w:t>0.046000</w:t>
            </w:r>
          </w:p>
        </w:tc>
        <w:tc>
          <w:tcPr>
            <w:tcW w:w="1406" w:type="dxa"/>
          </w:tcPr>
          <w:p w14:paraId="4C4BA0C6" w14:textId="77777777" w:rsidR="00091D48" w:rsidRPr="000A5C7E" w:rsidRDefault="00091D48" w:rsidP="000A5C7E">
            <w:pPr>
              <w:widowControl/>
              <w:jc w:val="center"/>
              <w:rPr>
                <w:rFonts w:eastAsia="Noto Sans CJK SC Regular"/>
              </w:rPr>
            </w:pPr>
            <w:r w:rsidRPr="000A5C7E">
              <w:rPr>
                <w:rFonts w:eastAsia="Noto Sans CJK SC Regular"/>
              </w:rPr>
              <w:t>16</w:t>
            </w:r>
          </w:p>
        </w:tc>
        <w:tc>
          <w:tcPr>
            <w:tcW w:w="1407" w:type="dxa"/>
          </w:tcPr>
          <w:p w14:paraId="0C63AB51"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66AFFEAB" w14:textId="77777777" w:rsidR="00091D48" w:rsidRPr="000A5C7E" w:rsidRDefault="00091D48" w:rsidP="000A5C7E">
            <w:pPr>
              <w:widowControl/>
              <w:jc w:val="center"/>
              <w:rPr>
                <w:rFonts w:eastAsia="Noto Sans CJK SC Regular"/>
              </w:rPr>
            </w:pPr>
            <w:r w:rsidRPr="000A5C7E">
              <w:rPr>
                <w:rFonts w:eastAsia="Noto Sans CJK SC Regular"/>
              </w:rPr>
              <w:t>5</w:t>
            </w:r>
          </w:p>
        </w:tc>
      </w:tr>
      <w:tr w:rsidR="00091D48" w:rsidRPr="000A5C7E" w14:paraId="12F3590D" w14:textId="77777777" w:rsidTr="00222ED4">
        <w:trPr>
          <w:jc w:val="center"/>
        </w:trPr>
        <w:tc>
          <w:tcPr>
            <w:tcW w:w="1406" w:type="dxa"/>
          </w:tcPr>
          <w:p w14:paraId="3F0F8F74" w14:textId="77777777" w:rsidR="00091D48" w:rsidRPr="000A5C7E" w:rsidRDefault="00091D48" w:rsidP="000A5C7E">
            <w:pPr>
              <w:widowControl/>
              <w:jc w:val="center"/>
              <w:rPr>
                <w:rFonts w:eastAsia="Noto Sans CJK SC Regular"/>
              </w:rPr>
            </w:pPr>
            <w:r w:rsidRPr="000A5C7E">
              <w:rPr>
                <w:rFonts w:eastAsia="Noto Sans CJK SC Regular"/>
              </w:rPr>
              <w:t>O1</w:t>
            </w:r>
          </w:p>
        </w:tc>
        <w:tc>
          <w:tcPr>
            <w:tcW w:w="1407" w:type="dxa"/>
          </w:tcPr>
          <w:p w14:paraId="52FF28D6" w14:textId="77777777" w:rsidR="00091D48" w:rsidRPr="000A5C7E" w:rsidRDefault="00091D48" w:rsidP="000A5C7E">
            <w:pPr>
              <w:widowControl/>
              <w:jc w:val="center"/>
              <w:rPr>
                <w:rFonts w:eastAsia="Noto Sans CJK SC Regular"/>
              </w:rPr>
            </w:pPr>
            <w:r w:rsidRPr="000A5C7E">
              <w:rPr>
                <w:rFonts w:eastAsia="Noto Sans CJK SC Regular"/>
              </w:rPr>
              <w:t>O</w:t>
            </w:r>
          </w:p>
        </w:tc>
        <w:tc>
          <w:tcPr>
            <w:tcW w:w="1407" w:type="dxa"/>
          </w:tcPr>
          <w:p w14:paraId="21CE6F76" w14:textId="77777777" w:rsidR="00091D48" w:rsidRPr="000A5C7E" w:rsidRDefault="00091D48" w:rsidP="000A5C7E">
            <w:pPr>
              <w:widowControl/>
              <w:jc w:val="center"/>
              <w:rPr>
                <w:rFonts w:eastAsia="Noto Sans CJK SC Regular"/>
              </w:rPr>
            </w:pPr>
            <w:r w:rsidRPr="000A5C7E">
              <w:rPr>
                <w:rFonts w:eastAsia="Noto Sans CJK SC Regular"/>
              </w:rPr>
              <w:t>-0.373004</w:t>
            </w:r>
          </w:p>
        </w:tc>
        <w:tc>
          <w:tcPr>
            <w:tcW w:w="1406" w:type="dxa"/>
          </w:tcPr>
          <w:p w14:paraId="0796D3EB" w14:textId="77777777" w:rsidR="00091D48" w:rsidRPr="000A5C7E" w:rsidRDefault="00091D48" w:rsidP="000A5C7E">
            <w:pPr>
              <w:widowControl/>
              <w:jc w:val="center"/>
              <w:rPr>
                <w:rFonts w:eastAsia="Noto Sans CJK SC Regular"/>
              </w:rPr>
            </w:pPr>
            <w:r w:rsidRPr="000A5C7E">
              <w:rPr>
                <w:rFonts w:eastAsia="Noto Sans CJK SC Regular"/>
              </w:rPr>
              <w:t>17</w:t>
            </w:r>
          </w:p>
        </w:tc>
        <w:tc>
          <w:tcPr>
            <w:tcW w:w="1407" w:type="dxa"/>
          </w:tcPr>
          <w:p w14:paraId="404C8DE0"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53EBAA5B" w14:textId="77777777" w:rsidR="00091D48" w:rsidRPr="000A5C7E" w:rsidRDefault="00091D48" w:rsidP="000A5C7E">
            <w:pPr>
              <w:widowControl/>
              <w:jc w:val="center"/>
              <w:rPr>
                <w:rFonts w:eastAsia="Noto Sans CJK SC Regular"/>
              </w:rPr>
            </w:pPr>
            <w:r w:rsidRPr="000A5C7E">
              <w:rPr>
                <w:rFonts w:eastAsia="Noto Sans CJK SC Regular"/>
              </w:rPr>
              <w:t>3</w:t>
            </w:r>
          </w:p>
        </w:tc>
      </w:tr>
      <w:tr w:rsidR="00091D48" w:rsidRPr="000A5C7E" w14:paraId="15AC0E70" w14:textId="77777777" w:rsidTr="00222ED4">
        <w:trPr>
          <w:jc w:val="center"/>
        </w:trPr>
        <w:tc>
          <w:tcPr>
            <w:tcW w:w="1406" w:type="dxa"/>
          </w:tcPr>
          <w:p w14:paraId="1CAC0218" w14:textId="77777777" w:rsidR="00091D48" w:rsidRPr="000A5C7E" w:rsidRDefault="00091D48" w:rsidP="000A5C7E">
            <w:pPr>
              <w:widowControl/>
              <w:jc w:val="center"/>
              <w:rPr>
                <w:rFonts w:eastAsia="Noto Sans CJK SC Regular"/>
              </w:rPr>
            </w:pPr>
            <w:r w:rsidRPr="000A5C7E">
              <w:rPr>
                <w:rFonts w:eastAsia="Noto Sans CJK SC Regular"/>
              </w:rPr>
              <w:t>C7</w:t>
            </w:r>
          </w:p>
        </w:tc>
        <w:tc>
          <w:tcPr>
            <w:tcW w:w="1407" w:type="dxa"/>
          </w:tcPr>
          <w:p w14:paraId="0DD9194E"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5CAC7CDB" w14:textId="77777777" w:rsidR="00091D48" w:rsidRPr="000A5C7E" w:rsidRDefault="00091D48" w:rsidP="000A5C7E">
            <w:pPr>
              <w:widowControl/>
              <w:jc w:val="center"/>
              <w:rPr>
                <w:rFonts w:eastAsia="Noto Sans CJK SC Regular"/>
              </w:rPr>
            </w:pPr>
            <w:r w:rsidRPr="000A5C7E">
              <w:rPr>
                <w:rFonts w:eastAsia="Noto Sans CJK SC Regular"/>
              </w:rPr>
              <w:t>-0.158000</w:t>
            </w:r>
          </w:p>
        </w:tc>
        <w:tc>
          <w:tcPr>
            <w:tcW w:w="1406" w:type="dxa"/>
          </w:tcPr>
          <w:p w14:paraId="603ECE40" w14:textId="77777777" w:rsidR="00091D48" w:rsidRPr="000A5C7E" w:rsidRDefault="00091D48" w:rsidP="000A5C7E">
            <w:pPr>
              <w:widowControl/>
              <w:jc w:val="center"/>
              <w:rPr>
                <w:rFonts w:eastAsia="Noto Sans CJK SC Regular"/>
              </w:rPr>
            </w:pPr>
            <w:r w:rsidRPr="000A5C7E">
              <w:rPr>
                <w:rFonts w:eastAsia="Noto Sans CJK SC Regular"/>
              </w:rPr>
              <w:t>18</w:t>
            </w:r>
          </w:p>
        </w:tc>
        <w:tc>
          <w:tcPr>
            <w:tcW w:w="1407" w:type="dxa"/>
          </w:tcPr>
          <w:p w14:paraId="647B4E48"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6977029C"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612F608B" w14:textId="77777777" w:rsidTr="00222ED4">
        <w:trPr>
          <w:jc w:val="center"/>
        </w:trPr>
        <w:tc>
          <w:tcPr>
            <w:tcW w:w="1406" w:type="dxa"/>
          </w:tcPr>
          <w:p w14:paraId="04B2AA85" w14:textId="77777777" w:rsidR="00091D48" w:rsidRPr="000A5C7E" w:rsidRDefault="00091D48" w:rsidP="000A5C7E">
            <w:pPr>
              <w:widowControl/>
              <w:jc w:val="center"/>
              <w:rPr>
                <w:rFonts w:eastAsia="Noto Sans CJK SC Regular"/>
              </w:rPr>
            </w:pPr>
            <w:r w:rsidRPr="000A5C7E">
              <w:rPr>
                <w:rFonts w:eastAsia="Noto Sans CJK SC Regular"/>
              </w:rPr>
              <w:t>C8</w:t>
            </w:r>
          </w:p>
        </w:tc>
        <w:tc>
          <w:tcPr>
            <w:tcW w:w="1407" w:type="dxa"/>
          </w:tcPr>
          <w:p w14:paraId="55445CE6"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3AACC051" w14:textId="77777777" w:rsidR="00091D48" w:rsidRPr="000A5C7E" w:rsidRDefault="00091D48" w:rsidP="000A5C7E">
            <w:pPr>
              <w:widowControl/>
              <w:jc w:val="center"/>
              <w:rPr>
                <w:rFonts w:eastAsia="Noto Sans CJK SC Regular"/>
              </w:rPr>
            </w:pPr>
            <w:r w:rsidRPr="000A5C7E">
              <w:rPr>
                <w:rFonts w:eastAsia="Noto Sans CJK SC Regular"/>
              </w:rPr>
              <w:t>-0.159000</w:t>
            </w:r>
          </w:p>
        </w:tc>
        <w:tc>
          <w:tcPr>
            <w:tcW w:w="1406" w:type="dxa"/>
          </w:tcPr>
          <w:p w14:paraId="105AB853" w14:textId="77777777" w:rsidR="00091D48" w:rsidRPr="000A5C7E" w:rsidRDefault="00091D48" w:rsidP="000A5C7E">
            <w:pPr>
              <w:widowControl/>
              <w:jc w:val="center"/>
              <w:rPr>
                <w:rFonts w:eastAsia="Noto Sans CJK SC Regular"/>
              </w:rPr>
            </w:pPr>
            <w:r w:rsidRPr="000A5C7E">
              <w:rPr>
                <w:rFonts w:eastAsia="Noto Sans CJK SC Regular"/>
              </w:rPr>
              <w:t>19</w:t>
            </w:r>
          </w:p>
        </w:tc>
        <w:tc>
          <w:tcPr>
            <w:tcW w:w="1407" w:type="dxa"/>
          </w:tcPr>
          <w:p w14:paraId="035DF3EA"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46630E7B"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14A58553" w14:textId="77777777" w:rsidTr="00222ED4">
        <w:trPr>
          <w:jc w:val="center"/>
        </w:trPr>
        <w:tc>
          <w:tcPr>
            <w:tcW w:w="1406" w:type="dxa"/>
          </w:tcPr>
          <w:p w14:paraId="7197A8DB" w14:textId="77777777" w:rsidR="00091D48" w:rsidRPr="000A5C7E" w:rsidRDefault="00091D48" w:rsidP="000A5C7E">
            <w:pPr>
              <w:widowControl/>
              <w:jc w:val="center"/>
              <w:rPr>
                <w:rFonts w:eastAsia="Noto Sans CJK SC Regular"/>
              </w:rPr>
            </w:pPr>
            <w:r w:rsidRPr="000A5C7E">
              <w:rPr>
                <w:rFonts w:eastAsia="Noto Sans CJK SC Regular"/>
              </w:rPr>
              <w:t>C9</w:t>
            </w:r>
          </w:p>
        </w:tc>
        <w:tc>
          <w:tcPr>
            <w:tcW w:w="1407" w:type="dxa"/>
          </w:tcPr>
          <w:p w14:paraId="6235DD22"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477139B1" w14:textId="77777777" w:rsidR="00091D48" w:rsidRPr="000A5C7E" w:rsidRDefault="00091D48" w:rsidP="000A5C7E">
            <w:pPr>
              <w:widowControl/>
              <w:jc w:val="center"/>
              <w:rPr>
                <w:rFonts w:eastAsia="Noto Sans CJK SC Regular"/>
              </w:rPr>
            </w:pPr>
            <w:r w:rsidRPr="000A5C7E">
              <w:rPr>
                <w:rFonts w:eastAsia="Noto Sans CJK SC Regular"/>
              </w:rPr>
              <w:t>-0.157000</w:t>
            </w:r>
          </w:p>
        </w:tc>
        <w:tc>
          <w:tcPr>
            <w:tcW w:w="1406" w:type="dxa"/>
          </w:tcPr>
          <w:p w14:paraId="5DBF1B0F" w14:textId="77777777" w:rsidR="00091D48" w:rsidRPr="000A5C7E" w:rsidRDefault="00091D48" w:rsidP="000A5C7E">
            <w:pPr>
              <w:widowControl/>
              <w:jc w:val="center"/>
              <w:rPr>
                <w:rFonts w:eastAsia="Noto Sans CJK SC Regular"/>
              </w:rPr>
            </w:pPr>
            <w:r w:rsidRPr="000A5C7E">
              <w:rPr>
                <w:rFonts w:eastAsia="Noto Sans CJK SC Regular"/>
              </w:rPr>
              <w:t>20</w:t>
            </w:r>
          </w:p>
        </w:tc>
        <w:tc>
          <w:tcPr>
            <w:tcW w:w="1407" w:type="dxa"/>
          </w:tcPr>
          <w:p w14:paraId="077DED89"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050E6781"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134CB118" w14:textId="77777777" w:rsidTr="00222ED4">
        <w:trPr>
          <w:jc w:val="center"/>
        </w:trPr>
        <w:tc>
          <w:tcPr>
            <w:tcW w:w="1406" w:type="dxa"/>
          </w:tcPr>
          <w:p w14:paraId="2CF8833E" w14:textId="77777777" w:rsidR="00091D48" w:rsidRPr="000A5C7E" w:rsidRDefault="00091D48" w:rsidP="000A5C7E">
            <w:pPr>
              <w:widowControl/>
              <w:jc w:val="center"/>
              <w:rPr>
                <w:rFonts w:eastAsia="Noto Sans CJK SC Regular"/>
              </w:rPr>
            </w:pPr>
            <w:r w:rsidRPr="000A5C7E">
              <w:rPr>
                <w:rFonts w:eastAsia="Noto Sans CJK SC Regular"/>
              </w:rPr>
              <w:t>C10</w:t>
            </w:r>
          </w:p>
        </w:tc>
        <w:tc>
          <w:tcPr>
            <w:tcW w:w="1407" w:type="dxa"/>
          </w:tcPr>
          <w:p w14:paraId="54CF9CF1"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3BC4A4F7" w14:textId="77777777" w:rsidR="00091D48" w:rsidRPr="000A5C7E" w:rsidRDefault="00091D48" w:rsidP="000A5C7E">
            <w:pPr>
              <w:widowControl/>
              <w:jc w:val="center"/>
              <w:rPr>
                <w:rFonts w:eastAsia="Noto Sans CJK SC Regular"/>
              </w:rPr>
            </w:pPr>
            <w:r w:rsidRPr="000A5C7E">
              <w:rPr>
                <w:rFonts w:eastAsia="Noto Sans CJK SC Regular"/>
              </w:rPr>
              <w:t>-0.158000</w:t>
            </w:r>
          </w:p>
        </w:tc>
        <w:tc>
          <w:tcPr>
            <w:tcW w:w="1406" w:type="dxa"/>
          </w:tcPr>
          <w:p w14:paraId="01F9624A" w14:textId="77777777" w:rsidR="00091D48" w:rsidRPr="000A5C7E" w:rsidRDefault="00091D48" w:rsidP="000A5C7E">
            <w:pPr>
              <w:widowControl/>
              <w:jc w:val="center"/>
              <w:rPr>
                <w:rFonts w:eastAsia="Noto Sans CJK SC Regular"/>
              </w:rPr>
            </w:pPr>
            <w:r w:rsidRPr="000A5C7E">
              <w:rPr>
                <w:rFonts w:eastAsia="Noto Sans CJK SC Regular"/>
              </w:rPr>
              <w:t>21</w:t>
            </w:r>
          </w:p>
        </w:tc>
        <w:tc>
          <w:tcPr>
            <w:tcW w:w="1407" w:type="dxa"/>
          </w:tcPr>
          <w:p w14:paraId="573C5A18"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415920D0"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7F8E0EC9" w14:textId="77777777" w:rsidTr="00222ED4">
        <w:trPr>
          <w:jc w:val="center"/>
        </w:trPr>
        <w:tc>
          <w:tcPr>
            <w:tcW w:w="1406" w:type="dxa"/>
          </w:tcPr>
          <w:p w14:paraId="00329DEB" w14:textId="77777777" w:rsidR="00091D48" w:rsidRPr="000A5C7E" w:rsidRDefault="00091D48" w:rsidP="000A5C7E">
            <w:pPr>
              <w:widowControl/>
              <w:jc w:val="center"/>
              <w:rPr>
                <w:rFonts w:eastAsia="Noto Sans CJK SC Regular"/>
              </w:rPr>
            </w:pPr>
            <w:r w:rsidRPr="000A5C7E">
              <w:rPr>
                <w:rFonts w:eastAsia="Noto Sans CJK SC Regular"/>
              </w:rPr>
              <w:t>C11</w:t>
            </w:r>
          </w:p>
        </w:tc>
        <w:tc>
          <w:tcPr>
            <w:tcW w:w="1407" w:type="dxa"/>
          </w:tcPr>
          <w:p w14:paraId="30E0FCB1"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424ACE3F" w14:textId="77777777" w:rsidR="00091D48" w:rsidRPr="000A5C7E" w:rsidRDefault="00091D48" w:rsidP="000A5C7E">
            <w:pPr>
              <w:widowControl/>
              <w:jc w:val="center"/>
              <w:rPr>
                <w:rFonts w:eastAsia="Noto Sans CJK SC Regular"/>
              </w:rPr>
            </w:pPr>
            <w:r w:rsidRPr="000A5C7E">
              <w:rPr>
                <w:rFonts w:eastAsia="Noto Sans CJK SC Regular"/>
              </w:rPr>
              <w:t>-0.157000</w:t>
            </w:r>
          </w:p>
        </w:tc>
        <w:tc>
          <w:tcPr>
            <w:tcW w:w="1406" w:type="dxa"/>
          </w:tcPr>
          <w:p w14:paraId="4AD714BD" w14:textId="77777777" w:rsidR="00091D48" w:rsidRPr="000A5C7E" w:rsidRDefault="00091D48" w:rsidP="000A5C7E">
            <w:pPr>
              <w:widowControl/>
              <w:jc w:val="center"/>
              <w:rPr>
                <w:rFonts w:eastAsia="Noto Sans CJK SC Regular"/>
              </w:rPr>
            </w:pPr>
            <w:r w:rsidRPr="000A5C7E">
              <w:rPr>
                <w:rFonts w:eastAsia="Noto Sans CJK SC Regular"/>
              </w:rPr>
              <w:t>22</w:t>
            </w:r>
          </w:p>
        </w:tc>
        <w:tc>
          <w:tcPr>
            <w:tcW w:w="1407" w:type="dxa"/>
          </w:tcPr>
          <w:p w14:paraId="384365EF"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0CAA6269"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6FAEE70C" w14:textId="77777777" w:rsidTr="00222ED4">
        <w:trPr>
          <w:jc w:val="center"/>
        </w:trPr>
        <w:tc>
          <w:tcPr>
            <w:tcW w:w="1406" w:type="dxa"/>
          </w:tcPr>
          <w:p w14:paraId="07DA4184" w14:textId="77777777" w:rsidR="00091D48" w:rsidRPr="000A5C7E" w:rsidRDefault="00091D48" w:rsidP="000A5C7E">
            <w:pPr>
              <w:widowControl/>
              <w:jc w:val="center"/>
              <w:rPr>
                <w:rFonts w:eastAsia="Noto Sans CJK SC Regular"/>
              </w:rPr>
            </w:pPr>
            <w:r w:rsidRPr="000A5C7E">
              <w:rPr>
                <w:rFonts w:eastAsia="Noto Sans CJK SC Regular"/>
              </w:rPr>
              <w:t>C12</w:t>
            </w:r>
          </w:p>
        </w:tc>
        <w:tc>
          <w:tcPr>
            <w:tcW w:w="1407" w:type="dxa"/>
          </w:tcPr>
          <w:p w14:paraId="5B10083E"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11192192" w14:textId="77777777" w:rsidR="00091D48" w:rsidRPr="000A5C7E" w:rsidRDefault="00091D48" w:rsidP="000A5C7E">
            <w:pPr>
              <w:widowControl/>
              <w:jc w:val="center"/>
              <w:rPr>
                <w:rFonts w:eastAsia="Noto Sans CJK SC Regular"/>
              </w:rPr>
            </w:pPr>
            <w:r w:rsidRPr="000A5C7E">
              <w:rPr>
                <w:rFonts w:eastAsia="Noto Sans CJK SC Regular"/>
              </w:rPr>
              <w:t>-0.158000</w:t>
            </w:r>
          </w:p>
        </w:tc>
        <w:tc>
          <w:tcPr>
            <w:tcW w:w="1406" w:type="dxa"/>
          </w:tcPr>
          <w:p w14:paraId="0C2998DC" w14:textId="77777777" w:rsidR="00091D48" w:rsidRPr="000A5C7E" w:rsidRDefault="00091D48" w:rsidP="000A5C7E">
            <w:pPr>
              <w:widowControl/>
              <w:jc w:val="center"/>
              <w:rPr>
                <w:rFonts w:eastAsia="Noto Sans CJK SC Regular"/>
              </w:rPr>
            </w:pPr>
            <w:r w:rsidRPr="000A5C7E">
              <w:rPr>
                <w:rFonts w:eastAsia="Noto Sans CJK SC Regular"/>
              </w:rPr>
              <w:t>23</w:t>
            </w:r>
          </w:p>
        </w:tc>
        <w:tc>
          <w:tcPr>
            <w:tcW w:w="1407" w:type="dxa"/>
          </w:tcPr>
          <w:p w14:paraId="32D9F9F4"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6F56CACC"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51681BCB" w14:textId="77777777" w:rsidTr="00222ED4">
        <w:trPr>
          <w:jc w:val="center"/>
        </w:trPr>
        <w:tc>
          <w:tcPr>
            <w:tcW w:w="1406" w:type="dxa"/>
          </w:tcPr>
          <w:p w14:paraId="23E2A9C7" w14:textId="77777777" w:rsidR="00091D48" w:rsidRPr="000A5C7E" w:rsidRDefault="00091D48" w:rsidP="000A5C7E">
            <w:pPr>
              <w:widowControl/>
              <w:jc w:val="center"/>
              <w:rPr>
                <w:rFonts w:eastAsia="Noto Sans CJK SC Regular"/>
              </w:rPr>
            </w:pPr>
            <w:r w:rsidRPr="000A5C7E">
              <w:rPr>
                <w:rFonts w:eastAsia="Noto Sans CJK SC Regular"/>
              </w:rPr>
              <w:t>C13</w:t>
            </w:r>
          </w:p>
        </w:tc>
        <w:tc>
          <w:tcPr>
            <w:tcW w:w="1407" w:type="dxa"/>
          </w:tcPr>
          <w:p w14:paraId="4997F8DB"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6632C0EC" w14:textId="77777777" w:rsidR="00091D48" w:rsidRPr="000A5C7E" w:rsidRDefault="00091D48" w:rsidP="000A5C7E">
            <w:pPr>
              <w:widowControl/>
              <w:jc w:val="center"/>
              <w:rPr>
                <w:rFonts w:eastAsia="Noto Sans CJK SC Regular"/>
              </w:rPr>
            </w:pPr>
            <w:r w:rsidRPr="000A5C7E">
              <w:rPr>
                <w:rFonts w:eastAsia="Noto Sans CJK SC Regular"/>
              </w:rPr>
              <w:t>-0.157000</w:t>
            </w:r>
          </w:p>
        </w:tc>
        <w:tc>
          <w:tcPr>
            <w:tcW w:w="1406" w:type="dxa"/>
          </w:tcPr>
          <w:p w14:paraId="442015FF" w14:textId="77777777" w:rsidR="00091D48" w:rsidRPr="000A5C7E" w:rsidRDefault="00091D48" w:rsidP="000A5C7E">
            <w:pPr>
              <w:widowControl/>
              <w:jc w:val="center"/>
              <w:rPr>
                <w:rFonts w:eastAsia="Noto Sans CJK SC Regular"/>
              </w:rPr>
            </w:pPr>
            <w:r w:rsidRPr="000A5C7E">
              <w:rPr>
                <w:rFonts w:eastAsia="Noto Sans CJK SC Regular"/>
              </w:rPr>
              <w:t>24</w:t>
            </w:r>
          </w:p>
        </w:tc>
        <w:tc>
          <w:tcPr>
            <w:tcW w:w="1407" w:type="dxa"/>
          </w:tcPr>
          <w:p w14:paraId="1DF89F92"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660E65E6"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6577879F" w14:textId="77777777" w:rsidTr="00222ED4">
        <w:trPr>
          <w:jc w:val="center"/>
        </w:trPr>
        <w:tc>
          <w:tcPr>
            <w:tcW w:w="1406" w:type="dxa"/>
          </w:tcPr>
          <w:p w14:paraId="21FF2286" w14:textId="77777777" w:rsidR="00091D48" w:rsidRPr="000A5C7E" w:rsidRDefault="00091D48" w:rsidP="000A5C7E">
            <w:pPr>
              <w:widowControl/>
              <w:jc w:val="center"/>
              <w:rPr>
                <w:rFonts w:eastAsia="Noto Sans CJK SC Regular"/>
              </w:rPr>
            </w:pPr>
            <w:r w:rsidRPr="000A5C7E">
              <w:rPr>
                <w:rFonts w:eastAsia="Noto Sans CJK SC Regular"/>
              </w:rPr>
              <w:t>C14</w:t>
            </w:r>
          </w:p>
        </w:tc>
        <w:tc>
          <w:tcPr>
            <w:tcW w:w="1407" w:type="dxa"/>
          </w:tcPr>
          <w:p w14:paraId="53DC381C"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42616450" w14:textId="77777777" w:rsidR="00091D48" w:rsidRPr="000A5C7E" w:rsidRDefault="00091D48" w:rsidP="000A5C7E">
            <w:pPr>
              <w:widowControl/>
              <w:jc w:val="center"/>
              <w:rPr>
                <w:rFonts w:eastAsia="Noto Sans CJK SC Regular"/>
              </w:rPr>
            </w:pPr>
            <w:r w:rsidRPr="000A5C7E">
              <w:rPr>
                <w:rFonts w:eastAsia="Noto Sans CJK SC Regular"/>
              </w:rPr>
              <w:t>-0.158000</w:t>
            </w:r>
          </w:p>
        </w:tc>
        <w:tc>
          <w:tcPr>
            <w:tcW w:w="1406" w:type="dxa"/>
          </w:tcPr>
          <w:p w14:paraId="2D52183F" w14:textId="77777777" w:rsidR="00091D48" w:rsidRPr="000A5C7E" w:rsidRDefault="00091D48" w:rsidP="000A5C7E">
            <w:pPr>
              <w:widowControl/>
              <w:jc w:val="center"/>
              <w:rPr>
                <w:rFonts w:eastAsia="Noto Sans CJK SC Regular"/>
              </w:rPr>
            </w:pPr>
            <w:r w:rsidRPr="000A5C7E">
              <w:rPr>
                <w:rFonts w:eastAsia="Noto Sans CJK SC Regular"/>
              </w:rPr>
              <w:t>25</w:t>
            </w:r>
          </w:p>
        </w:tc>
        <w:tc>
          <w:tcPr>
            <w:tcW w:w="1407" w:type="dxa"/>
          </w:tcPr>
          <w:p w14:paraId="4178F1CB"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57E0C878"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6EB90E59" w14:textId="77777777" w:rsidTr="00222ED4">
        <w:trPr>
          <w:jc w:val="center"/>
        </w:trPr>
        <w:tc>
          <w:tcPr>
            <w:tcW w:w="1406" w:type="dxa"/>
          </w:tcPr>
          <w:p w14:paraId="359ACB69" w14:textId="77777777" w:rsidR="00091D48" w:rsidRPr="000A5C7E" w:rsidRDefault="00091D48" w:rsidP="000A5C7E">
            <w:pPr>
              <w:widowControl/>
              <w:jc w:val="center"/>
              <w:rPr>
                <w:rFonts w:eastAsia="Noto Sans CJK SC Regular"/>
              </w:rPr>
            </w:pPr>
            <w:r w:rsidRPr="000A5C7E">
              <w:rPr>
                <w:rFonts w:eastAsia="Noto Sans CJK SC Regular"/>
              </w:rPr>
              <w:t>C15</w:t>
            </w:r>
          </w:p>
        </w:tc>
        <w:tc>
          <w:tcPr>
            <w:tcW w:w="1407" w:type="dxa"/>
          </w:tcPr>
          <w:p w14:paraId="0E7A3D29"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02890259" w14:textId="77777777" w:rsidR="00091D48" w:rsidRPr="000A5C7E" w:rsidRDefault="00091D48" w:rsidP="000A5C7E">
            <w:pPr>
              <w:widowControl/>
              <w:jc w:val="center"/>
              <w:rPr>
                <w:rFonts w:eastAsia="Noto Sans CJK SC Regular"/>
              </w:rPr>
            </w:pPr>
            <w:r w:rsidRPr="000A5C7E">
              <w:rPr>
                <w:rFonts w:eastAsia="Noto Sans CJK SC Regular"/>
              </w:rPr>
              <w:t>-0.158000</w:t>
            </w:r>
          </w:p>
        </w:tc>
        <w:tc>
          <w:tcPr>
            <w:tcW w:w="1406" w:type="dxa"/>
          </w:tcPr>
          <w:p w14:paraId="5D2BC980" w14:textId="77777777" w:rsidR="00091D48" w:rsidRPr="000A5C7E" w:rsidRDefault="00091D48" w:rsidP="000A5C7E">
            <w:pPr>
              <w:widowControl/>
              <w:jc w:val="center"/>
              <w:rPr>
                <w:rFonts w:eastAsia="Noto Sans CJK SC Regular"/>
              </w:rPr>
            </w:pPr>
            <w:r w:rsidRPr="000A5C7E">
              <w:rPr>
                <w:rFonts w:eastAsia="Noto Sans CJK SC Regular"/>
              </w:rPr>
              <w:t>26</w:t>
            </w:r>
          </w:p>
        </w:tc>
        <w:tc>
          <w:tcPr>
            <w:tcW w:w="1407" w:type="dxa"/>
          </w:tcPr>
          <w:p w14:paraId="73DE240B"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2C19A419"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341507D8" w14:textId="77777777" w:rsidTr="00222ED4">
        <w:trPr>
          <w:jc w:val="center"/>
        </w:trPr>
        <w:tc>
          <w:tcPr>
            <w:tcW w:w="1406" w:type="dxa"/>
          </w:tcPr>
          <w:p w14:paraId="4C68602C" w14:textId="77777777" w:rsidR="00091D48" w:rsidRPr="000A5C7E" w:rsidRDefault="00091D48" w:rsidP="000A5C7E">
            <w:pPr>
              <w:widowControl/>
              <w:jc w:val="center"/>
              <w:rPr>
                <w:rFonts w:eastAsia="Noto Sans CJK SC Regular"/>
              </w:rPr>
            </w:pPr>
            <w:r w:rsidRPr="000A5C7E">
              <w:rPr>
                <w:rFonts w:eastAsia="Noto Sans CJK SC Regular"/>
              </w:rPr>
              <w:t>C16</w:t>
            </w:r>
          </w:p>
        </w:tc>
        <w:tc>
          <w:tcPr>
            <w:tcW w:w="1407" w:type="dxa"/>
          </w:tcPr>
          <w:p w14:paraId="5B3E4AEE"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7FCD6938" w14:textId="77777777" w:rsidR="00091D48" w:rsidRPr="000A5C7E" w:rsidRDefault="00091D48" w:rsidP="000A5C7E">
            <w:pPr>
              <w:widowControl/>
              <w:jc w:val="center"/>
              <w:rPr>
                <w:rFonts w:eastAsia="Noto Sans CJK SC Regular"/>
              </w:rPr>
            </w:pPr>
            <w:r w:rsidRPr="000A5C7E">
              <w:rPr>
                <w:rFonts w:eastAsia="Noto Sans CJK SC Regular"/>
              </w:rPr>
              <w:t>-0.158000</w:t>
            </w:r>
          </w:p>
        </w:tc>
        <w:tc>
          <w:tcPr>
            <w:tcW w:w="1406" w:type="dxa"/>
          </w:tcPr>
          <w:p w14:paraId="064A849B" w14:textId="77777777" w:rsidR="00091D48" w:rsidRPr="000A5C7E" w:rsidRDefault="00091D48" w:rsidP="000A5C7E">
            <w:pPr>
              <w:widowControl/>
              <w:jc w:val="center"/>
              <w:rPr>
                <w:rFonts w:eastAsia="Noto Sans CJK SC Regular"/>
              </w:rPr>
            </w:pPr>
            <w:r w:rsidRPr="000A5C7E">
              <w:rPr>
                <w:rFonts w:eastAsia="Noto Sans CJK SC Regular"/>
              </w:rPr>
              <w:t>27</w:t>
            </w:r>
          </w:p>
        </w:tc>
        <w:tc>
          <w:tcPr>
            <w:tcW w:w="1407" w:type="dxa"/>
          </w:tcPr>
          <w:p w14:paraId="73CDDA24"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3B367AE2"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67CADD38" w14:textId="77777777" w:rsidTr="00222ED4">
        <w:trPr>
          <w:jc w:val="center"/>
        </w:trPr>
        <w:tc>
          <w:tcPr>
            <w:tcW w:w="1406" w:type="dxa"/>
          </w:tcPr>
          <w:p w14:paraId="25DAB7D8" w14:textId="77777777" w:rsidR="00091D48" w:rsidRPr="000A5C7E" w:rsidRDefault="00091D48" w:rsidP="000A5C7E">
            <w:pPr>
              <w:widowControl/>
              <w:jc w:val="center"/>
              <w:rPr>
                <w:rFonts w:eastAsia="Noto Sans CJK SC Regular"/>
              </w:rPr>
            </w:pPr>
            <w:r w:rsidRPr="000A5C7E">
              <w:rPr>
                <w:rFonts w:eastAsia="Noto Sans CJK SC Regular"/>
              </w:rPr>
              <w:t>C17</w:t>
            </w:r>
          </w:p>
        </w:tc>
        <w:tc>
          <w:tcPr>
            <w:tcW w:w="1407" w:type="dxa"/>
          </w:tcPr>
          <w:p w14:paraId="52CBB328"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6BA4EFA1" w14:textId="77777777" w:rsidR="00091D48" w:rsidRPr="000A5C7E" w:rsidRDefault="00091D48" w:rsidP="000A5C7E">
            <w:pPr>
              <w:widowControl/>
              <w:jc w:val="center"/>
              <w:rPr>
                <w:rFonts w:eastAsia="Noto Sans CJK SC Regular"/>
              </w:rPr>
            </w:pPr>
            <w:r w:rsidRPr="000A5C7E">
              <w:rPr>
                <w:rFonts w:eastAsia="Noto Sans CJK SC Regular"/>
              </w:rPr>
              <w:t>-0.158000</w:t>
            </w:r>
          </w:p>
        </w:tc>
        <w:tc>
          <w:tcPr>
            <w:tcW w:w="1406" w:type="dxa"/>
          </w:tcPr>
          <w:p w14:paraId="3189D51F" w14:textId="77777777" w:rsidR="00091D48" w:rsidRPr="000A5C7E" w:rsidRDefault="00091D48" w:rsidP="000A5C7E">
            <w:pPr>
              <w:widowControl/>
              <w:jc w:val="center"/>
              <w:rPr>
                <w:rFonts w:eastAsia="Noto Sans CJK SC Regular"/>
              </w:rPr>
            </w:pPr>
            <w:r w:rsidRPr="000A5C7E">
              <w:rPr>
                <w:rFonts w:eastAsia="Noto Sans CJK SC Regular"/>
              </w:rPr>
              <w:t>28</w:t>
            </w:r>
          </w:p>
        </w:tc>
        <w:tc>
          <w:tcPr>
            <w:tcW w:w="1407" w:type="dxa"/>
          </w:tcPr>
          <w:p w14:paraId="0FC1D3D1"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19E7AC54"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09480AC7" w14:textId="77777777" w:rsidTr="00222ED4">
        <w:trPr>
          <w:jc w:val="center"/>
        </w:trPr>
        <w:tc>
          <w:tcPr>
            <w:tcW w:w="1406" w:type="dxa"/>
          </w:tcPr>
          <w:p w14:paraId="6C958ADA" w14:textId="77777777" w:rsidR="00091D48" w:rsidRPr="000A5C7E" w:rsidRDefault="00091D48" w:rsidP="000A5C7E">
            <w:pPr>
              <w:widowControl/>
              <w:jc w:val="center"/>
              <w:rPr>
                <w:rFonts w:eastAsia="Noto Sans CJK SC Regular"/>
              </w:rPr>
            </w:pPr>
            <w:r w:rsidRPr="000A5C7E">
              <w:rPr>
                <w:rFonts w:eastAsia="Noto Sans CJK SC Regular"/>
              </w:rPr>
              <w:t>C18</w:t>
            </w:r>
          </w:p>
        </w:tc>
        <w:tc>
          <w:tcPr>
            <w:tcW w:w="1407" w:type="dxa"/>
          </w:tcPr>
          <w:p w14:paraId="3FFCC169"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5E94A87E" w14:textId="77777777" w:rsidR="00091D48" w:rsidRPr="000A5C7E" w:rsidRDefault="00091D48" w:rsidP="000A5C7E">
            <w:pPr>
              <w:widowControl/>
              <w:jc w:val="center"/>
              <w:rPr>
                <w:rFonts w:eastAsia="Noto Sans CJK SC Regular"/>
              </w:rPr>
            </w:pPr>
            <w:r w:rsidRPr="000A5C7E">
              <w:rPr>
                <w:rFonts w:eastAsia="Noto Sans CJK SC Regular"/>
              </w:rPr>
              <w:t>-0.211000</w:t>
            </w:r>
          </w:p>
        </w:tc>
        <w:tc>
          <w:tcPr>
            <w:tcW w:w="1406" w:type="dxa"/>
          </w:tcPr>
          <w:p w14:paraId="0810D154" w14:textId="77777777" w:rsidR="00091D48" w:rsidRPr="000A5C7E" w:rsidRDefault="00091D48" w:rsidP="000A5C7E">
            <w:pPr>
              <w:widowControl/>
              <w:jc w:val="center"/>
              <w:rPr>
                <w:rFonts w:eastAsia="Noto Sans CJK SC Regular"/>
              </w:rPr>
            </w:pPr>
            <w:r w:rsidRPr="000A5C7E">
              <w:rPr>
                <w:rFonts w:eastAsia="Noto Sans CJK SC Regular"/>
              </w:rPr>
              <w:t>29</w:t>
            </w:r>
          </w:p>
        </w:tc>
        <w:tc>
          <w:tcPr>
            <w:tcW w:w="1407" w:type="dxa"/>
          </w:tcPr>
          <w:p w14:paraId="083B380B"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62E1BE22"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7B1E2D5A" w14:textId="77777777" w:rsidTr="00222ED4">
        <w:trPr>
          <w:jc w:val="center"/>
        </w:trPr>
        <w:tc>
          <w:tcPr>
            <w:tcW w:w="1406" w:type="dxa"/>
          </w:tcPr>
          <w:p w14:paraId="2BD22167" w14:textId="77777777" w:rsidR="00091D48" w:rsidRPr="000A5C7E" w:rsidRDefault="00091D48" w:rsidP="000A5C7E">
            <w:pPr>
              <w:widowControl/>
              <w:jc w:val="center"/>
              <w:rPr>
                <w:rFonts w:eastAsia="Noto Sans CJK SC Regular"/>
              </w:rPr>
            </w:pPr>
            <w:r w:rsidRPr="000A5C7E">
              <w:rPr>
                <w:rFonts w:eastAsia="Noto Sans CJK SC Regular"/>
              </w:rPr>
              <w:t>HT</w:t>
            </w:r>
          </w:p>
        </w:tc>
        <w:tc>
          <w:tcPr>
            <w:tcW w:w="1407" w:type="dxa"/>
          </w:tcPr>
          <w:p w14:paraId="37582D3B" w14:textId="77777777" w:rsidR="00091D48" w:rsidRPr="000A5C7E" w:rsidRDefault="00091D48" w:rsidP="000A5C7E">
            <w:pPr>
              <w:widowControl/>
              <w:jc w:val="center"/>
              <w:rPr>
                <w:rFonts w:eastAsia="Noto Sans CJK SC Regular"/>
              </w:rPr>
            </w:pPr>
            <w:r w:rsidRPr="000A5C7E">
              <w:rPr>
                <w:rFonts w:eastAsia="Noto Sans CJK SC Regular"/>
              </w:rPr>
              <w:t>H</w:t>
            </w:r>
          </w:p>
        </w:tc>
        <w:tc>
          <w:tcPr>
            <w:tcW w:w="1407" w:type="dxa"/>
          </w:tcPr>
          <w:p w14:paraId="4CCC0ED8" w14:textId="77777777" w:rsidR="00091D48" w:rsidRPr="000A5C7E" w:rsidRDefault="00091D48" w:rsidP="000A5C7E">
            <w:pPr>
              <w:widowControl/>
              <w:jc w:val="center"/>
              <w:rPr>
                <w:rFonts w:eastAsia="Noto Sans CJK SC Regular"/>
              </w:rPr>
            </w:pPr>
            <w:r w:rsidRPr="000A5C7E">
              <w:rPr>
                <w:rFonts w:eastAsia="Noto Sans CJK SC Regular"/>
              </w:rPr>
              <w:t>0.140000</w:t>
            </w:r>
          </w:p>
        </w:tc>
        <w:tc>
          <w:tcPr>
            <w:tcW w:w="1406" w:type="dxa"/>
          </w:tcPr>
          <w:p w14:paraId="4B624936" w14:textId="77777777" w:rsidR="00091D48" w:rsidRPr="000A5C7E" w:rsidRDefault="00091D48" w:rsidP="000A5C7E">
            <w:pPr>
              <w:widowControl/>
              <w:jc w:val="center"/>
              <w:rPr>
                <w:rFonts w:eastAsia="Noto Sans CJK SC Regular"/>
              </w:rPr>
            </w:pPr>
            <w:r w:rsidRPr="000A5C7E">
              <w:rPr>
                <w:rFonts w:eastAsia="Noto Sans CJK SC Regular"/>
              </w:rPr>
              <w:t>30</w:t>
            </w:r>
          </w:p>
        </w:tc>
        <w:tc>
          <w:tcPr>
            <w:tcW w:w="1407" w:type="dxa"/>
          </w:tcPr>
          <w:p w14:paraId="149F872B"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47113B56" w14:textId="77777777" w:rsidR="00091D48" w:rsidRPr="000A5C7E" w:rsidRDefault="00091D48" w:rsidP="000A5C7E">
            <w:pPr>
              <w:widowControl/>
              <w:jc w:val="center"/>
              <w:rPr>
                <w:rFonts w:eastAsia="Noto Sans CJK SC Regular"/>
              </w:rPr>
            </w:pPr>
            <w:r w:rsidRPr="000A5C7E">
              <w:rPr>
                <w:rFonts w:eastAsia="Noto Sans CJK SC Regular"/>
              </w:rPr>
              <w:t>0</w:t>
            </w:r>
          </w:p>
        </w:tc>
      </w:tr>
      <w:tr w:rsidR="00091D48" w:rsidRPr="000A5C7E" w14:paraId="6EF504BA" w14:textId="77777777" w:rsidTr="00222ED4">
        <w:trPr>
          <w:jc w:val="center"/>
        </w:trPr>
        <w:tc>
          <w:tcPr>
            <w:tcW w:w="1406" w:type="dxa"/>
          </w:tcPr>
          <w:p w14:paraId="4FBED11A" w14:textId="77777777" w:rsidR="00091D48" w:rsidRPr="000A5C7E" w:rsidRDefault="00091D48" w:rsidP="000A5C7E">
            <w:pPr>
              <w:widowControl/>
              <w:jc w:val="center"/>
              <w:rPr>
                <w:rFonts w:eastAsia="Noto Sans CJK SC Regular"/>
              </w:rPr>
            </w:pPr>
            <w:r w:rsidRPr="000A5C7E">
              <w:rPr>
                <w:rFonts w:eastAsia="Noto Sans CJK SC Regular"/>
              </w:rPr>
              <w:t>HA</w:t>
            </w:r>
          </w:p>
        </w:tc>
        <w:tc>
          <w:tcPr>
            <w:tcW w:w="1407" w:type="dxa"/>
          </w:tcPr>
          <w:p w14:paraId="6668B294" w14:textId="77777777" w:rsidR="00091D48" w:rsidRPr="000A5C7E" w:rsidRDefault="00091D48" w:rsidP="000A5C7E">
            <w:pPr>
              <w:widowControl/>
              <w:jc w:val="center"/>
              <w:rPr>
                <w:rFonts w:eastAsia="Noto Sans CJK SC Regular"/>
              </w:rPr>
            </w:pPr>
            <w:r w:rsidRPr="000A5C7E">
              <w:rPr>
                <w:rFonts w:eastAsia="Noto Sans CJK SC Regular"/>
              </w:rPr>
              <w:t>H1</w:t>
            </w:r>
          </w:p>
        </w:tc>
        <w:tc>
          <w:tcPr>
            <w:tcW w:w="1407" w:type="dxa"/>
          </w:tcPr>
          <w:p w14:paraId="5997B354" w14:textId="77777777" w:rsidR="00091D48" w:rsidRPr="000A5C7E" w:rsidRDefault="00091D48" w:rsidP="000A5C7E">
            <w:pPr>
              <w:widowControl/>
              <w:jc w:val="center"/>
              <w:rPr>
                <w:rFonts w:eastAsia="Noto Sans CJK SC Regular"/>
              </w:rPr>
            </w:pPr>
            <w:r w:rsidRPr="000A5C7E">
              <w:rPr>
                <w:rFonts w:eastAsia="Noto Sans CJK SC Regular"/>
              </w:rPr>
              <w:t>0.141000</w:t>
            </w:r>
          </w:p>
        </w:tc>
        <w:tc>
          <w:tcPr>
            <w:tcW w:w="1406" w:type="dxa"/>
          </w:tcPr>
          <w:p w14:paraId="2BC77602" w14:textId="77777777" w:rsidR="00091D48" w:rsidRPr="000A5C7E" w:rsidRDefault="00091D48" w:rsidP="000A5C7E">
            <w:pPr>
              <w:widowControl/>
              <w:jc w:val="center"/>
              <w:rPr>
                <w:rFonts w:eastAsia="Noto Sans CJK SC Regular"/>
              </w:rPr>
            </w:pPr>
            <w:r w:rsidRPr="000A5C7E">
              <w:rPr>
                <w:rFonts w:eastAsia="Noto Sans CJK SC Regular"/>
              </w:rPr>
              <w:t>31</w:t>
            </w:r>
          </w:p>
        </w:tc>
        <w:tc>
          <w:tcPr>
            <w:tcW w:w="1407" w:type="dxa"/>
          </w:tcPr>
          <w:p w14:paraId="1E06F210"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0B81004B" w14:textId="77777777" w:rsidR="00091D48" w:rsidRPr="000A5C7E" w:rsidRDefault="00091D48" w:rsidP="000A5C7E">
            <w:pPr>
              <w:widowControl/>
              <w:jc w:val="center"/>
              <w:rPr>
                <w:rFonts w:eastAsia="Noto Sans CJK SC Regular"/>
              </w:rPr>
            </w:pPr>
            <w:r w:rsidRPr="000A5C7E">
              <w:rPr>
                <w:rFonts w:eastAsia="Noto Sans CJK SC Regular"/>
              </w:rPr>
              <w:t>0</w:t>
            </w:r>
          </w:p>
        </w:tc>
      </w:tr>
      <w:tr w:rsidR="00091D48" w:rsidRPr="000A5C7E" w14:paraId="1990A0F6" w14:textId="77777777" w:rsidTr="00222ED4">
        <w:trPr>
          <w:jc w:val="center"/>
        </w:trPr>
        <w:tc>
          <w:tcPr>
            <w:tcW w:w="1406" w:type="dxa"/>
          </w:tcPr>
          <w:p w14:paraId="48C33859" w14:textId="77777777" w:rsidR="00091D48" w:rsidRPr="000A5C7E" w:rsidRDefault="00091D48" w:rsidP="000A5C7E">
            <w:pPr>
              <w:widowControl/>
              <w:jc w:val="center"/>
              <w:rPr>
                <w:rFonts w:eastAsia="Noto Sans CJK SC Regular"/>
              </w:rPr>
            </w:pPr>
            <w:r w:rsidRPr="000A5C7E">
              <w:rPr>
                <w:rFonts w:eastAsia="Noto Sans CJK SC Regular"/>
              </w:rPr>
              <w:t>HB2</w:t>
            </w:r>
          </w:p>
        </w:tc>
        <w:tc>
          <w:tcPr>
            <w:tcW w:w="1407" w:type="dxa"/>
          </w:tcPr>
          <w:p w14:paraId="04559404"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621BFD39" w14:textId="77777777" w:rsidR="00091D48" w:rsidRPr="000A5C7E" w:rsidRDefault="00091D48" w:rsidP="000A5C7E">
            <w:pPr>
              <w:widowControl/>
              <w:jc w:val="center"/>
              <w:rPr>
                <w:rFonts w:eastAsia="Noto Sans CJK SC Regular"/>
              </w:rPr>
            </w:pPr>
            <w:r w:rsidRPr="000A5C7E">
              <w:rPr>
                <w:rFonts w:eastAsia="Noto Sans CJK SC Regular"/>
              </w:rPr>
              <w:t>0.108000</w:t>
            </w:r>
          </w:p>
        </w:tc>
        <w:tc>
          <w:tcPr>
            <w:tcW w:w="1406" w:type="dxa"/>
          </w:tcPr>
          <w:p w14:paraId="66CE4E25" w14:textId="77777777" w:rsidR="00091D48" w:rsidRPr="000A5C7E" w:rsidRDefault="00091D48" w:rsidP="000A5C7E">
            <w:pPr>
              <w:widowControl/>
              <w:jc w:val="center"/>
              <w:rPr>
                <w:rFonts w:eastAsia="Noto Sans CJK SC Regular"/>
              </w:rPr>
            </w:pPr>
            <w:r w:rsidRPr="000A5C7E">
              <w:rPr>
                <w:rFonts w:eastAsia="Noto Sans CJK SC Regular"/>
              </w:rPr>
              <w:t>32</w:t>
            </w:r>
          </w:p>
        </w:tc>
        <w:tc>
          <w:tcPr>
            <w:tcW w:w="1407" w:type="dxa"/>
          </w:tcPr>
          <w:p w14:paraId="1398C480"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66B71AEB" w14:textId="77777777" w:rsidR="00091D48" w:rsidRPr="000A5C7E" w:rsidRDefault="00091D48" w:rsidP="000A5C7E">
            <w:pPr>
              <w:widowControl/>
              <w:jc w:val="center"/>
              <w:rPr>
                <w:rFonts w:eastAsia="Noto Sans CJK SC Regular"/>
              </w:rPr>
            </w:pPr>
            <w:r w:rsidRPr="000A5C7E">
              <w:rPr>
                <w:rFonts w:eastAsia="Noto Sans CJK SC Regular"/>
              </w:rPr>
              <w:t>2</w:t>
            </w:r>
          </w:p>
        </w:tc>
      </w:tr>
      <w:tr w:rsidR="00091D48" w:rsidRPr="000A5C7E" w14:paraId="339AA52E" w14:textId="77777777" w:rsidTr="00222ED4">
        <w:trPr>
          <w:jc w:val="center"/>
        </w:trPr>
        <w:tc>
          <w:tcPr>
            <w:tcW w:w="1406" w:type="dxa"/>
          </w:tcPr>
          <w:p w14:paraId="5C7BACF2" w14:textId="77777777" w:rsidR="00091D48" w:rsidRPr="000A5C7E" w:rsidRDefault="00091D48" w:rsidP="000A5C7E">
            <w:pPr>
              <w:widowControl/>
              <w:jc w:val="center"/>
              <w:rPr>
                <w:rFonts w:eastAsia="Noto Sans CJK SC Regular"/>
              </w:rPr>
            </w:pPr>
            <w:r w:rsidRPr="000A5C7E">
              <w:rPr>
                <w:rFonts w:eastAsia="Noto Sans CJK SC Regular"/>
              </w:rPr>
              <w:t>HB1</w:t>
            </w:r>
          </w:p>
        </w:tc>
        <w:tc>
          <w:tcPr>
            <w:tcW w:w="1407" w:type="dxa"/>
          </w:tcPr>
          <w:p w14:paraId="0FA6A6DE"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075C5C28" w14:textId="77777777" w:rsidR="00091D48" w:rsidRPr="000A5C7E" w:rsidRDefault="00091D48" w:rsidP="000A5C7E">
            <w:pPr>
              <w:widowControl/>
              <w:jc w:val="center"/>
              <w:rPr>
                <w:rFonts w:eastAsia="Noto Sans CJK SC Regular"/>
              </w:rPr>
            </w:pPr>
            <w:r w:rsidRPr="000A5C7E">
              <w:rPr>
                <w:rFonts w:eastAsia="Noto Sans CJK SC Regular"/>
              </w:rPr>
              <w:t>0.108000</w:t>
            </w:r>
          </w:p>
        </w:tc>
        <w:tc>
          <w:tcPr>
            <w:tcW w:w="1406" w:type="dxa"/>
          </w:tcPr>
          <w:p w14:paraId="7D482546" w14:textId="77777777" w:rsidR="00091D48" w:rsidRPr="000A5C7E" w:rsidRDefault="00091D48" w:rsidP="000A5C7E">
            <w:pPr>
              <w:widowControl/>
              <w:jc w:val="center"/>
              <w:rPr>
                <w:rFonts w:eastAsia="Noto Sans CJK SC Regular"/>
              </w:rPr>
            </w:pPr>
            <w:r w:rsidRPr="000A5C7E">
              <w:rPr>
                <w:rFonts w:eastAsia="Noto Sans CJK SC Regular"/>
              </w:rPr>
              <w:t>33</w:t>
            </w:r>
          </w:p>
        </w:tc>
        <w:tc>
          <w:tcPr>
            <w:tcW w:w="1407" w:type="dxa"/>
          </w:tcPr>
          <w:p w14:paraId="53CAD7DA"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27C7B5EA" w14:textId="77777777" w:rsidR="00091D48" w:rsidRPr="000A5C7E" w:rsidRDefault="00091D48" w:rsidP="000A5C7E">
            <w:pPr>
              <w:widowControl/>
              <w:jc w:val="center"/>
              <w:rPr>
                <w:rFonts w:eastAsia="Noto Sans CJK SC Regular"/>
              </w:rPr>
            </w:pPr>
            <w:r w:rsidRPr="000A5C7E">
              <w:rPr>
                <w:rFonts w:eastAsia="Noto Sans CJK SC Regular"/>
              </w:rPr>
              <w:t>2</w:t>
            </w:r>
          </w:p>
        </w:tc>
      </w:tr>
      <w:tr w:rsidR="00091D48" w:rsidRPr="000A5C7E" w14:paraId="65B7FEFE" w14:textId="77777777" w:rsidTr="00222ED4">
        <w:trPr>
          <w:jc w:val="center"/>
        </w:trPr>
        <w:tc>
          <w:tcPr>
            <w:tcW w:w="1406" w:type="dxa"/>
          </w:tcPr>
          <w:p w14:paraId="4EBFA103" w14:textId="77777777" w:rsidR="00091D48" w:rsidRPr="000A5C7E" w:rsidRDefault="00091D48" w:rsidP="000A5C7E">
            <w:pPr>
              <w:widowControl/>
              <w:jc w:val="center"/>
              <w:rPr>
                <w:rFonts w:eastAsia="Noto Sans CJK SC Regular"/>
              </w:rPr>
            </w:pPr>
            <w:r w:rsidRPr="000A5C7E">
              <w:rPr>
                <w:rFonts w:eastAsia="Noto Sans CJK SC Regular"/>
              </w:rPr>
              <w:t>HG2</w:t>
            </w:r>
          </w:p>
        </w:tc>
        <w:tc>
          <w:tcPr>
            <w:tcW w:w="1407" w:type="dxa"/>
          </w:tcPr>
          <w:p w14:paraId="2890DEFC"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58C73CCB" w14:textId="77777777" w:rsidR="00091D48" w:rsidRPr="000A5C7E" w:rsidRDefault="00091D48" w:rsidP="000A5C7E">
            <w:pPr>
              <w:widowControl/>
              <w:jc w:val="center"/>
              <w:rPr>
                <w:rFonts w:eastAsia="Noto Sans CJK SC Regular"/>
              </w:rPr>
            </w:pPr>
            <w:r w:rsidRPr="000A5C7E">
              <w:rPr>
                <w:rFonts w:eastAsia="Noto Sans CJK SC Regular"/>
              </w:rPr>
              <w:t>0.086000</w:t>
            </w:r>
          </w:p>
        </w:tc>
        <w:tc>
          <w:tcPr>
            <w:tcW w:w="1406" w:type="dxa"/>
          </w:tcPr>
          <w:p w14:paraId="6E740A04" w14:textId="77777777" w:rsidR="00091D48" w:rsidRPr="000A5C7E" w:rsidRDefault="00091D48" w:rsidP="000A5C7E">
            <w:pPr>
              <w:widowControl/>
              <w:jc w:val="center"/>
              <w:rPr>
                <w:rFonts w:eastAsia="Noto Sans CJK SC Regular"/>
              </w:rPr>
            </w:pPr>
            <w:r w:rsidRPr="000A5C7E">
              <w:rPr>
                <w:rFonts w:eastAsia="Noto Sans CJK SC Regular"/>
              </w:rPr>
              <w:t>34</w:t>
            </w:r>
          </w:p>
        </w:tc>
        <w:tc>
          <w:tcPr>
            <w:tcW w:w="1407" w:type="dxa"/>
          </w:tcPr>
          <w:p w14:paraId="74B12639"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4B1452C4" w14:textId="77777777" w:rsidR="00091D48" w:rsidRPr="000A5C7E" w:rsidRDefault="00091D48" w:rsidP="000A5C7E">
            <w:pPr>
              <w:widowControl/>
              <w:jc w:val="center"/>
              <w:rPr>
                <w:rFonts w:eastAsia="Noto Sans CJK SC Regular"/>
              </w:rPr>
            </w:pPr>
            <w:r w:rsidRPr="000A5C7E">
              <w:rPr>
                <w:rFonts w:eastAsia="Noto Sans CJK SC Regular"/>
              </w:rPr>
              <w:t>2</w:t>
            </w:r>
          </w:p>
        </w:tc>
      </w:tr>
      <w:tr w:rsidR="00091D48" w:rsidRPr="000A5C7E" w14:paraId="6E2A5875" w14:textId="77777777" w:rsidTr="00222ED4">
        <w:trPr>
          <w:jc w:val="center"/>
        </w:trPr>
        <w:tc>
          <w:tcPr>
            <w:tcW w:w="1406" w:type="dxa"/>
          </w:tcPr>
          <w:p w14:paraId="5EBE55A6" w14:textId="77777777" w:rsidR="00091D48" w:rsidRPr="000A5C7E" w:rsidRDefault="00091D48" w:rsidP="000A5C7E">
            <w:pPr>
              <w:widowControl/>
              <w:jc w:val="center"/>
              <w:rPr>
                <w:rFonts w:eastAsia="Noto Sans CJK SC Regular"/>
              </w:rPr>
            </w:pPr>
            <w:r w:rsidRPr="000A5C7E">
              <w:rPr>
                <w:rFonts w:eastAsia="Noto Sans CJK SC Regular"/>
              </w:rPr>
              <w:t>HG1</w:t>
            </w:r>
          </w:p>
        </w:tc>
        <w:tc>
          <w:tcPr>
            <w:tcW w:w="1407" w:type="dxa"/>
          </w:tcPr>
          <w:p w14:paraId="46E8B96A"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691DF7DD" w14:textId="77777777" w:rsidR="00091D48" w:rsidRPr="000A5C7E" w:rsidRDefault="00091D48" w:rsidP="000A5C7E">
            <w:pPr>
              <w:widowControl/>
              <w:jc w:val="center"/>
              <w:rPr>
                <w:rFonts w:eastAsia="Noto Sans CJK SC Regular"/>
              </w:rPr>
            </w:pPr>
            <w:r w:rsidRPr="000A5C7E">
              <w:rPr>
                <w:rFonts w:eastAsia="Noto Sans CJK SC Regular"/>
              </w:rPr>
              <w:t>0.086000</w:t>
            </w:r>
          </w:p>
        </w:tc>
        <w:tc>
          <w:tcPr>
            <w:tcW w:w="1406" w:type="dxa"/>
          </w:tcPr>
          <w:p w14:paraId="3DBAC9C1" w14:textId="77777777" w:rsidR="00091D48" w:rsidRPr="000A5C7E" w:rsidRDefault="00091D48" w:rsidP="000A5C7E">
            <w:pPr>
              <w:widowControl/>
              <w:jc w:val="center"/>
              <w:rPr>
                <w:rFonts w:eastAsia="Noto Sans CJK SC Regular"/>
              </w:rPr>
            </w:pPr>
            <w:r w:rsidRPr="000A5C7E">
              <w:rPr>
                <w:rFonts w:eastAsia="Noto Sans CJK SC Regular"/>
              </w:rPr>
              <w:t>35</w:t>
            </w:r>
          </w:p>
        </w:tc>
        <w:tc>
          <w:tcPr>
            <w:tcW w:w="1407" w:type="dxa"/>
          </w:tcPr>
          <w:p w14:paraId="41DABD3E"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7F9ABBFA" w14:textId="77777777" w:rsidR="00091D48" w:rsidRPr="000A5C7E" w:rsidRDefault="00091D48" w:rsidP="000A5C7E">
            <w:pPr>
              <w:widowControl/>
              <w:jc w:val="center"/>
              <w:rPr>
                <w:rFonts w:eastAsia="Noto Sans CJK SC Regular"/>
              </w:rPr>
            </w:pPr>
            <w:r w:rsidRPr="000A5C7E">
              <w:rPr>
                <w:rFonts w:eastAsia="Noto Sans CJK SC Regular"/>
              </w:rPr>
              <w:t>2</w:t>
            </w:r>
          </w:p>
        </w:tc>
      </w:tr>
      <w:tr w:rsidR="00091D48" w:rsidRPr="000A5C7E" w14:paraId="21D35E55" w14:textId="77777777" w:rsidTr="00222ED4">
        <w:trPr>
          <w:jc w:val="center"/>
        </w:trPr>
        <w:tc>
          <w:tcPr>
            <w:tcW w:w="1406" w:type="dxa"/>
          </w:tcPr>
          <w:p w14:paraId="69907D68" w14:textId="77777777" w:rsidR="00091D48" w:rsidRPr="000A5C7E" w:rsidRDefault="00091D48" w:rsidP="000A5C7E">
            <w:pPr>
              <w:widowControl/>
              <w:jc w:val="center"/>
              <w:rPr>
                <w:rFonts w:eastAsia="Noto Sans CJK SC Regular"/>
              </w:rPr>
            </w:pPr>
            <w:r w:rsidRPr="000A5C7E">
              <w:rPr>
                <w:rFonts w:eastAsia="Noto Sans CJK SC Regular"/>
              </w:rPr>
              <w:t>HD1</w:t>
            </w:r>
          </w:p>
        </w:tc>
        <w:tc>
          <w:tcPr>
            <w:tcW w:w="1407" w:type="dxa"/>
          </w:tcPr>
          <w:p w14:paraId="6727F730"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0342E8AC" w14:textId="77777777" w:rsidR="00091D48" w:rsidRPr="000A5C7E" w:rsidRDefault="00091D48" w:rsidP="000A5C7E">
            <w:pPr>
              <w:widowControl/>
              <w:jc w:val="center"/>
              <w:rPr>
                <w:rFonts w:eastAsia="Noto Sans CJK SC Regular"/>
              </w:rPr>
            </w:pPr>
            <w:r w:rsidRPr="000A5C7E">
              <w:rPr>
                <w:rFonts w:eastAsia="Noto Sans CJK SC Regular"/>
              </w:rPr>
              <w:t>0.104500</w:t>
            </w:r>
          </w:p>
        </w:tc>
        <w:tc>
          <w:tcPr>
            <w:tcW w:w="1406" w:type="dxa"/>
          </w:tcPr>
          <w:p w14:paraId="38E4C81B" w14:textId="77777777" w:rsidR="00091D48" w:rsidRPr="000A5C7E" w:rsidRDefault="00091D48" w:rsidP="000A5C7E">
            <w:pPr>
              <w:widowControl/>
              <w:jc w:val="center"/>
              <w:rPr>
                <w:rFonts w:eastAsia="Noto Sans CJK SC Regular"/>
              </w:rPr>
            </w:pPr>
            <w:r w:rsidRPr="000A5C7E">
              <w:rPr>
                <w:rFonts w:eastAsia="Noto Sans CJK SC Regular"/>
              </w:rPr>
              <w:t>36</w:t>
            </w:r>
          </w:p>
        </w:tc>
        <w:tc>
          <w:tcPr>
            <w:tcW w:w="1407" w:type="dxa"/>
          </w:tcPr>
          <w:p w14:paraId="3BDD8170"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3BBB770F" w14:textId="77777777" w:rsidR="00091D48" w:rsidRPr="000A5C7E" w:rsidRDefault="00091D48" w:rsidP="000A5C7E">
            <w:pPr>
              <w:widowControl/>
              <w:jc w:val="center"/>
              <w:rPr>
                <w:rFonts w:eastAsia="Noto Sans CJK SC Regular"/>
              </w:rPr>
            </w:pPr>
            <w:r w:rsidRPr="000A5C7E">
              <w:rPr>
                <w:rFonts w:eastAsia="Noto Sans CJK SC Regular"/>
              </w:rPr>
              <w:t>2</w:t>
            </w:r>
          </w:p>
        </w:tc>
      </w:tr>
      <w:tr w:rsidR="00091D48" w:rsidRPr="000A5C7E" w14:paraId="27161194" w14:textId="77777777" w:rsidTr="00222ED4">
        <w:trPr>
          <w:jc w:val="center"/>
        </w:trPr>
        <w:tc>
          <w:tcPr>
            <w:tcW w:w="1406" w:type="dxa"/>
          </w:tcPr>
          <w:p w14:paraId="44D69B3A" w14:textId="77777777" w:rsidR="00091D48" w:rsidRPr="000A5C7E" w:rsidRDefault="00091D48" w:rsidP="000A5C7E">
            <w:pPr>
              <w:widowControl/>
              <w:jc w:val="center"/>
              <w:rPr>
                <w:rFonts w:eastAsia="Noto Sans CJK SC Regular"/>
              </w:rPr>
            </w:pPr>
            <w:r w:rsidRPr="000A5C7E">
              <w:rPr>
                <w:rFonts w:eastAsia="Noto Sans CJK SC Regular"/>
              </w:rPr>
              <w:t>HD2</w:t>
            </w:r>
          </w:p>
        </w:tc>
        <w:tc>
          <w:tcPr>
            <w:tcW w:w="1407" w:type="dxa"/>
          </w:tcPr>
          <w:p w14:paraId="780DCA52"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4417AC37" w14:textId="77777777" w:rsidR="00091D48" w:rsidRPr="000A5C7E" w:rsidRDefault="00091D48" w:rsidP="000A5C7E">
            <w:pPr>
              <w:widowControl/>
              <w:jc w:val="center"/>
              <w:rPr>
                <w:rFonts w:eastAsia="Noto Sans CJK SC Regular"/>
              </w:rPr>
            </w:pPr>
            <w:r w:rsidRPr="000A5C7E">
              <w:rPr>
                <w:rFonts w:eastAsia="Noto Sans CJK SC Regular"/>
              </w:rPr>
              <w:t>0.104500</w:t>
            </w:r>
          </w:p>
        </w:tc>
        <w:tc>
          <w:tcPr>
            <w:tcW w:w="1406" w:type="dxa"/>
          </w:tcPr>
          <w:p w14:paraId="5B36A0B5" w14:textId="77777777" w:rsidR="00091D48" w:rsidRPr="000A5C7E" w:rsidRDefault="00091D48" w:rsidP="000A5C7E">
            <w:pPr>
              <w:widowControl/>
              <w:jc w:val="center"/>
              <w:rPr>
                <w:rFonts w:eastAsia="Noto Sans CJK SC Regular"/>
              </w:rPr>
            </w:pPr>
            <w:r w:rsidRPr="000A5C7E">
              <w:rPr>
                <w:rFonts w:eastAsia="Noto Sans CJK SC Regular"/>
              </w:rPr>
              <w:t>37</w:t>
            </w:r>
          </w:p>
        </w:tc>
        <w:tc>
          <w:tcPr>
            <w:tcW w:w="1407" w:type="dxa"/>
          </w:tcPr>
          <w:p w14:paraId="59C01AB7"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39CDCBF4" w14:textId="77777777" w:rsidR="00091D48" w:rsidRPr="000A5C7E" w:rsidRDefault="00091D48" w:rsidP="000A5C7E">
            <w:pPr>
              <w:widowControl/>
              <w:jc w:val="center"/>
              <w:rPr>
                <w:rFonts w:eastAsia="Noto Sans CJK SC Regular"/>
              </w:rPr>
            </w:pPr>
            <w:r w:rsidRPr="000A5C7E">
              <w:rPr>
                <w:rFonts w:eastAsia="Noto Sans CJK SC Regular"/>
              </w:rPr>
              <w:t>2</w:t>
            </w:r>
          </w:p>
        </w:tc>
      </w:tr>
      <w:tr w:rsidR="00091D48" w:rsidRPr="000A5C7E" w14:paraId="4D860F06" w14:textId="77777777" w:rsidTr="00222ED4">
        <w:trPr>
          <w:jc w:val="center"/>
        </w:trPr>
        <w:tc>
          <w:tcPr>
            <w:tcW w:w="1406" w:type="dxa"/>
          </w:tcPr>
          <w:p w14:paraId="14AD2E9D" w14:textId="77777777" w:rsidR="00091D48" w:rsidRPr="000A5C7E" w:rsidRDefault="00091D48" w:rsidP="000A5C7E">
            <w:pPr>
              <w:widowControl/>
              <w:jc w:val="center"/>
              <w:rPr>
                <w:rFonts w:eastAsia="Noto Sans CJK SC Regular"/>
              </w:rPr>
            </w:pPr>
            <w:r w:rsidRPr="000A5C7E">
              <w:rPr>
                <w:rFonts w:eastAsia="Noto Sans CJK SC Regular"/>
              </w:rPr>
              <w:t>HE2</w:t>
            </w:r>
          </w:p>
        </w:tc>
        <w:tc>
          <w:tcPr>
            <w:tcW w:w="1407" w:type="dxa"/>
          </w:tcPr>
          <w:p w14:paraId="52E1FA53" w14:textId="77777777" w:rsidR="00091D48" w:rsidRPr="000A5C7E" w:rsidRDefault="00091D48" w:rsidP="000A5C7E">
            <w:pPr>
              <w:widowControl/>
              <w:jc w:val="center"/>
              <w:rPr>
                <w:rFonts w:eastAsia="Noto Sans CJK SC Regular"/>
              </w:rPr>
            </w:pPr>
            <w:r w:rsidRPr="000A5C7E">
              <w:rPr>
                <w:rFonts w:eastAsia="Noto Sans CJK SC Regular"/>
              </w:rPr>
              <w:t>H1</w:t>
            </w:r>
          </w:p>
        </w:tc>
        <w:tc>
          <w:tcPr>
            <w:tcW w:w="1407" w:type="dxa"/>
          </w:tcPr>
          <w:p w14:paraId="424D3252" w14:textId="77777777" w:rsidR="00091D48" w:rsidRPr="000A5C7E" w:rsidRDefault="00091D48" w:rsidP="000A5C7E">
            <w:pPr>
              <w:widowControl/>
              <w:jc w:val="center"/>
              <w:rPr>
                <w:rFonts w:eastAsia="Noto Sans CJK SC Regular"/>
              </w:rPr>
            </w:pPr>
            <w:r w:rsidRPr="000A5C7E">
              <w:rPr>
                <w:rFonts w:eastAsia="Noto Sans CJK SC Regular"/>
              </w:rPr>
              <w:t>0.080500</w:t>
            </w:r>
          </w:p>
        </w:tc>
        <w:tc>
          <w:tcPr>
            <w:tcW w:w="1406" w:type="dxa"/>
          </w:tcPr>
          <w:p w14:paraId="26904A68" w14:textId="77777777" w:rsidR="00091D48" w:rsidRPr="000A5C7E" w:rsidRDefault="00091D48" w:rsidP="000A5C7E">
            <w:pPr>
              <w:widowControl/>
              <w:jc w:val="center"/>
              <w:rPr>
                <w:rFonts w:eastAsia="Noto Sans CJK SC Regular"/>
              </w:rPr>
            </w:pPr>
            <w:r w:rsidRPr="000A5C7E">
              <w:rPr>
                <w:rFonts w:eastAsia="Noto Sans CJK SC Regular"/>
              </w:rPr>
              <w:t>38</w:t>
            </w:r>
          </w:p>
        </w:tc>
        <w:tc>
          <w:tcPr>
            <w:tcW w:w="1407" w:type="dxa"/>
          </w:tcPr>
          <w:p w14:paraId="088350BA"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30BC93FD" w14:textId="77777777" w:rsidR="00091D48" w:rsidRPr="000A5C7E" w:rsidRDefault="00091D48" w:rsidP="000A5C7E">
            <w:pPr>
              <w:widowControl/>
              <w:jc w:val="center"/>
              <w:rPr>
                <w:rFonts w:eastAsia="Noto Sans CJK SC Regular"/>
              </w:rPr>
            </w:pPr>
            <w:r w:rsidRPr="000A5C7E">
              <w:rPr>
                <w:rFonts w:eastAsia="Noto Sans CJK SC Regular"/>
              </w:rPr>
              <w:t>2</w:t>
            </w:r>
          </w:p>
        </w:tc>
      </w:tr>
      <w:tr w:rsidR="00091D48" w:rsidRPr="000A5C7E" w14:paraId="407B019C" w14:textId="77777777" w:rsidTr="00222ED4">
        <w:trPr>
          <w:jc w:val="center"/>
        </w:trPr>
        <w:tc>
          <w:tcPr>
            <w:tcW w:w="1406" w:type="dxa"/>
          </w:tcPr>
          <w:p w14:paraId="2AFB4946" w14:textId="77777777" w:rsidR="00091D48" w:rsidRPr="000A5C7E" w:rsidRDefault="00091D48" w:rsidP="000A5C7E">
            <w:pPr>
              <w:widowControl/>
              <w:jc w:val="center"/>
              <w:rPr>
                <w:rFonts w:eastAsia="Noto Sans CJK SC Regular"/>
              </w:rPr>
            </w:pPr>
            <w:r w:rsidRPr="000A5C7E">
              <w:rPr>
                <w:rFonts w:eastAsia="Noto Sans CJK SC Regular"/>
              </w:rPr>
              <w:t>HE1</w:t>
            </w:r>
          </w:p>
        </w:tc>
        <w:tc>
          <w:tcPr>
            <w:tcW w:w="1407" w:type="dxa"/>
          </w:tcPr>
          <w:p w14:paraId="0536D215" w14:textId="77777777" w:rsidR="00091D48" w:rsidRPr="000A5C7E" w:rsidRDefault="00091D48" w:rsidP="000A5C7E">
            <w:pPr>
              <w:widowControl/>
              <w:jc w:val="center"/>
              <w:rPr>
                <w:rFonts w:eastAsia="Noto Sans CJK SC Regular"/>
              </w:rPr>
            </w:pPr>
            <w:r w:rsidRPr="000A5C7E">
              <w:rPr>
                <w:rFonts w:eastAsia="Noto Sans CJK SC Regular"/>
              </w:rPr>
              <w:t>H1</w:t>
            </w:r>
          </w:p>
        </w:tc>
        <w:tc>
          <w:tcPr>
            <w:tcW w:w="1407" w:type="dxa"/>
          </w:tcPr>
          <w:p w14:paraId="23262654" w14:textId="77777777" w:rsidR="00091D48" w:rsidRPr="000A5C7E" w:rsidRDefault="00091D48" w:rsidP="000A5C7E">
            <w:pPr>
              <w:widowControl/>
              <w:jc w:val="center"/>
              <w:rPr>
                <w:rFonts w:eastAsia="Noto Sans CJK SC Regular"/>
              </w:rPr>
            </w:pPr>
            <w:r w:rsidRPr="000A5C7E">
              <w:rPr>
                <w:rFonts w:eastAsia="Noto Sans CJK SC Regular"/>
              </w:rPr>
              <w:t>0.080500</w:t>
            </w:r>
          </w:p>
        </w:tc>
        <w:tc>
          <w:tcPr>
            <w:tcW w:w="1406" w:type="dxa"/>
          </w:tcPr>
          <w:p w14:paraId="09992EEC" w14:textId="77777777" w:rsidR="00091D48" w:rsidRPr="000A5C7E" w:rsidRDefault="00091D48" w:rsidP="000A5C7E">
            <w:pPr>
              <w:widowControl/>
              <w:jc w:val="center"/>
              <w:rPr>
                <w:rFonts w:eastAsia="Noto Sans CJK SC Regular"/>
              </w:rPr>
            </w:pPr>
            <w:r w:rsidRPr="000A5C7E">
              <w:rPr>
                <w:rFonts w:eastAsia="Noto Sans CJK SC Regular"/>
              </w:rPr>
              <w:t>39</w:t>
            </w:r>
          </w:p>
        </w:tc>
        <w:tc>
          <w:tcPr>
            <w:tcW w:w="1407" w:type="dxa"/>
          </w:tcPr>
          <w:p w14:paraId="54A9D55F"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126B7BD9" w14:textId="77777777" w:rsidR="00091D48" w:rsidRPr="000A5C7E" w:rsidRDefault="00091D48" w:rsidP="000A5C7E">
            <w:pPr>
              <w:widowControl/>
              <w:jc w:val="center"/>
              <w:rPr>
                <w:rFonts w:eastAsia="Noto Sans CJK SC Regular"/>
              </w:rPr>
            </w:pPr>
            <w:r w:rsidRPr="000A5C7E">
              <w:rPr>
                <w:rFonts w:eastAsia="Noto Sans CJK SC Regular"/>
              </w:rPr>
              <w:t>2</w:t>
            </w:r>
          </w:p>
        </w:tc>
      </w:tr>
      <w:tr w:rsidR="00091D48" w:rsidRPr="000A5C7E" w14:paraId="26F173AE" w14:textId="77777777" w:rsidTr="00222ED4">
        <w:trPr>
          <w:jc w:val="center"/>
        </w:trPr>
        <w:tc>
          <w:tcPr>
            <w:tcW w:w="1406" w:type="dxa"/>
          </w:tcPr>
          <w:p w14:paraId="49F985FA" w14:textId="77777777" w:rsidR="00091D48" w:rsidRPr="000A5C7E" w:rsidRDefault="00091D48" w:rsidP="000A5C7E">
            <w:pPr>
              <w:widowControl/>
              <w:jc w:val="center"/>
              <w:rPr>
                <w:rFonts w:eastAsia="Noto Sans CJK SC Regular"/>
              </w:rPr>
            </w:pPr>
            <w:r w:rsidRPr="000A5C7E">
              <w:rPr>
                <w:rFonts w:eastAsia="Noto Sans CJK SC Regular"/>
              </w:rPr>
              <w:t>HZ</w:t>
            </w:r>
          </w:p>
        </w:tc>
        <w:tc>
          <w:tcPr>
            <w:tcW w:w="1407" w:type="dxa"/>
          </w:tcPr>
          <w:p w14:paraId="0495AC87" w14:textId="77777777" w:rsidR="00091D48" w:rsidRPr="000A5C7E" w:rsidRDefault="00091D48" w:rsidP="000A5C7E">
            <w:pPr>
              <w:widowControl/>
              <w:jc w:val="center"/>
              <w:rPr>
                <w:rFonts w:eastAsia="Noto Sans CJK SC Regular"/>
              </w:rPr>
            </w:pPr>
            <w:r w:rsidRPr="000A5C7E">
              <w:rPr>
                <w:rFonts w:eastAsia="Noto Sans CJK SC Regular"/>
              </w:rPr>
              <w:t>H</w:t>
            </w:r>
          </w:p>
        </w:tc>
        <w:tc>
          <w:tcPr>
            <w:tcW w:w="1407" w:type="dxa"/>
          </w:tcPr>
          <w:p w14:paraId="7D086F50" w14:textId="77777777" w:rsidR="00091D48" w:rsidRPr="000A5C7E" w:rsidRDefault="00091D48" w:rsidP="000A5C7E">
            <w:pPr>
              <w:widowControl/>
              <w:jc w:val="center"/>
              <w:rPr>
                <w:rFonts w:eastAsia="Noto Sans CJK SC Regular"/>
              </w:rPr>
            </w:pPr>
            <w:r w:rsidRPr="000A5C7E">
              <w:rPr>
                <w:rFonts w:eastAsia="Noto Sans CJK SC Regular"/>
              </w:rPr>
              <w:t>0.268000</w:t>
            </w:r>
          </w:p>
        </w:tc>
        <w:tc>
          <w:tcPr>
            <w:tcW w:w="1406" w:type="dxa"/>
          </w:tcPr>
          <w:p w14:paraId="47A339B6" w14:textId="77777777" w:rsidR="00091D48" w:rsidRPr="000A5C7E" w:rsidRDefault="00091D48" w:rsidP="000A5C7E">
            <w:pPr>
              <w:widowControl/>
              <w:jc w:val="center"/>
              <w:rPr>
                <w:rFonts w:eastAsia="Noto Sans CJK SC Regular"/>
              </w:rPr>
            </w:pPr>
            <w:r w:rsidRPr="000A5C7E">
              <w:rPr>
                <w:rFonts w:eastAsia="Noto Sans CJK SC Regular"/>
              </w:rPr>
              <w:t>40</w:t>
            </w:r>
          </w:p>
        </w:tc>
        <w:tc>
          <w:tcPr>
            <w:tcW w:w="1407" w:type="dxa"/>
          </w:tcPr>
          <w:p w14:paraId="5BE9D973"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354804EB" w14:textId="77777777" w:rsidR="00091D48" w:rsidRPr="000A5C7E" w:rsidRDefault="00091D48" w:rsidP="000A5C7E">
            <w:pPr>
              <w:widowControl/>
              <w:jc w:val="center"/>
              <w:rPr>
                <w:rFonts w:eastAsia="Noto Sans CJK SC Regular"/>
              </w:rPr>
            </w:pPr>
            <w:r w:rsidRPr="000A5C7E">
              <w:rPr>
                <w:rFonts w:eastAsia="Noto Sans CJK SC Regular"/>
              </w:rPr>
              <w:t>3</w:t>
            </w:r>
          </w:p>
        </w:tc>
      </w:tr>
      <w:tr w:rsidR="00091D48" w:rsidRPr="000A5C7E" w14:paraId="3887B4D5" w14:textId="77777777" w:rsidTr="00222ED4">
        <w:trPr>
          <w:jc w:val="center"/>
        </w:trPr>
        <w:tc>
          <w:tcPr>
            <w:tcW w:w="1406" w:type="dxa"/>
          </w:tcPr>
          <w:p w14:paraId="17EF988E" w14:textId="77777777" w:rsidR="00091D48" w:rsidRPr="000A5C7E" w:rsidRDefault="00091D48" w:rsidP="000A5C7E">
            <w:pPr>
              <w:widowControl/>
              <w:jc w:val="center"/>
              <w:rPr>
                <w:rFonts w:eastAsia="Noto Sans CJK SC Regular"/>
              </w:rPr>
            </w:pPr>
            <w:r w:rsidRPr="000A5C7E">
              <w:rPr>
                <w:rFonts w:eastAsia="Noto Sans CJK SC Regular"/>
              </w:rPr>
              <w:t>C19</w:t>
            </w:r>
          </w:p>
        </w:tc>
        <w:tc>
          <w:tcPr>
            <w:tcW w:w="1407" w:type="dxa"/>
          </w:tcPr>
          <w:p w14:paraId="5DBC37DB"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18B7B636" w14:textId="77777777" w:rsidR="00091D48" w:rsidRPr="000A5C7E" w:rsidRDefault="00091D48" w:rsidP="000A5C7E">
            <w:pPr>
              <w:widowControl/>
              <w:jc w:val="center"/>
              <w:rPr>
                <w:rFonts w:eastAsia="Noto Sans CJK SC Regular"/>
              </w:rPr>
            </w:pPr>
            <w:r w:rsidRPr="000A5C7E">
              <w:rPr>
                <w:rFonts w:eastAsia="Noto Sans CJK SC Regular"/>
              </w:rPr>
              <w:t>-0.196500</w:t>
            </w:r>
          </w:p>
        </w:tc>
        <w:tc>
          <w:tcPr>
            <w:tcW w:w="1406" w:type="dxa"/>
          </w:tcPr>
          <w:p w14:paraId="5AD5ED70" w14:textId="77777777" w:rsidR="00091D48" w:rsidRPr="000A5C7E" w:rsidRDefault="00091D48" w:rsidP="000A5C7E">
            <w:pPr>
              <w:widowControl/>
              <w:jc w:val="center"/>
              <w:rPr>
                <w:rFonts w:eastAsia="Noto Sans CJK SC Regular"/>
              </w:rPr>
            </w:pPr>
            <w:r w:rsidRPr="000A5C7E">
              <w:rPr>
                <w:rFonts w:eastAsia="Noto Sans CJK SC Regular"/>
              </w:rPr>
              <w:t>41</w:t>
            </w:r>
          </w:p>
        </w:tc>
        <w:tc>
          <w:tcPr>
            <w:tcW w:w="1407" w:type="dxa"/>
          </w:tcPr>
          <w:p w14:paraId="5C02C7E3"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71BB4660" w14:textId="77777777" w:rsidR="00091D48" w:rsidRPr="000A5C7E" w:rsidRDefault="00091D48" w:rsidP="000A5C7E">
            <w:pPr>
              <w:widowControl/>
              <w:jc w:val="center"/>
              <w:rPr>
                <w:rFonts w:eastAsia="Noto Sans CJK SC Regular"/>
              </w:rPr>
            </w:pPr>
            <w:r w:rsidRPr="000A5C7E">
              <w:rPr>
                <w:rFonts w:eastAsia="Noto Sans CJK SC Regular"/>
              </w:rPr>
              <w:t>5</w:t>
            </w:r>
          </w:p>
        </w:tc>
      </w:tr>
      <w:tr w:rsidR="00091D48" w:rsidRPr="000A5C7E" w14:paraId="13F9A88D" w14:textId="77777777" w:rsidTr="00222ED4">
        <w:trPr>
          <w:jc w:val="center"/>
        </w:trPr>
        <w:tc>
          <w:tcPr>
            <w:tcW w:w="1406" w:type="dxa"/>
          </w:tcPr>
          <w:p w14:paraId="49310ED8" w14:textId="77777777" w:rsidR="00091D48" w:rsidRPr="000A5C7E" w:rsidRDefault="00091D48" w:rsidP="000A5C7E">
            <w:pPr>
              <w:widowControl/>
              <w:jc w:val="center"/>
              <w:rPr>
                <w:rFonts w:eastAsia="Noto Sans CJK SC Regular"/>
              </w:rPr>
            </w:pPr>
            <w:r w:rsidRPr="000A5C7E">
              <w:rPr>
                <w:rFonts w:eastAsia="Noto Sans CJK SC Regular"/>
              </w:rPr>
              <w:t>C20</w:t>
            </w:r>
          </w:p>
        </w:tc>
        <w:tc>
          <w:tcPr>
            <w:tcW w:w="1407" w:type="dxa"/>
          </w:tcPr>
          <w:p w14:paraId="7A134889" w14:textId="77777777" w:rsidR="00091D48" w:rsidRPr="000A5C7E" w:rsidRDefault="00091D48" w:rsidP="000A5C7E">
            <w:pPr>
              <w:widowControl/>
              <w:jc w:val="center"/>
              <w:rPr>
                <w:rFonts w:eastAsia="Noto Sans CJK SC Regular"/>
              </w:rPr>
            </w:pPr>
            <w:r w:rsidRPr="000A5C7E">
              <w:rPr>
                <w:rFonts w:eastAsia="Noto Sans CJK SC Regular"/>
              </w:rPr>
              <w:t>CT</w:t>
            </w:r>
          </w:p>
        </w:tc>
        <w:tc>
          <w:tcPr>
            <w:tcW w:w="1407" w:type="dxa"/>
          </w:tcPr>
          <w:p w14:paraId="50D2A854" w14:textId="77777777" w:rsidR="00091D48" w:rsidRPr="000A5C7E" w:rsidRDefault="00091D48" w:rsidP="000A5C7E">
            <w:pPr>
              <w:widowControl/>
              <w:jc w:val="center"/>
              <w:rPr>
                <w:rFonts w:eastAsia="Noto Sans CJK SC Regular"/>
              </w:rPr>
            </w:pPr>
            <w:r w:rsidRPr="000A5C7E">
              <w:rPr>
                <w:rFonts w:eastAsia="Noto Sans CJK SC Regular"/>
              </w:rPr>
              <w:t>-0.196500</w:t>
            </w:r>
          </w:p>
        </w:tc>
        <w:tc>
          <w:tcPr>
            <w:tcW w:w="1406" w:type="dxa"/>
          </w:tcPr>
          <w:p w14:paraId="3C908265" w14:textId="77777777" w:rsidR="00091D48" w:rsidRPr="000A5C7E" w:rsidRDefault="00091D48" w:rsidP="000A5C7E">
            <w:pPr>
              <w:widowControl/>
              <w:jc w:val="center"/>
              <w:rPr>
                <w:rFonts w:eastAsia="Noto Sans CJK SC Regular"/>
              </w:rPr>
            </w:pPr>
            <w:r w:rsidRPr="000A5C7E">
              <w:rPr>
                <w:rFonts w:eastAsia="Noto Sans CJK SC Regular"/>
              </w:rPr>
              <w:t>42</w:t>
            </w:r>
          </w:p>
        </w:tc>
        <w:tc>
          <w:tcPr>
            <w:tcW w:w="1407" w:type="dxa"/>
          </w:tcPr>
          <w:p w14:paraId="0EE73B67"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57DEA8AC" w14:textId="77777777" w:rsidR="00091D48" w:rsidRPr="000A5C7E" w:rsidRDefault="00091D48" w:rsidP="000A5C7E">
            <w:pPr>
              <w:widowControl/>
              <w:jc w:val="center"/>
              <w:rPr>
                <w:rFonts w:eastAsia="Noto Sans CJK SC Regular"/>
              </w:rPr>
            </w:pPr>
            <w:r w:rsidRPr="000A5C7E">
              <w:rPr>
                <w:rFonts w:eastAsia="Noto Sans CJK SC Regular"/>
              </w:rPr>
              <w:t>5</w:t>
            </w:r>
          </w:p>
        </w:tc>
      </w:tr>
      <w:tr w:rsidR="00091D48" w:rsidRPr="000A5C7E" w14:paraId="3A9B53A3" w14:textId="77777777" w:rsidTr="00222ED4">
        <w:trPr>
          <w:jc w:val="center"/>
        </w:trPr>
        <w:tc>
          <w:tcPr>
            <w:tcW w:w="1406" w:type="dxa"/>
          </w:tcPr>
          <w:p w14:paraId="6BC3E96F" w14:textId="77777777" w:rsidR="00091D48" w:rsidRPr="000A5C7E" w:rsidRDefault="00091D48" w:rsidP="000A5C7E">
            <w:pPr>
              <w:widowControl/>
              <w:jc w:val="center"/>
              <w:rPr>
                <w:rFonts w:eastAsia="Noto Sans CJK SC Regular"/>
              </w:rPr>
            </w:pPr>
            <w:r w:rsidRPr="000A5C7E">
              <w:rPr>
                <w:rFonts w:eastAsia="Noto Sans CJK SC Regular"/>
              </w:rPr>
              <w:t>H32</w:t>
            </w:r>
          </w:p>
        </w:tc>
        <w:tc>
          <w:tcPr>
            <w:tcW w:w="1407" w:type="dxa"/>
          </w:tcPr>
          <w:p w14:paraId="55DF3AB6" w14:textId="77777777" w:rsidR="00091D48" w:rsidRPr="000A5C7E" w:rsidRDefault="00091D48" w:rsidP="000A5C7E">
            <w:pPr>
              <w:widowControl/>
              <w:jc w:val="center"/>
              <w:rPr>
                <w:rFonts w:eastAsia="Noto Sans CJK SC Regular"/>
              </w:rPr>
            </w:pPr>
            <w:r w:rsidRPr="000A5C7E">
              <w:rPr>
                <w:rFonts w:eastAsia="Noto Sans CJK SC Regular"/>
              </w:rPr>
              <w:t>HP</w:t>
            </w:r>
          </w:p>
        </w:tc>
        <w:tc>
          <w:tcPr>
            <w:tcW w:w="1407" w:type="dxa"/>
          </w:tcPr>
          <w:p w14:paraId="6FDC4DD4" w14:textId="77777777" w:rsidR="00091D48" w:rsidRPr="000A5C7E" w:rsidRDefault="00091D48" w:rsidP="000A5C7E">
            <w:pPr>
              <w:widowControl/>
              <w:jc w:val="center"/>
              <w:rPr>
                <w:rFonts w:eastAsia="Noto Sans CJK SC Regular"/>
              </w:rPr>
            </w:pPr>
            <w:r w:rsidRPr="000A5C7E">
              <w:rPr>
                <w:rFonts w:eastAsia="Noto Sans CJK SC Regular"/>
              </w:rPr>
              <w:t>0.133000</w:t>
            </w:r>
          </w:p>
        </w:tc>
        <w:tc>
          <w:tcPr>
            <w:tcW w:w="1406" w:type="dxa"/>
          </w:tcPr>
          <w:p w14:paraId="71A2A590" w14:textId="77777777" w:rsidR="00091D48" w:rsidRPr="000A5C7E" w:rsidRDefault="00091D48" w:rsidP="000A5C7E">
            <w:pPr>
              <w:widowControl/>
              <w:jc w:val="center"/>
              <w:rPr>
                <w:rFonts w:eastAsia="Noto Sans CJK SC Regular"/>
              </w:rPr>
            </w:pPr>
            <w:r w:rsidRPr="000A5C7E">
              <w:rPr>
                <w:rFonts w:eastAsia="Noto Sans CJK SC Regular"/>
              </w:rPr>
              <w:t>43</w:t>
            </w:r>
          </w:p>
        </w:tc>
        <w:tc>
          <w:tcPr>
            <w:tcW w:w="1407" w:type="dxa"/>
          </w:tcPr>
          <w:p w14:paraId="07B686B8"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005AE8A3"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37FEA171" w14:textId="77777777" w:rsidTr="00222ED4">
        <w:trPr>
          <w:jc w:val="center"/>
        </w:trPr>
        <w:tc>
          <w:tcPr>
            <w:tcW w:w="1406" w:type="dxa"/>
          </w:tcPr>
          <w:p w14:paraId="73E46450" w14:textId="77777777" w:rsidR="00091D48" w:rsidRPr="000A5C7E" w:rsidRDefault="00091D48" w:rsidP="000A5C7E">
            <w:pPr>
              <w:widowControl/>
              <w:jc w:val="center"/>
              <w:rPr>
                <w:rFonts w:eastAsia="Noto Sans CJK SC Regular"/>
              </w:rPr>
            </w:pPr>
            <w:r w:rsidRPr="000A5C7E">
              <w:rPr>
                <w:rFonts w:eastAsia="Noto Sans CJK SC Regular"/>
              </w:rPr>
              <w:t>H31</w:t>
            </w:r>
          </w:p>
        </w:tc>
        <w:tc>
          <w:tcPr>
            <w:tcW w:w="1407" w:type="dxa"/>
          </w:tcPr>
          <w:p w14:paraId="1BE93FF5" w14:textId="77777777" w:rsidR="00091D48" w:rsidRPr="000A5C7E" w:rsidRDefault="00091D48" w:rsidP="000A5C7E">
            <w:pPr>
              <w:widowControl/>
              <w:jc w:val="center"/>
              <w:rPr>
                <w:rFonts w:eastAsia="Noto Sans CJK SC Regular"/>
              </w:rPr>
            </w:pPr>
            <w:r w:rsidRPr="000A5C7E">
              <w:rPr>
                <w:rFonts w:eastAsia="Noto Sans CJK SC Regular"/>
              </w:rPr>
              <w:t>HP</w:t>
            </w:r>
          </w:p>
        </w:tc>
        <w:tc>
          <w:tcPr>
            <w:tcW w:w="1407" w:type="dxa"/>
          </w:tcPr>
          <w:p w14:paraId="5E476D3F" w14:textId="77777777" w:rsidR="00091D48" w:rsidRPr="000A5C7E" w:rsidRDefault="00091D48" w:rsidP="000A5C7E">
            <w:pPr>
              <w:widowControl/>
              <w:jc w:val="center"/>
              <w:rPr>
                <w:rFonts w:eastAsia="Noto Sans CJK SC Regular"/>
              </w:rPr>
            </w:pPr>
            <w:r w:rsidRPr="000A5C7E">
              <w:rPr>
                <w:rFonts w:eastAsia="Noto Sans CJK SC Regular"/>
              </w:rPr>
              <w:t>0.133000</w:t>
            </w:r>
          </w:p>
        </w:tc>
        <w:tc>
          <w:tcPr>
            <w:tcW w:w="1406" w:type="dxa"/>
          </w:tcPr>
          <w:p w14:paraId="75370285" w14:textId="77777777" w:rsidR="00091D48" w:rsidRPr="000A5C7E" w:rsidRDefault="00091D48" w:rsidP="000A5C7E">
            <w:pPr>
              <w:widowControl/>
              <w:jc w:val="center"/>
              <w:rPr>
                <w:rFonts w:eastAsia="Noto Sans CJK SC Regular"/>
              </w:rPr>
            </w:pPr>
            <w:r w:rsidRPr="000A5C7E">
              <w:rPr>
                <w:rFonts w:eastAsia="Noto Sans CJK SC Regular"/>
              </w:rPr>
              <w:t>44</w:t>
            </w:r>
          </w:p>
        </w:tc>
        <w:tc>
          <w:tcPr>
            <w:tcW w:w="1407" w:type="dxa"/>
          </w:tcPr>
          <w:p w14:paraId="5A689317"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78DFAD0C"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41D95BA7" w14:textId="77777777" w:rsidTr="00222ED4">
        <w:trPr>
          <w:jc w:val="center"/>
        </w:trPr>
        <w:tc>
          <w:tcPr>
            <w:tcW w:w="1406" w:type="dxa"/>
          </w:tcPr>
          <w:p w14:paraId="3E843E19" w14:textId="77777777" w:rsidR="00091D48" w:rsidRPr="000A5C7E" w:rsidRDefault="00091D48" w:rsidP="000A5C7E">
            <w:pPr>
              <w:widowControl/>
              <w:jc w:val="center"/>
              <w:rPr>
                <w:rFonts w:eastAsia="Noto Sans CJK SC Regular"/>
              </w:rPr>
            </w:pPr>
            <w:r w:rsidRPr="000A5C7E">
              <w:rPr>
                <w:rFonts w:eastAsia="Noto Sans CJK SC Regular"/>
              </w:rPr>
              <w:t>H22</w:t>
            </w:r>
          </w:p>
        </w:tc>
        <w:tc>
          <w:tcPr>
            <w:tcW w:w="1407" w:type="dxa"/>
          </w:tcPr>
          <w:p w14:paraId="724F1AF2" w14:textId="77777777" w:rsidR="00091D48" w:rsidRPr="000A5C7E" w:rsidRDefault="00091D48" w:rsidP="000A5C7E">
            <w:pPr>
              <w:widowControl/>
              <w:jc w:val="center"/>
              <w:rPr>
                <w:rFonts w:eastAsia="Noto Sans CJK SC Regular"/>
              </w:rPr>
            </w:pPr>
            <w:r w:rsidRPr="000A5C7E">
              <w:rPr>
                <w:rFonts w:eastAsia="Noto Sans CJK SC Regular"/>
              </w:rPr>
              <w:t>HP</w:t>
            </w:r>
          </w:p>
        </w:tc>
        <w:tc>
          <w:tcPr>
            <w:tcW w:w="1407" w:type="dxa"/>
          </w:tcPr>
          <w:p w14:paraId="5FC9BC42" w14:textId="77777777" w:rsidR="00091D48" w:rsidRPr="000A5C7E" w:rsidRDefault="00091D48" w:rsidP="000A5C7E">
            <w:pPr>
              <w:widowControl/>
              <w:jc w:val="center"/>
              <w:rPr>
                <w:rFonts w:eastAsia="Noto Sans CJK SC Regular"/>
              </w:rPr>
            </w:pPr>
            <w:r w:rsidRPr="000A5C7E">
              <w:rPr>
                <w:rFonts w:eastAsia="Noto Sans CJK SC Regular"/>
              </w:rPr>
              <w:t>0.153500</w:t>
            </w:r>
          </w:p>
        </w:tc>
        <w:tc>
          <w:tcPr>
            <w:tcW w:w="1406" w:type="dxa"/>
          </w:tcPr>
          <w:p w14:paraId="5948240A" w14:textId="77777777" w:rsidR="00091D48" w:rsidRPr="000A5C7E" w:rsidRDefault="00091D48" w:rsidP="000A5C7E">
            <w:pPr>
              <w:widowControl/>
              <w:jc w:val="center"/>
              <w:rPr>
                <w:rFonts w:eastAsia="Noto Sans CJK SC Regular"/>
              </w:rPr>
            </w:pPr>
            <w:r w:rsidRPr="000A5C7E">
              <w:rPr>
                <w:rFonts w:eastAsia="Noto Sans CJK SC Regular"/>
              </w:rPr>
              <w:t>45</w:t>
            </w:r>
          </w:p>
        </w:tc>
        <w:tc>
          <w:tcPr>
            <w:tcW w:w="1407" w:type="dxa"/>
          </w:tcPr>
          <w:p w14:paraId="3F9B7B55"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4AD754B4" w14:textId="77777777" w:rsidR="00091D48" w:rsidRPr="000A5C7E" w:rsidRDefault="00091D48" w:rsidP="000A5C7E">
            <w:pPr>
              <w:widowControl/>
              <w:jc w:val="center"/>
              <w:rPr>
                <w:rFonts w:eastAsia="Noto Sans CJK SC Regular"/>
              </w:rPr>
            </w:pPr>
            <w:r w:rsidRPr="000A5C7E">
              <w:rPr>
                <w:rFonts w:eastAsia="Noto Sans CJK SC Regular"/>
              </w:rPr>
              <w:t>3</w:t>
            </w:r>
          </w:p>
        </w:tc>
      </w:tr>
      <w:tr w:rsidR="00091D48" w:rsidRPr="000A5C7E" w14:paraId="2FCC64B6" w14:textId="77777777" w:rsidTr="00222ED4">
        <w:trPr>
          <w:jc w:val="center"/>
        </w:trPr>
        <w:tc>
          <w:tcPr>
            <w:tcW w:w="1406" w:type="dxa"/>
          </w:tcPr>
          <w:p w14:paraId="4A9DDC7A" w14:textId="77777777" w:rsidR="00091D48" w:rsidRPr="000A5C7E" w:rsidRDefault="00091D48" w:rsidP="000A5C7E">
            <w:pPr>
              <w:widowControl/>
              <w:jc w:val="center"/>
              <w:rPr>
                <w:rFonts w:eastAsia="Noto Sans CJK SC Regular"/>
              </w:rPr>
            </w:pPr>
            <w:r w:rsidRPr="000A5C7E">
              <w:rPr>
                <w:rFonts w:eastAsia="Noto Sans CJK SC Regular"/>
              </w:rPr>
              <w:t>H21</w:t>
            </w:r>
          </w:p>
        </w:tc>
        <w:tc>
          <w:tcPr>
            <w:tcW w:w="1407" w:type="dxa"/>
          </w:tcPr>
          <w:p w14:paraId="252000C0" w14:textId="77777777" w:rsidR="00091D48" w:rsidRPr="000A5C7E" w:rsidRDefault="00091D48" w:rsidP="000A5C7E">
            <w:pPr>
              <w:widowControl/>
              <w:jc w:val="center"/>
              <w:rPr>
                <w:rFonts w:eastAsia="Noto Sans CJK SC Regular"/>
              </w:rPr>
            </w:pPr>
            <w:r w:rsidRPr="000A5C7E">
              <w:rPr>
                <w:rFonts w:eastAsia="Noto Sans CJK SC Regular"/>
              </w:rPr>
              <w:t>HP</w:t>
            </w:r>
          </w:p>
        </w:tc>
        <w:tc>
          <w:tcPr>
            <w:tcW w:w="1407" w:type="dxa"/>
          </w:tcPr>
          <w:p w14:paraId="57C983B7" w14:textId="77777777" w:rsidR="00091D48" w:rsidRPr="000A5C7E" w:rsidRDefault="00091D48" w:rsidP="000A5C7E">
            <w:pPr>
              <w:widowControl/>
              <w:jc w:val="center"/>
              <w:rPr>
                <w:rFonts w:eastAsia="Noto Sans CJK SC Regular"/>
              </w:rPr>
            </w:pPr>
            <w:r w:rsidRPr="000A5C7E">
              <w:rPr>
                <w:rFonts w:eastAsia="Noto Sans CJK SC Regular"/>
              </w:rPr>
              <w:t>0.153500</w:t>
            </w:r>
          </w:p>
        </w:tc>
        <w:tc>
          <w:tcPr>
            <w:tcW w:w="1406" w:type="dxa"/>
          </w:tcPr>
          <w:p w14:paraId="68CEE5A2" w14:textId="77777777" w:rsidR="00091D48" w:rsidRPr="000A5C7E" w:rsidRDefault="00091D48" w:rsidP="000A5C7E">
            <w:pPr>
              <w:widowControl/>
              <w:jc w:val="center"/>
              <w:rPr>
                <w:rFonts w:eastAsia="Noto Sans CJK SC Regular"/>
              </w:rPr>
            </w:pPr>
            <w:r w:rsidRPr="000A5C7E">
              <w:rPr>
                <w:rFonts w:eastAsia="Noto Sans CJK SC Regular"/>
              </w:rPr>
              <w:t>46</w:t>
            </w:r>
          </w:p>
        </w:tc>
        <w:tc>
          <w:tcPr>
            <w:tcW w:w="1407" w:type="dxa"/>
          </w:tcPr>
          <w:p w14:paraId="644C761B"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645BC61E" w14:textId="77777777" w:rsidR="00091D48" w:rsidRPr="000A5C7E" w:rsidRDefault="00091D48" w:rsidP="000A5C7E">
            <w:pPr>
              <w:widowControl/>
              <w:jc w:val="center"/>
              <w:rPr>
                <w:rFonts w:eastAsia="Noto Sans CJK SC Regular"/>
              </w:rPr>
            </w:pPr>
            <w:r w:rsidRPr="000A5C7E">
              <w:rPr>
                <w:rFonts w:eastAsia="Noto Sans CJK SC Regular"/>
              </w:rPr>
              <w:t>3</w:t>
            </w:r>
          </w:p>
        </w:tc>
      </w:tr>
      <w:tr w:rsidR="00091D48" w:rsidRPr="000A5C7E" w14:paraId="3B847F27" w14:textId="77777777" w:rsidTr="00222ED4">
        <w:trPr>
          <w:jc w:val="center"/>
        </w:trPr>
        <w:tc>
          <w:tcPr>
            <w:tcW w:w="1406" w:type="dxa"/>
          </w:tcPr>
          <w:p w14:paraId="4F405E9A" w14:textId="77777777" w:rsidR="00091D48" w:rsidRPr="000A5C7E" w:rsidRDefault="00091D48" w:rsidP="000A5C7E">
            <w:pPr>
              <w:widowControl/>
              <w:jc w:val="center"/>
              <w:rPr>
                <w:rFonts w:eastAsia="Noto Sans CJK SC Regular"/>
              </w:rPr>
            </w:pPr>
            <w:r w:rsidRPr="000A5C7E">
              <w:rPr>
                <w:rFonts w:eastAsia="Noto Sans CJK SC Regular"/>
              </w:rPr>
              <w:t>H42</w:t>
            </w:r>
          </w:p>
        </w:tc>
        <w:tc>
          <w:tcPr>
            <w:tcW w:w="1407" w:type="dxa"/>
          </w:tcPr>
          <w:p w14:paraId="737A1488"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2D729666" w14:textId="77777777" w:rsidR="00091D48" w:rsidRPr="000A5C7E" w:rsidRDefault="00091D48" w:rsidP="000A5C7E">
            <w:pPr>
              <w:widowControl/>
              <w:jc w:val="center"/>
              <w:rPr>
                <w:rFonts w:eastAsia="Noto Sans CJK SC Regular"/>
              </w:rPr>
            </w:pPr>
            <w:r w:rsidRPr="000A5C7E">
              <w:rPr>
                <w:rFonts w:eastAsia="Noto Sans CJK SC Regular"/>
              </w:rPr>
              <w:t>0.107500</w:t>
            </w:r>
          </w:p>
        </w:tc>
        <w:tc>
          <w:tcPr>
            <w:tcW w:w="1406" w:type="dxa"/>
          </w:tcPr>
          <w:p w14:paraId="20009D99" w14:textId="77777777" w:rsidR="00091D48" w:rsidRPr="000A5C7E" w:rsidRDefault="00091D48" w:rsidP="000A5C7E">
            <w:pPr>
              <w:widowControl/>
              <w:jc w:val="center"/>
              <w:rPr>
                <w:rFonts w:eastAsia="Noto Sans CJK SC Regular"/>
              </w:rPr>
            </w:pPr>
            <w:r w:rsidRPr="000A5C7E">
              <w:rPr>
                <w:rFonts w:eastAsia="Noto Sans CJK SC Regular"/>
              </w:rPr>
              <w:t>47</w:t>
            </w:r>
          </w:p>
        </w:tc>
        <w:tc>
          <w:tcPr>
            <w:tcW w:w="1407" w:type="dxa"/>
          </w:tcPr>
          <w:p w14:paraId="52AAC88E"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7CDCBE7B"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523457ED" w14:textId="77777777" w:rsidTr="00222ED4">
        <w:trPr>
          <w:jc w:val="center"/>
        </w:trPr>
        <w:tc>
          <w:tcPr>
            <w:tcW w:w="1406" w:type="dxa"/>
          </w:tcPr>
          <w:p w14:paraId="650EC86B" w14:textId="77777777" w:rsidR="00091D48" w:rsidRPr="000A5C7E" w:rsidRDefault="00091D48" w:rsidP="000A5C7E">
            <w:pPr>
              <w:widowControl/>
              <w:jc w:val="center"/>
              <w:rPr>
                <w:rFonts w:eastAsia="Noto Sans CJK SC Regular"/>
              </w:rPr>
            </w:pPr>
            <w:r w:rsidRPr="000A5C7E">
              <w:rPr>
                <w:rFonts w:eastAsia="Noto Sans CJK SC Regular"/>
              </w:rPr>
              <w:t>H41</w:t>
            </w:r>
          </w:p>
        </w:tc>
        <w:tc>
          <w:tcPr>
            <w:tcW w:w="1407" w:type="dxa"/>
          </w:tcPr>
          <w:p w14:paraId="032B9521"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3A04C7D0" w14:textId="77777777" w:rsidR="00091D48" w:rsidRPr="000A5C7E" w:rsidRDefault="00091D48" w:rsidP="000A5C7E">
            <w:pPr>
              <w:widowControl/>
              <w:jc w:val="center"/>
              <w:rPr>
                <w:rFonts w:eastAsia="Noto Sans CJK SC Regular"/>
              </w:rPr>
            </w:pPr>
            <w:r w:rsidRPr="000A5C7E">
              <w:rPr>
                <w:rFonts w:eastAsia="Noto Sans CJK SC Regular"/>
              </w:rPr>
              <w:t>0.107500</w:t>
            </w:r>
          </w:p>
        </w:tc>
        <w:tc>
          <w:tcPr>
            <w:tcW w:w="1406" w:type="dxa"/>
          </w:tcPr>
          <w:p w14:paraId="64725293" w14:textId="77777777" w:rsidR="00091D48" w:rsidRPr="000A5C7E" w:rsidRDefault="00091D48" w:rsidP="000A5C7E">
            <w:pPr>
              <w:widowControl/>
              <w:jc w:val="center"/>
              <w:rPr>
                <w:rFonts w:eastAsia="Noto Sans CJK SC Regular"/>
              </w:rPr>
            </w:pPr>
            <w:r w:rsidRPr="000A5C7E">
              <w:rPr>
                <w:rFonts w:eastAsia="Noto Sans CJK SC Regular"/>
              </w:rPr>
              <w:t>48</w:t>
            </w:r>
          </w:p>
        </w:tc>
        <w:tc>
          <w:tcPr>
            <w:tcW w:w="1407" w:type="dxa"/>
          </w:tcPr>
          <w:p w14:paraId="10D6C458"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1A372FE0"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61675536" w14:textId="77777777" w:rsidTr="00222ED4">
        <w:trPr>
          <w:jc w:val="center"/>
        </w:trPr>
        <w:tc>
          <w:tcPr>
            <w:tcW w:w="1406" w:type="dxa"/>
          </w:tcPr>
          <w:p w14:paraId="3D1DF7BD" w14:textId="77777777" w:rsidR="00091D48" w:rsidRPr="000A5C7E" w:rsidRDefault="00091D48" w:rsidP="000A5C7E">
            <w:pPr>
              <w:widowControl/>
              <w:jc w:val="center"/>
              <w:rPr>
                <w:rFonts w:eastAsia="Noto Sans CJK SC Regular"/>
              </w:rPr>
            </w:pPr>
            <w:r w:rsidRPr="000A5C7E">
              <w:rPr>
                <w:rFonts w:eastAsia="Noto Sans CJK SC Regular"/>
              </w:rPr>
              <w:t>H52</w:t>
            </w:r>
          </w:p>
        </w:tc>
        <w:tc>
          <w:tcPr>
            <w:tcW w:w="1407" w:type="dxa"/>
          </w:tcPr>
          <w:p w14:paraId="41B5E2EE"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79CF930F" w14:textId="77777777" w:rsidR="00091D48" w:rsidRPr="000A5C7E" w:rsidRDefault="00091D48" w:rsidP="000A5C7E">
            <w:pPr>
              <w:widowControl/>
              <w:jc w:val="center"/>
              <w:rPr>
                <w:rFonts w:eastAsia="Noto Sans CJK SC Regular"/>
              </w:rPr>
            </w:pPr>
            <w:r w:rsidRPr="000A5C7E">
              <w:rPr>
                <w:rFonts w:eastAsia="Noto Sans CJK SC Regular"/>
              </w:rPr>
              <w:t>0.091000</w:t>
            </w:r>
          </w:p>
        </w:tc>
        <w:tc>
          <w:tcPr>
            <w:tcW w:w="1406" w:type="dxa"/>
          </w:tcPr>
          <w:p w14:paraId="2B49950C" w14:textId="77777777" w:rsidR="00091D48" w:rsidRPr="000A5C7E" w:rsidRDefault="00091D48" w:rsidP="000A5C7E">
            <w:pPr>
              <w:widowControl/>
              <w:jc w:val="center"/>
              <w:rPr>
                <w:rFonts w:eastAsia="Noto Sans CJK SC Regular"/>
              </w:rPr>
            </w:pPr>
            <w:r w:rsidRPr="000A5C7E">
              <w:rPr>
                <w:rFonts w:eastAsia="Noto Sans CJK SC Regular"/>
              </w:rPr>
              <w:t>49</w:t>
            </w:r>
          </w:p>
        </w:tc>
        <w:tc>
          <w:tcPr>
            <w:tcW w:w="1407" w:type="dxa"/>
          </w:tcPr>
          <w:p w14:paraId="40E7A4BB"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11A77CB1"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5F0E75E3" w14:textId="77777777" w:rsidTr="00222ED4">
        <w:trPr>
          <w:jc w:val="center"/>
        </w:trPr>
        <w:tc>
          <w:tcPr>
            <w:tcW w:w="1406" w:type="dxa"/>
          </w:tcPr>
          <w:p w14:paraId="543CDA53" w14:textId="77777777" w:rsidR="00091D48" w:rsidRPr="000A5C7E" w:rsidRDefault="00091D48" w:rsidP="000A5C7E">
            <w:pPr>
              <w:widowControl/>
              <w:jc w:val="center"/>
              <w:rPr>
                <w:rFonts w:eastAsia="Noto Sans CJK SC Regular"/>
              </w:rPr>
            </w:pPr>
            <w:r w:rsidRPr="000A5C7E">
              <w:rPr>
                <w:rFonts w:eastAsia="Noto Sans CJK SC Regular"/>
              </w:rPr>
              <w:t>H51</w:t>
            </w:r>
          </w:p>
        </w:tc>
        <w:tc>
          <w:tcPr>
            <w:tcW w:w="1407" w:type="dxa"/>
          </w:tcPr>
          <w:p w14:paraId="3D907699"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6A229A41" w14:textId="77777777" w:rsidR="00091D48" w:rsidRPr="000A5C7E" w:rsidRDefault="00091D48" w:rsidP="000A5C7E">
            <w:pPr>
              <w:widowControl/>
              <w:jc w:val="center"/>
              <w:rPr>
                <w:rFonts w:eastAsia="Noto Sans CJK SC Regular"/>
              </w:rPr>
            </w:pPr>
            <w:r w:rsidRPr="000A5C7E">
              <w:rPr>
                <w:rFonts w:eastAsia="Noto Sans CJK SC Regular"/>
              </w:rPr>
              <w:t>0.091000</w:t>
            </w:r>
          </w:p>
        </w:tc>
        <w:tc>
          <w:tcPr>
            <w:tcW w:w="1406" w:type="dxa"/>
          </w:tcPr>
          <w:p w14:paraId="4C84A52D" w14:textId="77777777" w:rsidR="00091D48" w:rsidRPr="000A5C7E" w:rsidRDefault="00091D48" w:rsidP="000A5C7E">
            <w:pPr>
              <w:widowControl/>
              <w:jc w:val="center"/>
              <w:rPr>
                <w:rFonts w:eastAsia="Noto Sans CJK SC Regular"/>
              </w:rPr>
            </w:pPr>
            <w:r w:rsidRPr="000A5C7E">
              <w:rPr>
                <w:rFonts w:eastAsia="Noto Sans CJK SC Regular"/>
              </w:rPr>
              <w:t>50</w:t>
            </w:r>
          </w:p>
        </w:tc>
        <w:tc>
          <w:tcPr>
            <w:tcW w:w="1407" w:type="dxa"/>
          </w:tcPr>
          <w:p w14:paraId="17C188F7"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76B0287F"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34B8EC26" w14:textId="77777777" w:rsidTr="00222ED4">
        <w:trPr>
          <w:jc w:val="center"/>
        </w:trPr>
        <w:tc>
          <w:tcPr>
            <w:tcW w:w="1406" w:type="dxa"/>
          </w:tcPr>
          <w:p w14:paraId="48CD7914" w14:textId="77777777" w:rsidR="00091D48" w:rsidRPr="000A5C7E" w:rsidRDefault="00091D48" w:rsidP="000A5C7E">
            <w:pPr>
              <w:widowControl/>
              <w:jc w:val="center"/>
              <w:rPr>
                <w:rFonts w:eastAsia="Noto Sans CJK SC Regular"/>
              </w:rPr>
            </w:pPr>
            <w:r w:rsidRPr="000A5C7E">
              <w:rPr>
                <w:rFonts w:eastAsia="Noto Sans CJK SC Regular"/>
              </w:rPr>
              <w:t>H62</w:t>
            </w:r>
          </w:p>
        </w:tc>
        <w:tc>
          <w:tcPr>
            <w:tcW w:w="1407" w:type="dxa"/>
          </w:tcPr>
          <w:p w14:paraId="0DAAD886"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6E414180" w14:textId="77777777" w:rsidR="00091D48" w:rsidRPr="000A5C7E" w:rsidRDefault="00091D48" w:rsidP="000A5C7E">
            <w:pPr>
              <w:widowControl/>
              <w:jc w:val="center"/>
              <w:rPr>
                <w:rFonts w:eastAsia="Noto Sans CJK SC Regular"/>
              </w:rPr>
            </w:pPr>
            <w:r w:rsidRPr="000A5C7E">
              <w:rPr>
                <w:rFonts w:eastAsia="Noto Sans CJK SC Regular"/>
              </w:rPr>
              <w:t>0.096000</w:t>
            </w:r>
          </w:p>
        </w:tc>
        <w:tc>
          <w:tcPr>
            <w:tcW w:w="1406" w:type="dxa"/>
          </w:tcPr>
          <w:p w14:paraId="587ACDE0" w14:textId="77777777" w:rsidR="00091D48" w:rsidRPr="000A5C7E" w:rsidRDefault="00091D48" w:rsidP="000A5C7E">
            <w:pPr>
              <w:widowControl/>
              <w:jc w:val="center"/>
              <w:rPr>
                <w:rFonts w:eastAsia="Noto Sans CJK SC Regular"/>
              </w:rPr>
            </w:pPr>
            <w:r w:rsidRPr="000A5C7E">
              <w:rPr>
                <w:rFonts w:eastAsia="Noto Sans CJK SC Regular"/>
              </w:rPr>
              <w:t>51</w:t>
            </w:r>
          </w:p>
        </w:tc>
        <w:tc>
          <w:tcPr>
            <w:tcW w:w="1407" w:type="dxa"/>
          </w:tcPr>
          <w:p w14:paraId="7A38E64F"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73E86007"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5741E2D8" w14:textId="77777777" w:rsidTr="00222ED4">
        <w:trPr>
          <w:jc w:val="center"/>
        </w:trPr>
        <w:tc>
          <w:tcPr>
            <w:tcW w:w="1406" w:type="dxa"/>
          </w:tcPr>
          <w:p w14:paraId="35482E2B" w14:textId="77777777" w:rsidR="00091D48" w:rsidRPr="000A5C7E" w:rsidRDefault="00091D48" w:rsidP="000A5C7E">
            <w:pPr>
              <w:widowControl/>
              <w:jc w:val="center"/>
              <w:rPr>
                <w:rFonts w:eastAsia="Noto Sans CJK SC Regular"/>
              </w:rPr>
            </w:pPr>
            <w:r w:rsidRPr="000A5C7E">
              <w:rPr>
                <w:rFonts w:eastAsia="Noto Sans CJK SC Regular"/>
              </w:rPr>
              <w:t>H61</w:t>
            </w:r>
          </w:p>
        </w:tc>
        <w:tc>
          <w:tcPr>
            <w:tcW w:w="1407" w:type="dxa"/>
          </w:tcPr>
          <w:p w14:paraId="2D200296"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400FFB99" w14:textId="77777777" w:rsidR="00091D48" w:rsidRPr="000A5C7E" w:rsidRDefault="00091D48" w:rsidP="000A5C7E">
            <w:pPr>
              <w:widowControl/>
              <w:jc w:val="center"/>
              <w:rPr>
                <w:rFonts w:eastAsia="Noto Sans CJK SC Regular"/>
              </w:rPr>
            </w:pPr>
            <w:r w:rsidRPr="000A5C7E">
              <w:rPr>
                <w:rFonts w:eastAsia="Noto Sans CJK SC Regular"/>
              </w:rPr>
              <w:t>0.096000</w:t>
            </w:r>
          </w:p>
        </w:tc>
        <w:tc>
          <w:tcPr>
            <w:tcW w:w="1406" w:type="dxa"/>
          </w:tcPr>
          <w:p w14:paraId="403404E2" w14:textId="77777777" w:rsidR="00091D48" w:rsidRPr="000A5C7E" w:rsidRDefault="00091D48" w:rsidP="000A5C7E">
            <w:pPr>
              <w:widowControl/>
              <w:jc w:val="center"/>
              <w:rPr>
                <w:rFonts w:eastAsia="Noto Sans CJK SC Regular"/>
              </w:rPr>
            </w:pPr>
            <w:r w:rsidRPr="000A5C7E">
              <w:rPr>
                <w:rFonts w:eastAsia="Noto Sans CJK SC Regular"/>
              </w:rPr>
              <w:t>52</w:t>
            </w:r>
          </w:p>
        </w:tc>
        <w:tc>
          <w:tcPr>
            <w:tcW w:w="1407" w:type="dxa"/>
          </w:tcPr>
          <w:p w14:paraId="26AC25F3"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35389892"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1D4A9BBA" w14:textId="77777777" w:rsidTr="00222ED4">
        <w:trPr>
          <w:jc w:val="center"/>
        </w:trPr>
        <w:tc>
          <w:tcPr>
            <w:tcW w:w="1406" w:type="dxa"/>
          </w:tcPr>
          <w:p w14:paraId="15A84F17" w14:textId="77777777" w:rsidR="00091D48" w:rsidRPr="000A5C7E" w:rsidRDefault="00091D48" w:rsidP="000A5C7E">
            <w:pPr>
              <w:widowControl/>
              <w:jc w:val="center"/>
              <w:rPr>
                <w:rFonts w:eastAsia="Noto Sans CJK SC Regular"/>
              </w:rPr>
            </w:pPr>
            <w:r w:rsidRPr="000A5C7E">
              <w:rPr>
                <w:rFonts w:eastAsia="Noto Sans CJK SC Regular"/>
              </w:rPr>
              <w:t>H72</w:t>
            </w:r>
          </w:p>
        </w:tc>
        <w:tc>
          <w:tcPr>
            <w:tcW w:w="1407" w:type="dxa"/>
          </w:tcPr>
          <w:p w14:paraId="74EED7EE"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09DEB69B" w14:textId="77777777" w:rsidR="00091D48" w:rsidRPr="000A5C7E" w:rsidRDefault="00091D48" w:rsidP="000A5C7E">
            <w:pPr>
              <w:widowControl/>
              <w:jc w:val="center"/>
              <w:rPr>
                <w:rFonts w:eastAsia="Noto Sans CJK SC Regular"/>
              </w:rPr>
            </w:pPr>
            <w:r w:rsidRPr="000A5C7E">
              <w:rPr>
                <w:rFonts w:eastAsia="Noto Sans CJK SC Regular"/>
              </w:rPr>
              <w:t>0.075500</w:t>
            </w:r>
          </w:p>
        </w:tc>
        <w:tc>
          <w:tcPr>
            <w:tcW w:w="1406" w:type="dxa"/>
          </w:tcPr>
          <w:p w14:paraId="40101693" w14:textId="77777777" w:rsidR="00091D48" w:rsidRPr="000A5C7E" w:rsidRDefault="00091D48" w:rsidP="000A5C7E">
            <w:pPr>
              <w:widowControl/>
              <w:jc w:val="center"/>
              <w:rPr>
                <w:rFonts w:eastAsia="Noto Sans CJK SC Regular"/>
              </w:rPr>
            </w:pPr>
            <w:r w:rsidRPr="000A5C7E">
              <w:rPr>
                <w:rFonts w:eastAsia="Noto Sans CJK SC Regular"/>
              </w:rPr>
              <w:t>53</w:t>
            </w:r>
          </w:p>
        </w:tc>
        <w:tc>
          <w:tcPr>
            <w:tcW w:w="1407" w:type="dxa"/>
          </w:tcPr>
          <w:p w14:paraId="443EDD12"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3AB3C2F2"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19A1FC2A" w14:textId="77777777" w:rsidTr="00222ED4">
        <w:trPr>
          <w:jc w:val="center"/>
        </w:trPr>
        <w:tc>
          <w:tcPr>
            <w:tcW w:w="1406" w:type="dxa"/>
          </w:tcPr>
          <w:p w14:paraId="5244F1EE" w14:textId="77777777" w:rsidR="00091D48" w:rsidRPr="000A5C7E" w:rsidRDefault="00091D48" w:rsidP="000A5C7E">
            <w:pPr>
              <w:widowControl/>
              <w:jc w:val="center"/>
              <w:rPr>
                <w:rFonts w:eastAsia="Noto Sans CJK SC Regular"/>
              </w:rPr>
            </w:pPr>
            <w:r w:rsidRPr="000A5C7E">
              <w:rPr>
                <w:rFonts w:eastAsia="Noto Sans CJK SC Regular"/>
              </w:rPr>
              <w:lastRenderedPageBreak/>
              <w:t>H71</w:t>
            </w:r>
          </w:p>
        </w:tc>
        <w:tc>
          <w:tcPr>
            <w:tcW w:w="1407" w:type="dxa"/>
          </w:tcPr>
          <w:p w14:paraId="3A021C9D"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7E10951D" w14:textId="77777777" w:rsidR="00091D48" w:rsidRPr="000A5C7E" w:rsidRDefault="00091D48" w:rsidP="000A5C7E">
            <w:pPr>
              <w:widowControl/>
              <w:jc w:val="center"/>
              <w:rPr>
                <w:rFonts w:eastAsia="Noto Sans CJK SC Regular"/>
              </w:rPr>
            </w:pPr>
            <w:r w:rsidRPr="000A5C7E">
              <w:rPr>
                <w:rFonts w:eastAsia="Noto Sans CJK SC Regular"/>
              </w:rPr>
              <w:t>0.075500</w:t>
            </w:r>
          </w:p>
        </w:tc>
        <w:tc>
          <w:tcPr>
            <w:tcW w:w="1406" w:type="dxa"/>
          </w:tcPr>
          <w:p w14:paraId="5D3570D2" w14:textId="77777777" w:rsidR="00091D48" w:rsidRPr="000A5C7E" w:rsidRDefault="00091D48" w:rsidP="000A5C7E">
            <w:pPr>
              <w:widowControl/>
              <w:jc w:val="center"/>
              <w:rPr>
                <w:rFonts w:eastAsia="Noto Sans CJK SC Regular"/>
              </w:rPr>
            </w:pPr>
            <w:r w:rsidRPr="000A5C7E">
              <w:rPr>
                <w:rFonts w:eastAsia="Noto Sans CJK SC Regular"/>
              </w:rPr>
              <w:t>54</w:t>
            </w:r>
          </w:p>
        </w:tc>
        <w:tc>
          <w:tcPr>
            <w:tcW w:w="1407" w:type="dxa"/>
          </w:tcPr>
          <w:p w14:paraId="663608B8"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41F97248"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73306156" w14:textId="77777777" w:rsidTr="00222ED4">
        <w:trPr>
          <w:jc w:val="center"/>
        </w:trPr>
        <w:tc>
          <w:tcPr>
            <w:tcW w:w="1406" w:type="dxa"/>
          </w:tcPr>
          <w:p w14:paraId="7653A016" w14:textId="77777777" w:rsidR="00091D48" w:rsidRPr="000A5C7E" w:rsidRDefault="00091D48" w:rsidP="000A5C7E">
            <w:pPr>
              <w:widowControl/>
              <w:jc w:val="center"/>
              <w:rPr>
                <w:rFonts w:eastAsia="Noto Sans CJK SC Regular"/>
              </w:rPr>
            </w:pPr>
            <w:r w:rsidRPr="000A5C7E">
              <w:rPr>
                <w:rFonts w:eastAsia="Noto Sans CJK SC Regular"/>
              </w:rPr>
              <w:t>H81</w:t>
            </w:r>
          </w:p>
        </w:tc>
        <w:tc>
          <w:tcPr>
            <w:tcW w:w="1407" w:type="dxa"/>
          </w:tcPr>
          <w:p w14:paraId="01315B1D"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5D812965" w14:textId="77777777" w:rsidR="00091D48" w:rsidRPr="000A5C7E" w:rsidRDefault="00091D48" w:rsidP="000A5C7E">
            <w:pPr>
              <w:widowControl/>
              <w:jc w:val="center"/>
              <w:rPr>
                <w:rFonts w:eastAsia="Noto Sans CJK SC Regular"/>
              </w:rPr>
            </w:pPr>
            <w:r w:rsidRPr="000A5C7E">
              <w:rPr>
                <w:rFonts w:eastAsia="Noto Sans CJK SC Regular"/>
              </w:rPr>
              <w:t>0.086000</w:t>
            </w:r>
          </w:p>
        </w:tc>
        <w:tc>
          <w:tcPr>
            <w:tcW w:w="1406" w:type="dxa"/>
          </w:tcPr>
          <w:p w14:paraId="3F1DFAEF" w14:textId="77777777" w:rsidR="00091D48" w:rsidRPr="000A5C7E" w:rsidRDefault="00091D48" w:rsidP="000A5C7E">
            <w:pPr>
              <w:widowControl/>
              <w:jc w:val="center"/>
              <w:rPr>
                <w:rFonts w:eastAsia="Noto Sans CJK SC Regular"/>
              </w:rPr>
            </w:pPr>
            <w:r w:rsidRPr="000A5C7E">
              <w:rPr>
                <w:rFonts w:eastAsia="Noto Sans CJK SC Regular"/>
              </w:rPr>
              <w:t>55</w:t>
            </w:r>
          </w:p>
        </w:tc>
        <w:tc>
          <w:tcPr>
            <w:tcW w:w="1407" w:type="dxa"/>
          </w:tcPr>
          <w:p w14:paraId="7C306FB3"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693A0DCD"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4E6B0C40" w14:textId="77777777" w:rsidTr="00222ED4">
        <w:trPr>
          <w:jc w:val="center"/>
        </w:trPr>
        <w:tc>
          <w:tcPr>
            <w:tcW w:w="1406" w:type="dxa"/>
          </w:tcPr>
          <w:p w14:paraId="221327B7" w14:textId="77777777" w:rsidR="00091D48" w:rsidRPr="000A5C7E" w:rsidRDefault="00091D48" w:rsidP="000A5C7E">
            <w:pPr>
              <w:widowControl/>
              <w:jc w:val="center"/>
              <w:rPr>
                <w:rFonts w:eastAsia="Noto Sans CJK SC Regular"/>
              </w:rPr>
            </w:pPr>
            <w:r w:rsidRPr="000A5C7E">
              <w:rPr>
                <w:rFonts w:eastAsia="Noto Sans CJK SC Regular"/>
              </w:rPr>
              <w:t>H82</w:t>
            </w:r>
          </w:p>
        </w:tc>
        <w:tc>
          <w:tcPr>
            <w:tcW w:w="1407" w:type="dxa"/>
          </w:tcPr>
          <w:p w14:paraId="53E75A8A"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6D894FC6" w14:textId="77777777" w:rsidR="00091D48" w:rsidRPr="000A5C7E" w:rsidRDefault="00091D48" w:rsidP="000A5C7E">
            <w:pPr>
              <w:widowControl/>
              <w:jc w:val="center"/>
              <w:rPr>
                <w:rFonts w:eastAsia="Noto Sans CJK SC Regular"/>
              </w:rPr>
            </w:pPr>
            <w:r w:rsidRPr="000A5C7E">
              <w:rPr>
                <w:rFonts w:eastAsia="Noto Sans CJK SC Regular"/>
              </w:rPr>
              <w:t>0.086000</w:t>
            </w:r>
          </w:p>
        </w:tc>
        <w:tc>
          <w:tcPr>
            <w:tcW w:w="1406" w:type="dxa"/>
          </w:tcPr>
          <w:p w14:paraId="47C6517F" w14:textId="77777777" w:rsidR="00091D48" w:rsidRPr="000A5C7E" w:rsidRDefault="00091D48" w:rsidP="000A5C7E">
            <w:pPr>
              <w:widowControl/>
              <w:jc w:val="center"/>
              <w:rPr>
                <w:rFonts w:eastAsia="Noto Sans CJK SC Regular"/>
              </w:rPr>
            </w:pPr>
            <w:r w:rsidRPr="000A5C7E">
              <w:rPr>
                <w:rFonts w:eastAsia="Noto Sans CJK SC Regular"/>
              </w:rPr>
              <w:t>56</w:t>
            </w:r>
          </w:p>
        </w:tc>
        <w:tc>
          <w:tcPr>
            <w:tcW w:w="1407" w:type="dxa"/>
          </w:tcPr>
          <w:p w14:paraId="1E3144A3"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6322F056"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2F78F283" w14:textId="77777777" w:rsidTr="00222ED4">
        <w:trPr>
          <w:jc w:val="center"/>
        </w:trPr>
        <w:tc>
          <w:tcPr>
            <w:tcW w:w="1406" w:type="dxa"/>
          </w:tcPr>
          <w:p w14:paraId="7BC1DA7F" w14:textId="77777777" w:rsidR="00091D48" w:rsidRPr="000A5C7E" w:rsidRDefault="00091D48" w:rsidP="000A5C7E">
            <w:pPr>
              <w:widowControl/>
              <w:jc w:val="center"/>
              <w:rPr>
                <w:rFonts w:eastAsia="Noto Sans CJK SC Regular"/>
              </w:rPr>
            </w:pPr>
            <w:r w:rsidRPr="000A5C7E">
              <w:rPr>
                <w:rFonts w:eastAsia="Noto Sans CJK SC Regular"/>
              </w:rPr>
              <w:t>H91</w:t>
            </w:r>
          </w:p>
        </w:tc>
        <w:tc>
          <w:tcPr>
            <w:tcW w:w="1407" w:type="dxa"/>
          </w:tcPr>
          <w:p w14:paraId="56E845E0"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27CD9970" w14:textId="77777777" w:rsidR="00091D48" w:rsidRPr="000A5C7E" w:rsidRDefault="00091D48" w:rsidP="000A5C7E">
            <w:pPr>
              <w:widowControl/>
              <w:jc w:val="center"/>
              <w:rPr>
                <w:rFonts w:eastAsia="Noto Sans CJK SC Regular"/>
              </w:rPr>
            </w:pPr>
            <w:r w:rsidRPr="000A5C7E">
              <w:rPr>
                <w:rFonts w:eastAsia="Noto Sans CJK SC Regular"/>
              </w:rPr>
              <w:t>0.078500</w:t>
            </w:r>
          </w:p>
        </w:tc>
        <w:tc>
          <w:tcPr>
            <w:tcW w:w="1406" w:type="dxa"/>
          </w:tcPr>
          <w:p w14:paraId="15842938" w14:textId="77777777" w:rsidR="00091D48" w:rsidRPr="000A5C7E" w:rsidRDefault="00091D48" w:rsidP="000A5C7E">
            <w:pPr>
              <w:widowControl/>
              <w:jc w:val="center"/>
              <w:rPr>
                <w:rFonts w:eastAsia="Noto Sans CJK SC Regular"/>
              </w:rPr>
            </w:pPr>
            <w:r w:rsidRPr="000A5C7E">
              <w:rPr>
                <w:rFonts w:eastAsia="Noto Sans CJK SC Regular"/>
              </w:rPr>
              <w:t>57</w:t>
            </w:r>
          </w:p>
        </w:tc>
        <w:tc>
          <w:tcPr>
            <w:tcW w:w="1407" w:type="dxa"/>
          </w:tcPr>
          <w:p w14:paraId="0A2E006B"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21D2CFC1"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6A6BCE1B" w14:textId="77777777" w:rsidTr="00222ED4">
        <w:trPr>
          <w:jc w:val="center"/>
        </w:trPr>
        <w:tc>
          <w:tcPr>
            <w:tcW w:w="1406" w:type="dxa"/>
          </w:tcPr>
          <w:p w14:paraId="4DFC456F" w14:textId="77777777" w:rsidR="00091D48" w:rsidRPr="000A5C7E" w:rsidRDefault="00091D48" w:rsidP="000A5C7E">
            <w:pPr>
              <w:widowControl/>
              <w:jc w:val="center"/>
              <w:rPr>
                <w:rFonts w:eastAsia="Noto Sans CJK SC Regular"/>
              </w:rPr>
            </w:pPr>
            <w:r w:rsidRPr="000A5C7E">
              <w:rPr>
                <w:rFonts w:eastAsia="Noto Sans CJK SC Regular"/>
              </w:rPr>
              <w:t>H92</w:t>
            </w:r>
          </w:p>
        </w:tc>
        <w:tc>
          <w:tcPr>
            <w:tcW w:w="1407" w:type="dxa"/>
          </w:tcPr>
          <w:p w14:paraId="620095DA"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4B81C6ED" w14:textId="77777777" w:rsidR="00091D48" w:rsidRPr="000A5C7E" w:rsidRDefault="00091D48" w:rsidP="000A5C7E">
            <w:pPr>
              <w:widowControl/>
              <w:jc w:val="center"/>
              <w:rPr>
                <w:rFonts w:eastAsia="Noto Sans CJK SC Regular"/>
              </w:rPr>
            </w:pPr>
            <w:r w:rsidRPr="000A5C7E">
              <w:rPr>
                <w:rFonts w:eastAsia="Noto Sans CJK SC Regular"/>
              </w:rPr>
              <w:t>0.078500</w:t>
            </w:r>
          </w:p>
        </w:tc>
        <w:tc>
          <w:tcPr>
            <w:tcW w:w="1406" w:type="dxa"/>
          </w:tcPr>
          <w:p w14:paraId="4CB9602B" w14:textId="77777777" w:rsidR="00091D48" w:rsidRPr="000A5C7E" w:rsidRDefault="00091D48" w:rsidP="000A5C7E">
            <w:pPr>
              <w:widowControl/>
              <w:jc w:val="center"/>
              <w:rPr>
                <w:rFonts w:eastAsia="Noto Sans CJK SC Regular"/>
              </w:rPr>
            </w:pPr>
            <w:r w:rsidRPr="000A5C7E">
              <w:rPr>
                <w:rFonts w:eastAsia="Noto Sans CJK SC Regular"/>
              </w:rPr>
              <w:t>58</w:t>
            </w:r>
          </w:p>
        </w:tc>
        <w:tc>
          <w:tcPr>
            <w:tcW w:w="1407" w:type="dxa"/>
          </w:tcPr>
          <w:p w14:paraId="7EAB24F0"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06B50ACB"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01758CAD" w14:textId="77777777" w:rsidTr="00222ED4">
        <w:trPr>
          <w:jc w:val="center"/>
        </w:trPr>
        <w:tc>
          <w:tcPr>
            <w:tcW w:w="1406" w:type="dxa"/>
          </w:tcPr>
          <w:p w14:paraId="44CEE323" w14:textId="77777777" w:rsidR="00091D48" w:rsidRPr="000A5C7E" w:rsidRDefault="00091D48" w:rsidP="000A5C7E">
            <w:pPr>
              <w:widowControl/>
              <w:jc w:val="center"/>
              <w:rPr>
                <w:rFonts w:eastAsia="Noto Sans CJK SC Regular"/>
              </w:rPr>
            </w:pPr>
            <w:r w:rsidRPr="000A5C7E">
              <w:rPr>
                <w:rFonts w:eastAsia="Noto Sans CJK SC Regular"/>
              </w:rPr>
              <w:t>H102</w:t>
            </w:r>
          </w:p>
        </w:tc>
        <w:tc>
          <w:tcPr>
            <w:tcW w:w="1407" w:type="dxa"/>
          </w:tcPr>
          <w:p w14:paraId="4FEC7CD2"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3E7D6C97" w14:textId="77777777" w:rsidR="00091D48" w:rsidRPr="000A5C7E" w:rsidRDefault="00091D48" w:rsidP="000A5C7E">
            <w:pPr>
              <w:widowControl/>
              <w:jc w:val="center"/>
              <w:rPr>
                <w:rFonts w:eastAsia="Noto Sans CJK SC Regular"/>
              </w:rPr>
            </w:pPr>
            <w:r w:rsidRPr="000A5C7E">
              <w:rPr>
                <w:rFonts w:eastAsia="Noto Sans CJK SC Regular"/>
              </w:rPr>
              <w:t>0.082500</w:t>
            </w:r>
          </w:p>
        </w:tc>
        <w:tc>
          <w:tcPr>
            <w:tcW w:w="1406" w:type="dxa"/>
          </w:tcPr>
          <w:p w14:paraId="6CBBB0B3" w14:textId="77777777" w:rsidR="00091D48" w:rsidRPr="000A5C7E" w:rsidRDefault="00091D48" w:rsidP="000A5C7E">
            <w:pPr>
              <w:widowControl/>
              <w:jc w:val="center"/>
              <w:rPr>
                <w:rFonts w:eastAsia="Noto Sans CJK SC Regular"/>
              </w:rPr>
            </w:pPr>
            <w:r w:rsidRPr="000A5C7E">
              <w:rPr>
                <w:rFonts w:eastAsia="Noto Sans CJK SC Regular"/>
              </w:rPr>
              <w:t>59</w:t>
            </w:r>
          </w:p>
        </w:tc>
        <w:tc>
          <w:tcPr>
            <w:tcW w:w="1407" w:type="dxa"/>
          </w:tcPr>
          <w:p w14:paraId="7776A6AE"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1DE55188"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10EAFB04" w14:textId="77777777" w:rsidTr="00222ED4">
        <w:trPr>
          <w:jc w:val="center"/>
        </w:trPr>
        <w:tc>
          <w:tcPr>
            <w:tcW w:w="1406" w:type="dxa"/>
          </w:tcPr>
          <w:p w14:paraId="15A27A27" w14:textId="77777777" w:rsidR="00091D48" w:rsidRPr="000A5C7E" w:rsidRDefault="00091D48" w:rsidP="000A5C7E">
            <w:pPr>
              <w:widowControl/>
              <w:jc w:val="center"/>
              <w:rPr>
                <w:rFonts w:eastAsia="Noto Sans CJK SC Regular"/>
              </w:rPr>
            </w:pPr>
            <w:r w:rsidRPr="000A5C7E">
              <w:rPr>
                <w:rFonts w:eastAsia="Noto Sans CJK SC Regular"/>
              </w:rPr>
              <w:t>H101</w:t>
            </w:r>
          </w:p>
        </w:tc>
        <w:tc>
          <w:tcPr>
            <w:tcW w:w="1407" w:type="dxa"/>
          </w:tcPr>
          <w:p w14:paraId="1534F194"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2B247DB7" w14:textId="77777777" w:rsidR="00091D48" w:rsidRPr="000A5C7E" w:rsidRDefault="00091D48" w:rsidP="000A5C7E">
            <w:pPr>
              <w:widowControl/>
              <w:jc w:val="center"/>
              <w:rPr>
                <w:rFonts w:eastAsia="Noto Sans CJK SC Regular"/>
              </w:rPr>
            </w:pPr>
            <w:r w:rsidRPr="000A5C7E">
              <w:rPr>
                <w:rFonts w:eastAsia="Noto Sans CJK SC Regular"/>
              </w:rPr>
              <w:t>0.082500</w:t>
            </w:r>
          </w:p>
        </w:tc>
        <w:tc>
          <w:tcPr>
            <w:tcW w:w="1406" w:type="dxa"/>
          </w:tcPr>
          <w:p w14:paraId="31F7A77E" w14:textId="77777777" w:rsidR="00091D48" w:rsidRPr="000A5C7E" w:rsidRDefault="00091D48" w:rsidP="000A5C7E">
            <w:pPr>
              <w:widowControl/>
              <w:jc w:val="center"/>
              <w:rPr>
                <w:rFonts w:eastAsia="Noto Sans CJK SC Regular"/>
              </w:rPr>
            </w:pPr>
            <w:r w:rsidRPr="000A5C7E">
              <w:rPr>
                <w:rFonts w:eastAsia="Noto Sans CJK SC Regular"/>
              </w:rPr>
              <w:t>60</w:t>
            </w:r>
          </w:p>
        </w:tc>
        <w:tc>
          <w:tcPr>
            <w:tcW w:w="1407" w:type="dxa"/>
          </w:tcPr>
          <w:p w14:paraId="04E14BFB"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522C84AE"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6F54D43F" w14:textId="77777777" w:rsidTr="00222ED4">
        <w:trPr>
          <w:jc w:val="center"/>
        </w:trPr>
        <w:tc>
          <w:tcPr>
            <w:tcW w:w="1406" w:type="dxa"/>
          </w:tcPr>
          <w:p w14:paraId="21AC848C" w14:textId="77777777" w:rsidR="00091D48" w:rsidRPr="000A5C7E" w:rsidRDefault="00091D48" w:rsidP="000A5C7E">
            <w:pPr>
              <w:widowControl/>
              <w:jc w:val="center"/>
              <w:rPr>
                <w:rFonts w:eastAsia="Noto Sans CJK SC Regular"/>
              </w:rPr>
            </w:pPr>
            <w:r w:rsidRPr="000A5C7E">
              <w:rPr>
                <w:rFonts w:eastAsia="Noto Sans CJK SC Regular"/>
              </w:rPr>
              <w:t>H112</w:t>
            </w:r>
          </w:p>
        </w:tc>
        <w:tc>
          <w:tcPr>
            <w:tcW w:w="1407" w:type="dxa"/>
          </w:tcPr>
          <w:p w14:paraId="7265BC42"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43F4222B" w14:textId="77777777" w:rsidR="00091D48" w:rsidRPr="000A5C7E" w:rsidRDefault="00091D48" w:rsidP="000A5C7E">
            <w:pPr>
              <w:widowControl/>
              <w:jc w:val="center"/>
              <w:rPr>
                <w:rFonts w:eastAsia="Noto Sans CJK SC Regular"/>
              </w:rPr>
            </w:pPr>
            <w:r w:rsidRPr="000A5C7E">
              <w:rPr>
                <w:rFonts w:eastAsia="Noto Sans CJK SC Regular"/>
              </w:rPr>
              <w:t>0.079000</w:t>
            </w:r>
          </w:p>
        </w:tc>
        <w:tc>
          <w:tcPr>
            <w:tcW w:w="1406" w:type="dxa"/>
          </w:tcPr>
          <w:p w14:paraId="07CF9E92" w14:textId="77777777" w:rsidR="00091D48" w:rsidRPr="000A5C7E" w:rsidRDefault="00091D48" w:rsidP="000A5C7E">
            <w:pPr>
              <w:widowControl/>
              <w:jc w:val="center"/>
              <w:rPr>
                <w:rFonts w:eastAsia="Noto Sans CJK SC Regular"/>
              </w:rPr>
            </w:pPr>
            <w:r w:rsidRPr="000A5C7E">
              <w:rPr>
                <w:rFonts w:eastAsia="Noto Sans CJK SC Regular"/>
              </w:rPr>
              <w:t>61</w:t>
            </w:r>
          </w:p>
        </w:tc>
        <w:tc>
          <w:tcPr>
            <w:tcW w:w="1407" w:type="dxa"/>
          </w:tcPr>
          <w:p w14:paraId="4302FD70"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64C18694"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7B7810FB" w14:textId="77777777" w:rsidTr="00222ED4">
        <w:trPr>
          <w:jc w:val="center"/>
        </w:trPr>
        <w:tc>
          <w:tcPr>
            <w:tcW w:w="1406" w:type="dxa"/>
          </w:tcPr>
          <w:p w14:paraId="245F7817" w14:textId="77777777" w:rsidR="00091D48" w:rsidRPr="000A5C7E" w:rsidRDefault="00091D48" w:rsidP="000A5C7E">
            <w:pPr>
              <w:widowControl/>
              <w:jc w:val="center"/>
              <w:rPr>
                <w:rFonts w:eastAsia="Noto Sans CJK SC Regular"/>
              </w:rPr>
            </w:pPr>
            <w:r w:rsidRPr="000A5C7E">
              <w:rPr>
                <w:rFonts w:eastAsia="Noto Sans CJK SC Regular"/>
              </w:rPr>
              <w:t>H111</w:t>
            </w:r>
          </w:p>
        </w:tc>
        <w:tc>
          <w:tcPr>
            <w:tcW w:w="1407" w:type="dxa"/>
          </w:tcPr>
          <w:p w14:paraId="7D8EBFED"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6865E26D" w14:textId="77777777" w:rsidR="00091D48" w:rsidRPr="000A5C7E" w:rsidRDefault="00091D48" w:rsidP="000A5C7E">
            <w:pPr>
              <w:widowControl/>
              <w:jc w:val="center"/>
              <w:rPr>
                <w:rFonts w:eastAsia="Noto Sans CJK SC Regular"/>
              </w:rPr>
            </w:pPr>
            <w:r w:rsidRPr="000A5C7E">
              <w:rPr>
                <w:rFonts w:eastAsia="Noto Sans CJK SC Regular"/>
              </w:rPr>
              <w:t>0.079000</w:t>
            </w:r>
          </w:p>
        </w:tc>
        <w:tc>
          <w:tcPr>
            <w:tcW w:w="1406" w:type="dxa"/>
          </w:tcPr>
          <w:p w14:paraId="27AC6F34" w14:textId="77777777" w:rsidR="00091D48" w:rsidRPr="000A5C7E" w:rsidRDefault="00091D48" w:rsidP="000A5C7E">
            <w:pPr>
              <w:widowControl/>
              <w:jc w:val="center"/>
              <w:rPr>
                <w:rFonts w:eastAsia="Noto Sans CJK SC Regular"/>
              </w:rPr>
            </w:pPr>
            <w:r w:rsidRPr="000A5C7E">
              <w:rPr>
                <w:rFonts w:eastAsia="Noto Sans CJK SC Regular"/>
              </w:rPr>
              <w:t>62</w:t>
            </w:r>
          </w:p>
        </w:tc>
        <w:tc>
          <w:tcPr>
            <w:tcW w:w="1407" w:type="dxa"/>
          </w:tcPr>
          <w:p w14:paraId="1D32DE2E"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43825EB5"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3415810C" w14:textId="77777777" w:rsidTr="00222ED4">
        <w:trPr>
          <w:jc w:val="center"/>
        </w:trPr>
        <w:tc>
          <w:tcPr>
            <w:tcW w:w="1406" w:type="dxa"/>
          </w:tcPr>
          <w:p w14:paraId="4830551C" w14:textId="77777777" w:rsidR="00091D48" w:rsidRPr="000A5C7E" w:rsidRDefault="00091D48" w:rsidP="000A5C7E">
            <w:pPr>
              <w:widowControl/>
              <w:jc w:val="center"/>
              <w:rPr>
                <w:rFonts w:eastAsia="Noto Sans CJK SC Regular"/>
              </w:rPr>
            </w:pPr>
            <w:r w:rsidRPr="000A5C7E">
              <w:rPr>
                <w:rFonts w:eastAsia="Noto Sans CJK SC Regular"/>
              </w:rPr>
              <w:t>H121</w:t>
            </w:r>
          </w:p>
        </w:tc>
        <w:tc>
          <w:tcPr>
            <w:tcW w:w="1407" w:type="dxa"/>
          </w:tcPr>
          <w:p w14:paraId="013DEA9E"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3F5E61E7" w14:textId="77777777" w:rsidR="00091D48" w:rsidRPr="000A5C7E" w:rsidRDefault="00091D48" w:rsidP="000A5C7E">
            <w:pPr>
              <w:widowControl/>
              <w:jc w:val="center"/>
              <w:rPr>
                <w:rFonts w:eastAsia="Noto Sans CJK SC Regular"/>
              </w:rPr>
            </w:pPr>
            <w:r w:rsidRPr="000A5C7E">
              <w:rPr>
                <w:rFonts w:eastAsia="Noto Sans CJK SC Regular"/>
              </w:rPr>
              <w:t>0.081000</w:t>
            </w:r>
          </w:p>
        </w:tc>
        <w:tc>
          <w:tcPr>
            <w:tcW w:w="1406" w:type="dxa"/>
          </w:tcPr>
          <w:p w14:paraId="22DE9EBB" w14:textId="77777777" w:rsidR="00091D48" w:rsidRPr="000A5C7E" w:rsidRDefault="00091D48" w:rsidP="000A5C7E">
            <w:pPr>
              <w:widowControl/>
              <w:jc w:val="center"/>
              <w:rPr>
                <w:rFonts w:eastAsia="Noto Sans CJK SC Regular"/>
              </w:rPr>
            </w:pPr>
            <w:r w:rsidRPr="000A5C7E">
              <w:rPr>
                <w:rFonts w:eastAsia="Noto Sans CJK SC Regular"/>
              </w:rPr>
              <w:t>63</w:t>
            </w:r>
          </w:p>
        </w:tc>
        <w:tc>
          <w:tcPr>
            <w:tcW w:w="1407" w:type="dxa"/>
          </w:tcPr>
          <w:p w14:paraId="517C39A2"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25BBE38E"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686AFB61" w14:textId="77777777" w:rsidTr="00222ED4">
        <w:trPr>
          <w:jc w:val="center"/>
        </w:trPr>
        <w:tc>
          <w:tcPr>
            <w:tcW w:w="1406" w:type="dxa"/>
          </w:tcPr>
          <w:p w14:paraId="3804879F" w14:textId="77777777" w:rsidR="00091D48" w:rsidRPr="000A5C7E" w:rsidRDefault="00091D48" w:rsidP="000A5C7E">
            <w:pPr>
              <w:widowControl/>
              <w:jc w:val="center"/>
              <w:rPr>
                <w:rFonts w:eastAsia="Noto Sans CJK SC Regular"/>
              </w:rPr>
            </w:pPr>
            <w:r w:rsidRPr="000A5C7E">
              <w:rPr>
                <w:rFonts w:eastAsia="Noto Sans CJK SC Regular"/>
              </w:rPr>
              <w:t>H122</w:t>
            </w:r>
          </w:p>
        </w:tc>
        <w:tc>
          <w:tcPr>
            <w:tcW w:w="1407" w:type="dxa"/>
          </w:tcPr>
          <w:p w14:paraId="20D3A592"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72839E77" w14:textId="77777777" w:rsidR="00091D48" w:rsidRPr="000A5C7E" w:rsidRDefault="00091D48" w:rsidP="000A5C7E">
            <w:pPr>
              <w:widowControl/>
              <w:jc w:val="center"/>
              <w:rPr>
                <w:rFonts w:eastAsia="Noto Sans CJK SC Regular"/>
              </w:rPr>
            </w:pPr>
            <w:r w:rsidRPr="000A5C7E">
              <w:rPr>
                <w:rFonts w:eastAsia="Noto Sans CJK SC Regular"/>
              </w:rPr>
              <w:t>0.081000</w:t>
            </w:r>
          </w:p>
        </w:tc>
        <w:tc>
          <w:tcPr>
            <w:tcW w:w="1406" w:type="dxa"/>
          </w:tcPr>
          <w:p w14:paraId="3E631F8F" w14:textId="77777777" w:rsidR="00091D48" w:rsidRPr="000A5C7E" w:rsidRDefault="00091D48" w:rsidP="000A5C7E">
            <w:pPr>
              <w:widowControl/>
              <w:jc w:val="center"/>
              <w:rPr>
                <w:rFonts w:eastAsia="Noto Sans CJK SC Regular"/>
              </w:rPr>
            </w:pPr>
            <w:r w:rsidRPr="000A5C7E">
              <w:rPr>
                <w:rFonts w:eastAsia="Noto Sans CJK SC Regular"/>
              </w:rPr>
              <w:t>64</w:t>
            </w:r>
          </w:p>
        </w:tc>
        <w:tc>
          <w:tcPr>
            <w:tcW w:w="1407" w:type="dxa"/>
          </w:tcPr>
          <w:p w14:paraId="7BBE932D"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59212A92"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11A7AFC6" w14:textId="77777777" w:rsidTr="00222ED4">
        <w:trPr>
          <w:jc w:val="center"/>
        </w:trPr>
        <w:tc>
          <w:tcPr>
            <w:tcW w:w="1406" w:type="dxa"/>
          </w:tcPr>
          <w:p w14:paraId="6B3A97FF" w14:textId="77777777" w:rsidR="00091D48" w:rsidRPr="000A5C7E" w:rsidRDefault="00091D48" w:rsidP="000A5C7E">
            <w:pPr>
              <w:widowControl/>
              <w:jc w:val="center"/>
              <w:rPr>
                <w:rFonts w:eastAsia="Noto Sans CJK SC Regular"/>
              </w:rPr>
            </w:pPr>
            <w:r w:rsidRPr="000A5C7E">
              <w:rPr>
                <w:rFonts w:eastAsia="Noto Sans CJK SC Regular"/>
              </w:rPr>
              <w:t>H131</w:t>
            </w:r>
          </w:p>
        </w:tc>
        <w:tc>
          <w:tcPr>
            <w:tcW w:w="1407" w:type="dxa"/>
          </w:tcPr>
          <w:p w14:paraId="41E5F0B9"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2D50B004" w14:textId="77777777" w:rsidR="00091D48" w:rsidRPr="000A5C7E" w:rsidRDefault="00091D48" w:rsidP="000A5C7E">
            <w:pPr>
              <w:widowControl/>
              <w:jc w:val="center"/>
              <w:rPr>
                <w:rFonts w:eastAsia="Noto Sans CJK SC Regular"/>
              </w:rPr>
            </w:pPr>
            <w:r w:rsidRPr="000A5C7E">
              <w:rPr>
                <w:rFonts w:eastAsia="Noto Sans CJK SC Regular"/>
              </w:rPr>
              <w:t>0.079000</w:t>
            </w:r>
          </w:p>
        </w:tc>
        <w:tc>
          <w:tcPr>
            <w:tcW w:w="1406" w:type="dxa"/>
          </w:tcPr>
          <w:p w14:paraId="0B7D55E2" w14:textId="77777777" w:rsidR="00091D48" w:rsidRPr="000A5C7E" w:rsidRDefault="00091D48" w:rsidP="000A5C7E">
            <w:pPr>
              <w:widowControl/>
              <w:jc w:val="center"/>
              <w:rPr>
                <w:rFonts w:eastAsia="Noto Sans CJK SC Regular"/>
              </w:rPr>
            </w:pPr>
            <w:r w:rsidRPr="000A5C7E">
              <w:rPr>
                <w:rFonts w:eastAsia="Noto Sans CJK SC Regular"/>
              </w:rPr>
              <w:t>65</w:t>
            </w:r>
          </w:p>
        </w:tc>
        <w:tc>
          <w:tcPr>
            <w:tcW w:w="1407" w:type="dxa"/>
          </w:tcPr>
          <w:p w14:paraId="62547D11"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5E4ED755"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35D103CC" w14:textId="77777777" w:rsidTr="00222ED4">
        <w:trPr>
          <w:jc w:val="center"/>
        </w:trPr>
        <w:tc>
          <w:tcPr>
            <w:tcW w:w="1406" w:type="dxa"/>
          </w:tcPr>
          <w:p w14:paraId="690EF4E0" w14:textId="77777777" w:rsidR="00091D48" w:rsidRPr="000A5C7E" w:rsidRDefault="00091D48" w:rsidP="000A5C7E">
            <w:pPr>
              <w:widowControl/>
              <w:jc w:val="center"/>
              <w:rPr>
                <w:rFonts w:eastAsia="Noto Sans CJK SC Regular"/>
              </w:rPr>
            </w:pPr>
            <w:r w:rsidRPr="000A5C7E">
              <w:rPr>
                <w:rFonts w:eastAsia="Noto Sans CJK SC Regular"/>
              </w:rPr>
              <w:t>H132</w:t>
            </w:r>
          </w:p>
        </w:tc>
        <w:tc>
          <w:tcPr>
            <w:tcW w:w="1407" w:type="dxa"/>
          </w:tcPr>
          <w:p w14:paraId="7DD52D2F"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76334EEB" w14:textId="77777777" w:rsidR="00091D48" w:rsidRPr="000A5C7E" w:rsidRDefault="00091D48" w:rsidP="000A5C7E">
            <w:pPr>
              <w:widowControl/>
              <w:jc w:val="center"/>
              <w:rPr>
                <w:rFonts w:eastAsia="Noto Sans CJK SC Regular"/>
              </w:rPr>
            </w:pPr>
            <w:r w:rsidRPr="000A5C7E">
              <w:rPr>
                <w:rFonts w:eastAsia="Noto Sans CJK SC Regular"/>
              </w:rPr>
              <w:t>0.079000</w:t>
            </w:r>
          </w:p>
        </w:tc>
        <w:tc>
          <w:tcPr>
            <w:tcW w:w="1406" w:type="dxa"/>
          </w:tcPr>
          <w:p w14:paraId="29678E79" w14:textId="77777777" w:rsidR="00091D48" w:rsidRPr="000A5C7E" w:rsidRDefault="00091D48" w:rsidP="000A5C7E">
            <w:pPr>
              <w:widowControl/>
              <w:jc w:val="center"/>
              <w:rPr>
                <w:rFonts w:eastAsia="Noto Sans CJK SC Regular"/>
              </w:rPr>
            </w:pPr>
            <w:r w:rsidRPr="000A5C7E">
              <w:rPr>
                <w:rFonts w:eastAsia="Noto Sans CJK SC Regular"/>
              </w:rPr>
              <w:t>66</w:t>
            </w:r>
          </w:p>
        </w:tc>
        <w:tc>
          <w:tcPr>
            <w:tcW w:w="1407" w:type="dxa"/>
          </w:tcPr>
          <w:p w14:paraId="04D1909A"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76A512D9"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3D1F9DD5" w14:textId="77777777" w:rsidTr="00222ED4">
        <w:trPr>
          <w:jc w:val="center"/>
        </w:trPr>
        <w:tc>
          <w:tcPr>
            <w:tcW w:w="1406" w:type="dxa"/>
          </w:tcPr>
          <w:p w14:paraId="2E8B716B" w14:textId="77777777" w:rsidR="00091D48" w:rsidRPr="000A5C7E" w:rsidRDefault="00091D48" w:rsidP="000A5C7E">
            <w:pPr>
              <w:widowControl/>
              <w:jc w:val="center"/>
              <w:rPr>
                <w:rFonts w:eastAsia="Noto Sans CJK SC Regular"/>
              </w:rPr>
            </w:pPr>
            <w:r w:rsidRPr="000A5C7E">
              <w:rPr>
                <w:rFonts w:eastAsia="Noto Sans CJK SC Regular"/>
              </w:rPr>
              <w:t>H141</w:t>
            </w:r>
          </w:p>
        </w:tc>
        <w:tc>
          <w:tcPr>
            <w:tcW w:w="1407" w:type="dxa"/>
          </w:tcPr>
          <w:p w14:paraId="368AD436"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06FBFA41" w14:textId="77777777" w:rsidR="00091D48" w:rsidRPr="000A5C7E" w:rsidRDefault="00091D48" w:rsidP="000A5C7E">
            <w:pPr>
              <w:widowControl/>
              <w:jc w:val="center"/>
              <w:rPr>
                <w:rFonts w:eastAsia="Noto Sans CJK SC Regular"/>
              </w:rPr>
            </w:pPr>
            <w:r w:rsidRPr="000A5C7E">
              <w:rPr>
                <w:rFonts w:eastAsia="Noto Sans CJK SC Regular"/>
              </w:rPr>
              <w:t>0.079500</w:t>
            </w:r>
          </w:p>
        </w:tc>
        <w:tc>
          <w:tcPr>
            <w:tcW w:w="1406" w:type="dxa"/>
          </w:tcPr>
          <w:p w14:paraId="0BBC52E7" w14:textId="77777777" w:rsidR="00091D48" w:rsidRPr="000A5C7E" w:rsidRDefault="00091D48" w:rsidP="000A5C7E">
            <w:pPr>
              <w:widowControl/>
              <w:jc w:val="center"/>
              <w:rPr>
                <w:rFonts w:eastAsia="Noto Sans CJK SC Regular"/>
              </w:rPr>
            </w:pPr>
            <w:r w:rsidRPr="000A5C7E">
              <w:rPr>
                <w:rFonts w:eastAsia="Noto Sans CJK SC Regular"/>
              </w:rPr>
              <w:t>67</w:t>
            </w:r>
          </w:p>
        </w:tc>
        <w:tc>
          <w:tcPr>
            <w:tcW w:w="1407" w:type="dxa"/>
          </w:tcPr>
          <w:p w14:paraId="52C51FBD"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6F5F7BDC"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74B7A2E6" w14:textId="77777777" w:rsidTr="00222ED4">
        <w:trPr>
          <w:jc w:val="center"/>
        </w:trPr>
        <w:tc>
          <w:tcPr>
            <w:tcW w:w="1406" w:type="dxa"/>
          </w:tcPr>
          <w:p w14:paraId="00F6D86A" w14:textId="77777777" w:rsidR="00091D48" w:rsidRPr="000A5C7E" w:rsidRDefault="00091D48" w:rsidP="000A5C7E">
            <w:pPr>
              <w:widowControl/>
              <w:jc w:val="center"/>
              <w:rPr>
                <w:rFonts w:eastAsia="Noto Sans CJK SC Regular"/>
              </w:rPr>
            </w:pPr>
            <w:r w:rsidRPr="000A5C7E">
              <w:rPr>
                <w:rFonts w:eastAsia="Noto Sans CJK SC Regular"/>
              </w:rPr>
              <w:t>H142</w:t>
            </w:r>
          </w:p>
        </w:tc>
        <w:tc>
          <w:tcPr>
            <w:tcW w:w="1407" w:type="dxa"/>
          </w:tcPr>
          <w:p w14:paraId="18D8FA6E"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570C0FF9" w14:textId="77777777" w:rsidR="00091D48" w:rsidRPr="000A5C7E" w:rsidRDefault="00091D48" w:rsidP="000A5C7E">
            <w:pPr>
              <w:widowControl/>
              <w:jc w:val="center"/>
              <w:rPr>
                <w:rFonts w:eastAsia="Noto Sans CJK SC Regular"/>
              </w:rPr>
            </w:pPr>
            <w:r w:rsidRPr="000A5C7E">
              <w:rPr>
                <w:rFonts w:eastAsia="Noto Sans CJK SC Regular"/>
              </w:rPr>
              <w:t>0.079500</w:t>
            </w:r>
          </w:p>
        </w:tc>
        <w:tc>
          <w:tcPr>
            <w:tcW w:w="1406" w:type="dxa"/>
          </w:tcPr>
          <w:p w14:paraId="04CDA9C7" w14:textId="77777777" w:rsidR="00091D48" w:rsidRPr="000A5C7E" w:rsidRDefault="00091D48" w:rsidP="000A5C7E">
            <w:pPr>
              <w:widowControl/>
              <w:jc w:val="center"/>
              <w:rPr>
                <w:rFonts w:eastAsia="Noto Sans CJK SC Regular"/>
              </w:rPr>
            </w:pPr>
            <w:r w:rsidRPr="000A5C7E">
              <w:rPr>
                <w:rFonts w:eastAsia="Noto Sans CJK SC Regular"/>
              </w:rPr>
              <w:t>68</w:t>
            </w:r>
          </w:p>
        </w:tc>
        <w:tc>
          <w:tcPr>
            <w:tcW w:w="1407" w:type="dxa"/>
          </w:tcPr>
          <w:p w14:paraId="60F6D8B6"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78E49867"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2FC5B333" w14:textId="77777777" w:rsidTr="00222ED4">
        <w:trPr>
          <w:jc w:val="center"/>
        </w:trPr>
        <w:tc>
          <w:tcPr>
            <w:tcW w:w="1406" w:type="dxa"/>
          </w:tcPr>
          <w:p w14:paraId="43F13895" w14:textId="77777777" w:rsidR="00091D48" w:rsidRPr="000A5C7E" w:rsidRDefault="00091D48" w:rsidP="000A5C7E">
            <w:pPr>
              <w:widowControl/>
              <w:jc w:val="center"/>
              <w:rPr>
                <w:rFonts w:eastAsia="Noto Sans CJK SC Regular"/>
              </w:rPr>
            </w:pPr>
            <w:r w:rsidRPr="000A5C7E">
              <w:rPr>
                <w:rFonts w:eastAsia="Noto Sans CJK SC Regular"/>
              </w:rPr>
              <w:t>H152</w:t>
            </w:r>
          </w:p>
        </w:tc>
        <w:tc>
          <w:tcPr>
            <w:tcW w:w="1407" w:type="dxa"/>
          </w:tcPr>
          <w:p w14:paraId="18147CAE"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64FFDCCD" w14:textId="77777777" w:rsidR="00091D48" w:rsidRPr="000A5C7E" w:rsidRDefault="00091D48" w:rsidP="000A5C7E">
            <w:pPr>
              <w:widowControl/>
              <w:jc w:val="center"/>
              <w:rPr>
                <w:rFonts w:eastAsia="Noto Sans CJK SC Regular"/>
              </w:rPr>
            </w:pPr>
            <w:r w:rsidRPr="000A5C7E">
              <w:rPr>
                <w:rFonts w:eastAsia="Noto Sans CJK SC Regular"/>
              </w:rPr>
              <w:t>0.078500</w:t>
            </w:r>
          </w:p>
        </w:tc>
        <w:tc>
          <w:tcPr>
            <w:tcW w:w="1406" w:type="dxa"/>
          </w:tcPr>
          <w:p w14:paraId="46C68A26" w14:textId="77777777" w:rsidR="00091D48" w:rsidRPr="000A5C7E" w:rsidRDefault="00091D48" w:rsidP="000A5C7E">
            <w:pPr>
              <w:widowControl/>
              <w:jc w:val="center"/>
              <w:rPr>
                <w:rFonts w:eastAsia="Noto Sans CJK SC Regular"/>
              </w:rPr>
            </w:pPr>
            <w:r w:rsidRPr="000A5C7E">
              <w:rPr>
                <w:rFonts w:eastAsia="Noto Sans CJK SC Regular"/>
              </w:rPr>
              <w:t>69</w:t>
            </w:r>
          </w:p>
        </w:tc>
        <w:tc>
          <w:tcPr>
            <w:tcW w:w="1407" w:type="dxa"/>
          </w:tcPr>
          <w:p w14:paraId="49AEC04D"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50142469"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4E5C76D6" w14:textId="77777777" w:rsidTr="00222ED4">
        <w:trPr>
          <w:jc w:val="center"/>
        </w:trPr>
        <w:tc>
          <w:tcPr>
            <w:tcW w:w="1406" w:type="dxa"/>
          </w:tcPr>
          <w:p w14:paraId="4E788A50" w14:textId="77777777" w:rsidR="00091D48" w:rsidRPr="000A5C7E" w:rsidRDefault="00091D48" w:rsidP="000A5C7E">
            <w:pPr>
              <w:widowControl/>
              <w:jc w:val="center"/>
              <w:rPr>
                <w:rFonts w:eastAsia="Noto Sans CJK SC Regular"/>
              </w:rPr>
            </w:pPr>
            <w:r w:rsidRPr="000A5C7E">
              <w:rPr>
                <w:rFonts w:eastAsia="Noto Sans CJK SC Regular"/>
              </w:rPr>
              <w:t>H151</w:t>
            </w:r>
          </w:p>
        </w:tc>
        <w:tc>
          <w:tcPr>
            <w:tcW w:w="1407" w:type="dxa"/>
          </w:tcPr>
          <w:p w14:paraId="015EF04A"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3234F677" w14:textId="77777777" w:rsidR="00091D48" w:rsidRPr="000A5C7E" w:rsidRDefault="00091D48" w:rsidP="000A5C7E">
            <w:pPr>
              <w:widowControl/>
              <w:jc w:val="center"/>
              <w:rPr>
                <w:rFonts w:eastAsia="Noto Sans CJK SC Regular"/>
              </w:rPr>
            </w:pPr>
            <w:r w:rsidRPr="000A5C7E">
              <w:rPr>
                <w:rFonts w:eastAsia="Noto Sans CJK SC Regular"/>
              </w:rPr>
              <w:t>0.078500</w:t>
            </w:r>
          </w:p>
        </w:tc>
        <w:tc>
          <w:tcPr>
            <w:tcW w:w="1406" w:type="dxa"/>
          </w:tcPr>
          <w:p w14:paraId="34DFF3D2" w14:textId="77777777" w:rsidR="00091D48" w:rsidRPr="000A5C7E" w:rsidRDefault="00091D48" w:rsidP="000A5C7E">
            <w:pPr>
              <w:widowControl/>
              <w:jc w:val="center"/>
              <w:rPr>
                <w:rFonts w:eastAsia="Noto Sans CJK SC Regular"/>
              </w:rPr>
            </w:pPr>
            <w:r w:rsidRPr="000A5C7E">
              <w:rPr>
                <w:rFonts w:eastAsia="Noto Sans CJK SC Regular"/>
              </w:rPr>
              <w:t>70</w:t>
            </w:r>
          </w:p>
        </w:tc>
        <w:tc>
          <w:tcPr>
            <w:tcW w:w="1407" w:type="dxa"/>
          </w:tcPr>
          <w:p w14:paraId="0E99944C"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34DAF101"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5E6CDBE0" w14:textId="77777777" w:rsidTr="00222ED4">
        <w:trPr>
          <w:jc w:val="center"/>
        </w:trPr>
        <w:tc>
          <w:tcPr>
            <w:tcW w:w="1406" w:type="dxa"/>
          </w:tcPr>
          <w:p w14:paraId="4C47CC2A" w14:textId="77777777" w:rsidR="00091D48" w:rsidRPr="000A5C7E" w:rsidRDefault="00091D48" w:rsidP="000A5C7E">
            <w:pPr>
              <w:widowControl/>
              <w:jc w:val="center"/>
              <w:rPr>
                <w:rFonts w:eastAsia="Noto Sans CJK SC Regular"/>
              </w:rPr>
            </w:pPr>
            <w:r w:rsidRPr="000A5C7E">
              <w:rPr>
                <w:rFonts w:eastAsia="Noto Sans CJK SC Regular"/>
              </w:rPr>
              <w:t>H162</w:t>
            </w:r>
          </w:p>
        </w:tc>
        <w:tc>
          <w:tcPr>
            <w:tcW w:w="1407" w:type="dxa"/>
          </w:tcPr>
          <w:p w14:paraId="7970564C"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65ABA927" w14:textId="77777777" w:rsidR="00091D48" w:rsidRPr="000A5C7E" w:rsidRDefault="00091D48" w:rsidP="000A5C7E">
            <w:pPr>
              <w:widowControl/>
              <w:jc w:val="center"/>
              <w:rPr>
                <w:rFonts w:eastAsia="Noto Sans CJK SC Regular"/>
              </w:rPr>
            </w:pPr>
            <w:r w:rsidRPr="000A5C7E">
              <w:rPr>
                <w:rFonts w:eastAsia="Noto Sans CJK SC Regular"/>
              </w:rPr>
              <w:t>0.079500</w:t>
            </w:r>
          </w:p>
        </w:tc>
        <w:tc>
          <w:tcPr>
            <w:tcW w:w="1406" w:type="dxa"/>
          </w:tcPr>
          <w:p w14:paraId="05852DA4" w14:textId="77777777" w:rsidR="00091D48" w:rsidRPr="000A5C7E" w:rsidRDefault="00091D48" w:rsidP="000A5C7E">
            <w:pPr>
              <w:widowControl/>
              <w:jc w:val="center"/>
              <w:rPr>
                <w:rFonts w:eastAsia="Noto Sans CJK SC Regular"/>
              </w:rPr>
            </w:pPr>
            <w:r w:rsidRPr="000A5C7E">
              <w:rPr>
                <w:rFonts w:eastAsia="Noto Sans CJK SC Regular"/>
              </w:rPr>
              <w:t>71</w:t>
            </w:r>
          </w:p>
        </w:tc>
        <w:tc>
          <w:tcPr>
            <w:tcW w:w="1407" w:type="dxa"/>
          </w:tcPr>
          <w:p w14:paraId="61349257"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38DF026D"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4AD3A083" w14:textId="77777777" w:rsidTr="00222ED4">
        <w:trPr>
          <w:jc w:val="center"/>
        </w:trPr>
        <w:tc>
          <w:tcPr>
            <w:tcW w:w="1406" w:type="dxa"/>
          </w:tcPr>
          <w:p w14:paraId="113BF6C5" w14:textId="77777777" w:rsidR="00091D48" w:rsidRPr="000A5C7E" w:rsidRDefault="00091D48" w:rsidP="000A5C7E">
            <w:pPr>
              <w:widowControl/>
              <w:jc w:val="center"/>
              <w:rPr>
                <w:rFonts w:eastAsia="Noto Sans CJK SC Regular"/>
              </w:rPr>
            </w:pPr>
            <w:r w:rsidRPr="000A5C7E">
              <w:rPr>
                <w:rFonts w:eastAsia="Noto Sans CJK SC Regular"/>
              </w:rPr>
              <w:t>H161</w:t>
            </w:r>
          </w:p>
        </w:tc>
        <w:tc>
          <w:tcPr>
            <w:tcW w:w="1407" w:type="dxa"/>
          </w:tcPr>
          <w:p w14:paraId="4476A79A"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17089617" w14:textId="77777777" w:rsidR="00091D48" w:rsidRPr="000A5C7E" w:rsidRDefault="00091D48" w:rsidP="000A5C7E">
            <w:pPr>
              <w:widowControl/>
              <w:jc w:val="center"/>
              <w:rPr>
                <w:rFonts w:eastAsia="Noto Sans CJK SC Regular"/>
              </w:rPr>
            </w:pPr>
            <w:r w:rsidRPr="000A5C7E">
              <w:rPr>
                <w:rFonts w:eastAsia="Noto Sans CJK SC Regular"/>
              </w:rPr>
              <w:t>0.079500</w:t>
            </w:r>
          </w:p>
        </w:tc>
        <w:tc>
          <w:tcPr>
            <w:tcW w:w="1406" w:type="dxa"/>
          </w:tcPr>
          <w:p w14:paraId="3F72AD59" w14:textId="77777777" w:rsidR="00091D48" w:rsidRPr="000A5C7E" w:rsidRDefault="00091D48" w:rsidP="000A5C7E">
            <w:pPr>
              <w:widowControl/>
              <w:jc w:val="center"/>
              <w:rPr>
                <w:rFonts w:eastAsia="Noto Sans CJK SC Regular"/>
              </w:rPr>
            </w:pPr>
            <w:r w:rsidRPr="000A5C7E">
              <w:rPr>
                <w:rFonts w:eastAsia="Noto Sans CJK SC Regular"/>
              </w:rPr>
              <w:t>72</w:t>
            </w:r>
          </w:p>
        </w:tc>
        <w:tc>
          <w:tcPr>
            <w:tcW w:w="1407" w:type="dxa"/>
          </w:tcPr>
          <w:p w14:paraId="2D7103A1"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63A4F839"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1E633DDF" w14:textId="77777777" w:rsidTr="00222ED4">
        <w:trPr>
          <w:jc w:val="center"/>
        </w:trPr>
        <w:tc>
          <w:tcPr>
            <w:tcW w:w="1406" w:type="dxa"/>
          </w:tcPr>
          <w:p w14:paraId="33C19A75" w14:textId="77777777" w:rsidR="00091D48" w:rsidRPr="000A5C7E" w:rsidRDefault="00091D48" w:rsidP="000A5C7E">
            <w:pPr>
              <w:widowControl/>
              <w:jc w:val="center"/>
              <w:rPr>
                <w:rFonts w:eastAsia="Noto Sans CJK SC Regular"/>
              </w:rPr>
            </w:pPr>
            <w:r w:rsidRPr="000A5C7E">
              <w:rPr>
                <w:rFonts w:eastAsia="Noto Sans CJK SC Regular"/>
              </w:rPr>
              <w:t>H172</w:t>
            </w:r>
          </w:p>
        </w:tc>
        <w:tc>
          <w:tcPr>
            <w:tcW w:w="1407" w:type="dxa"/>
          </w:tcPr>
          <w:p w14:paraId="254F3E51"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6C166BA9" w14:textId="77777777" w:rsidR="00091D48" w:rsidRPr="000A5C7E" w:rsidRDefault="00091D48" w:rsidP="000A5C7E">
            <w:pPr>
              <w:widowControl/>
              <w:jc w:val="center"/>
              <w:rPr>
                <w:rFonts w:eastAsia="Noto Sans CJK SC Regular"/>
              </w:rPr>
            </w:pPr>
            <w:r w:rsidRPr="000A5C7E">
              <w:rPr>
                <w:rFonts w:eastAsia="Noto Sans CJK SC Regular"/>
              </w:rPr>
              <w:t>0.078000</w:t>
            </w:r>
          </w:p>
        </w:tc>
        <w:tc>
          <w:tcPr>
            <w:tcW w:w="1406" w:type="dxa"/>
          </w:tcPr>
          <w:p w14:paraId="332D221D" w14:textId="77777777" w:rsidR="00091D48" w:rsidRPr="000A5C7E" w:rsidRDefault="00091D48" w:rsidP="000A5C7E">
            <w:pPr>
              <w:widowControl/>
              <w:jc w:val="center"/>
              <w:rPr>
                <w:rFonts w:eastAsia="Noto Sans CJK SC Regular"/>
              </w:rPr>
            </w:pPr>
            <w:r w:rsidRPr="000A5C7E">
              <w:rPr>
                <w:rFonts w:eastAsia="Noto Sans CJK SC Regular"/>
              </w:rPr>
              <w:t>73</w:t>
            </w:r>
          </w:p>
        </w:tc>
        <w:tc>
          <w:tcPr>
            <w:tcW w:w="1407" w:type="dxa"/>
          </w:tcPr>
          <w:p w14:paraId="658285C7"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5B531BED"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2560361F" w14:textId="77777777" w:rsidTr="00222ED4">
        <w:trPr>
          <w:jc w:val="center"/>
        </w:trPr>
        <w:tc>
          <w:tcPr>
            <w:tcW w:w="1406" w:type="dxa"/>
          </w:tcPr>
          <w:p w14:paraId="604967A1" w14:textId="77777777" w:rsidR="00091D48" w:rsidRPr="000A5C7E" w:rsidRDefault="00091D48" w:rsidP="000A5C7E">
            <w:pPr>
              <w:widowControl/>
              <w:jc w:val="center"/>
              <w:rPr>
                <w:rFonts w:eastAsia="Noto Sans CJK SC Regular"/>
              </w:rPr>
            </w:pPr>
            <w:r w:rsidRPr="000A5C7E">
              <w:rPr>
                <w:rFonts w:eastAsia="Noto Sans CJK SC Regular"/>
              </w:rPr>
              <w:t>H171</w:t>
            </w:r>
          </w:p>
        </w:tc>
        <w:tc>
          <w:tcPr>
            <w:tcW w:w="1407" w:type="dxa"/>
          </w:tcPr>
          <w:p w14:paraId="7B198099"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1C676A1E" w14:textId="77777777" w:rsidR="00091D48" w:rsidRPr="000A5C7E" w:rsidRDefault="00091D48" w:rsidP="000A5C7E">
            <w:pPr>
              <w:widowControl/>
              <w:jc w:val="center"/>
              <w:rPr>
                <w:rFonts w:eastAsia="Noto Sans CJK SC Regular"/>
              </w:rPr>
            </w:pPr>
            <w:r w:rsidRPr="000A5C7E">
              <w:rPr>
                <w:rFonts w:eastAsia="Noto Sans CJK SC Regular"/>
              </w:rPr>
              <w:t>0.078000</w:t>
            </w:r>
          </w:p>
        </w:tc>
        <w:tc>
          <w:tcPr>
            <w:tcW w:w="1406" w:type="dxa"/>
          </w:tcPr>
          <w:p w14:paraId="465EB02E" w14:textId="77777777" w:rsidR="00091D48" w:rsidRPr="000A5C7E" w:rsidRDefault="00091D48" w:rsidP="000A5C7E">
            <w:pPr>
              <w:widowControl/>
              <w:jc w:val="center"/>
              <w:rPr>
                <w:rFonts w:eastAsia="Noto Sans CJK SC Regular"/>
              </w:rPr>
            </w:pPr>
            <w:r w:rsidRPr="000A5C7E">
              <w:rPr>
                <w:rFonts w:eastAsia="Noto Sans CJK SC Regular"/>
              </w:rPr>
              <w:t>74</w:t>
            </w:r>
          </w:p>
        </w:tc>
        <w:tc>
          <w:tcPr>
            <w:tcW w:w="1407" w:type="dxa"/>
          </w:tcPr>
          <w:p w14:paraId="39999FCA"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5593E25F"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51BB7C8D" w14:textId="77777777" w:rsidTr="00222ED4">
        <w:trPr>
          <w:jc w:val="center"/>
        </w:trPr>
        <w:tc>
          <w:tcPr>
            <w:tcW w:w="1406" w:type="dxa"/>
          </w:tcPr>
          <w:p w14:paraId="77091468" w14:textId="77777777" w:rsidR="00091D48" w:rsidRPr="000A5C7E" w:rsidRDefault="00091D48" w:rsidP="000A5C7E">
            <w:pPr>
              <w:widowControl/>
              <w:jc w:val="center"/>
              <w:rPr>
                <w:rFonts w:eastAsia="Noto Sans CJK SC Regular"/>
              </w:rPr>
            </w:pPr>
            <w:r w:rsidRPr="000A5C7E">
              <w:rPr>
                <w:rFonts w:eastAsia="Noto Sans CJK SC Regular"/>
              </w:rPr>
              <w:t>H182</w:t>
            </w:r>
          </w:p>
        </w:tc>
        <w:tc>
          <w:tcPr>
            <w:tcW w:w="1407" w:type="dxa"/>
          </w:tcPr>
          <w:p w14:paraId="3260CF1F"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46F69D1F" w14:textId="77777777" w:rsidR="00091D48" w:rsidRPr="000A5C7E" w:rsidRDefault="00091D48" w:rsidP="000A5C7E">
            <w:pPr>
              <w:widowControl/>
              <w:jc w:val="center"/>
              <w:rPr>
                <w:rFonts w:eastAsia="Noto Sans CJK SC Regular"/>
              </w:rPr>
            </w:pPr>
            <w:r w:rsidRPr="000A5C7E">
              <w:rPr>
                <w:rFonts w:eastAsia="Noto Sans CJK SC Regular"/>
              </w:rPr>
              <w:t>0.073667</w:t>
            </w:r>
          </w:p>
        </w:tc>
        <w:tc>
          <w:tcPr>
            <w:tcW w:w="1406" w:type="dxa"/>
          </w:tcPr>
          <w:p w14:paraId="7DF68553" w14:textId="77777777" w:rsidR="00091D48" w:rsidRPr="000A5C7E" w:rsidRDefault="00091D48" w:rsidP="000A5C7E">
            <w:pPr>
              <w:widowControl/>
              <w:jc w:val="center"/>
              <w:rPr>
                <w:rFonts w:eastAsia="Noto Sans CJK SC Regular"/>
              </w:rPr>
            </w:pPr>
            <w:r w:rsidRPr="000A5C7E">
              <w:rPr>
                <w:rFonts w:eastAsia="Noto Sans CJK SC Regular"/>
              </w:rPr>
              <w:t>75</w:t>
            </w:r>
          </w:p>
        </w:tc>
        <w:tc>
          <w:tcPr>
            <w:tcW w:w="1407" w:type="dxa"/>
          </w:tcPr>
          <w:p w14:paraId="7565C3E6"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5C194D68"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16ABCAC2" w14:textId="77777777" w:rsidTr="00222ED4">
        <w:trPr>
          <w:jc w:val="center"/>
        </w:trPr>
        <w:tc>
          <w:tcPr>
            <w:tcW w:w="1406" w:type="dxa"/>
          </w:tcPr>
          <w:p w14:paraId="20A60B09" w14:textId="77777777" w:rsidR="00091D48" w:rsidRPr="000A5C7E" w:rsidRDefault="00091D48" w:rsidP="000A5C7E">
            <w:pPr>
              <w:widowControl/>
              <w:jc w:val="center"/>
              <w:rPr>
                <w:rFonts w:eastAsia="Noto Sans CJK SC Regular"/>
              </w:rPr>
            </w:pPr>
            <w:r w:rsidRPr="000A5C7E">
              <w:rPr>
                <w:rFonts w:eastAsia="Noto Sans CJK SC Regular"/>
              </w:rPr>
              <w:t>H183</w:t>
            </w:r>
          </w:p>
        </w:tc>
        <w:tc>
          <w:tcPr>
            <w:tcW w:w="1407" w:type="dxa"/>
          </w:tcPr>
          <w:p w14:paraId="1D021BA2"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74EAD4A3" w14:textId="77777777" w:rsidR="00091D48" w:rsidRPr="000A5C7E" w:rsidRDefault="00091D48" w:rsidP="000A5C7E">
            <w:pPr>
              <w:widowControl/>
              <w:jc w:val="center"/>
              <w:rPr>
                <w:rFonts w:eastAsia="Noto Sans CJK SC Regular"/>
              </w:rPr>
            </w:pPr>
            <w:r w:rsidRPr="000A5C7E">
              <w:rPr>
                <w:rFonts w:eastAsia="Noto Sans CJK SC Regular"/>
              </w:rPr>
              <w:t>0.073667</w:t>
            </w:r>
          </w:p>
        </w:tc>
        <w:tc>
          <w:tcPr>
            <w:tcW w:w="1406" w:type="dxa"/>
          </w:tcPr>
          <w:p w14:paraId="6FEC79A8" w14:textId="77777777" w:rsidR="00091D48" w:rsidRPr="000A5C7E" w:rsidRDefault="00091D48" w:rsidP="000A5C7E">
            <w:pPr>
              <w:widowControl/>
              <w:jc w:val="center"/>
              <w:rPr>
                <w:rFonts w:eastAsia="Noto Sans CJK SC Regular"/>
              </w:rPr>
            </w:pPr>
            <w:r w:rsidRPr="000A5C7E">
              <w:rPr>
                <w:rFonts w:eastAsia="Noto Sans CJK SC Regular"/>
              </w:rPr>
              <w:t>76</w:t>
            </w:r>
          </w:p>
        </w:tc>
        <w:tc>
          <w:tcPr>
            <w:tcW w:w="1407" w:type="dxa"/>
          </w:tcPr>
          <w:p w14:paraId="5E041964"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5E4EF8CD"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1D1751D3" w14:textId="77777777" w:rsidTr="00222ED4">
        <w:trPr>
          <w:jc w:val="center"/>
        </w:trPr>
        <w:tc>
          <w:tcPr>
            <w:tcW w:w="1406" w:type="dxa"/>
          </w:tcPr>
          <w:p w14:paraId="578E38BC" w14:textId="77777777" w:rsidR="00091D48" w:rsidRPr="000A5C7E" w:rsidRDefault="00091D48" w:rsidP="000A5C7E">
            <w:pPr>
              <w:widowControl/>
              <w:jc w:val="center"/>
              <w:rPr>
                <w:rFonts w:eastAsia="Noto Sans CJK SC Regular"/>
              </w:rPr>
            </w:pPr>
            <w:r w:rsidRPr="000A5C7E">
              <w:rPr>
                <w:rFonts w:eastAsia="Noto Sans CJK SC Regular"/>
              </w:rPr>
              <w:t>H181</w:t>
            </w:r>
          </w:p>
        </w:tc>
        <w:tc>
          <w:tcPr>
            <w:tcW w:w="1407" w:type="dxa"/>
          </w:tcPr>
          <w:p w14:paraId="06237059" w14:textId="77777777" w:rsidR="00091D48" w:rsidRPr="000A5C7E" w:rsidRDefault="00091D48" w:rsidP="000A5C7E">
            <w:pPr>
              <w:widowControl/>
              <w:jc w:val="center"/>
              <w:rPr>
                <w:rFonts w:eastAsia="Noto Sans CJK SC Regular"/>
              </w:rPr>
            </w:pPr>
            <w:r w:rsidRPr="000A5C7E">
              <w:rPr>
                <w:rFonts w:eastAsia="Noto Sans CJK SC Regular"/>
              </w:rPr>
              <w:t>HC</w:t>
            </w:r>
          </w:p>
        </w:tc>
        <w:tc>
          <w:tcPr>
            <w:tcW w:w="1407" w:type="dxa"/>
          </w:tcPr>
          <w:p w14:paraId="1899B6F7" w14:textId="77777777" w:rsidR="00091D48" w:rsidRPr="000A5C7E" w:rsidRDefault="00091D48" w:rsidP="000A5C7E">
            <w:pPr>
              <w:widowControl/>
              <w:jc w:val="center"/>
              <w:rPr>
                <w:rFonts w:eastAsia="Noto Sans CJK SC Regular"/>
              </w:rPr>
            </w:pPr>
            <w:r w:rsidRPr="000A5C7E">
              <w:rPr>
                <w:rFonts w:eastAsia="Noto Sans CJK SC Regular"/>
              </w:rPr>
              <w:t>0.073667</w:t>
            </w:r>
          </w:p>
        </w:tc>
        <w:tc>
          <w:tcPr>
            <w:tcW w:w="1406" w:type="dxa"/>
          </w:tcPr>
          <w:p w14:paraId="5C0CD0C9" w14:textId="77777777" w:rsidR="00091D48" w:rsidRPr="000A5C7E" w:rsidRDefault="00091D48" w:rsidP="000A5C7E">
            <w:pPr>
              <w:widowControl/>
              <w:jc w:val="center"/>
              <w:rPr>
                <w:rFonts w:eastAsia="Noto Sans CJK SC Regular"/>
              </w:rPr>
            </w:pPr>
            <w:r w:rsidRPr="000A5C7E">
              <w:rPr>
                <w:rFonts w:eastAsia="Noto Sans CJK SC Regular"/>
              </w:rPr>
              <w:t>77</w:t>
            </w:r>
          </w:p>
        </w:tc>
        <w:tc>
          <w:tcPr>
            <w:tcW w:w="1407" w:type="dxa"/>
          </w:tcPr>
          <w:p w14:paraId="72B28B8E"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46A0ACF0" w14:textId="77777777" w:rsidR="00091D48" w:rsidRPr="000A5C7E" w:rsidRDefault="00091D48" w:rsidP="000A5C7E">
            <w:pPr>
              <w:widowControl/>
              <w:jc w:val="center"/>
              <w:rPr>
                <w:rFonts w:eastAsia="Noto Sans CJK SC Regular"/>
              </w:rPr>
            </w:pPr>
            <w:r w:rsidRPr="000A5C7E">
              <w:rPr>
                <w:rFonts w:eastAsia="Noto Sans CJK SC Regular"/>
              </w:rPr>
              <w:t>6</w:t>
            </w:r>
          </w:p>
        </w:tc>
      </w:tr>
      <w:tr w:rsidR="00091D48" w:rsidRPr="000A5C7E" w14:paraId="5409E30F" w14:textId="77777777" w:rsidTr="00222ED4">
        <w:trPr>
          <w:jc w:val="center"/>
        </w:trPr>
        <w:tc>
          <w:tcPr>
            <w:tcW w:w="1406" w:type="dxa"/>
          </w:tcPr>
          <w:p w14:paraId="22AACEF1" w14:textId="77777777" w:rsidR="00091D48" w:rsidRPr="000A5C7E" w:rsidRDefault="00091D48" w:rsidP="000A5C7E">
            <w:pPr>
              <w:widowControl/>
              <w:jc w:val="center"/>
              <w:rPr>
                <w:rFonts w:eastAsia="Noto Sans CJK SC Regular"/>
              </w:rPr>
            </w:pPr>
            <w:r w:rsidRPr="000A5C7E">
              <w:rPr>
                <w:rFonts w:eastAsia="Noto Sans CJK SC Regular"/>
              </w:rPr>
              <w:t>HH12</w:t>
            </w:r>
          </w:p>
        </w:tc>
        <w:tc>
          <w:tcPr>
            <w:tcW w:w="1407" w:type="dxa"/>
          </w:tcPr>
          <w:p w14:paraId="0DD1AB60" w14:textId="77777777" w:rsidR="00091D48" w:rsidRPr="000A5C7E" w:rsidRDefault="00091D48" w:rsidP="000A5C7E">
            <w:pPr>
              <w:widowControl/>
              <w:jc w:val="center"/>
              <w:rPr>
                <w:rFonts w:eastAsia="Noto Sans CJK SC Regular"/>
              </w:rPr>
            </w:pPr>
            <w:r w:rsidRPr="000A5C7E">
              <w:rPr>
                <w:rFonts w:eastAsia="Noto Sans CJK SC Regular"/>
              </w:rPr>
              <w:t>HP</w:t>
            </w:r>
          </w:p>
        </w:tc>
        <w:tc>
          <w:tcPr>
            <w:tcW w:w="1407" w:type="dxa"/>
          </w:tcPr>
          <w:p w14:paraId="3FA841B7" w14:textId="77777777" w:rsidR="00091D48" w:rsidRPr="000A5C7E" w:rsidRDefault="00091D48" w:rsidP="000A5C7E">
            <w:pPr>
              <w:widowControl/>
              <w:jc w:val="center"/>
              <w:rPr>
                <w:rFonts w:eastAsia="Noto Sans CJK SC Regular"/>
              </w:rPr>
            </w:pPr>
            <w:r w:rsidRPr="000A5C7E">
              <w:rPr>
                <w:rFonts w:eastAsia="Noto Sans CJK SC Regular"/>
              </w:rPr>
              <w:t>0.148167</w:t>
            </w:r>
          </w:p>
        </w:tc>
        <w:tc>
          <w:tcPr>
            <w:tcW w:w="1406" w:type="dxa"/>
          </w:tcPr>
          <w:p w14:paraId="34EDDA08" w14:textId="77777777" w:rsidR="00091D48" w:rsidRPr="000A5C7E" w:rsidRDefault="00091D48" w:rsidP="000A5C7E">
            <w:pPr>
              <w:widowControl/>
              <w:jc w:val="center"/>
              <w:rPr>
                <w:rFonts w:eastAsia="Noto Sans CJK SC Regular"/>
              </w:rPr>
            </w:pPr>
            <w:r w:rsidRPr="000A5C7E">
              <w:rPr>
                <w:rFonts w:eastAsia="Noto Sans CJK SC Regular"/>
              </w:rPr>
              <w:t>78</w:t>
            </w:r>
          </w:p>
        </w:tc>
        <w:tc>
          <w:tcPr>
            <w:tcW w:w="1407" w:type="dxa"/>
          </w:tcPr>
          <w:p w14:paraId="23D22280"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4F8247D0" w14:textId="77777777" w:rsidR="00091D48" w:rsidRPr="000A5C7E" w:rsidRDefault="00091D48" w:rsidP="000A5C7E">
            <w:pPr>
              <w:widowControl/>
              <w:jc w:val="center"/>
              <w:rPr>
                <w:rFonts w:eastAsia="Noto Sans CJK SC Regular"/>
              </w:rPr>
            </w:pPr>
            <w:r w:rsidRPr="000A5C7E">
              <w:rPr>
                <w:rFonts w:eastAsia="Noto Sans CJK SC Regular"/>
              </w:rPr>
              <w:t>5</w:t>
            </w:r>
          </w:p>
        </w:tc>
      </w:tr>
      <w:tr w:rsidR="00091D48" w:rsidRPr="000A5C7E" w14:paraId="7ACD40B4" w14:textId="77777777" w:rsidTr="00222ED4">
        <w:trPr>
          <w:jc w:val="center"/>
        </w:trPr>
        <w:tc>
          <w:tcPr>
            <w:tcW w:w="1406" w:type="dxa"/>
          </w:tcPr>
          <w:p w14:paraId="1A5890E4" w14:textId="77777777" w:rsidR="00091D48" w:rsidRPr="000A5C7E" w:rsidRDefault="00091D48" w:rsidP="000A5C7E">
            <w:pPr>
              <w:widowControl/>
              <w:jc w:val="center"/>
              <w:rPr>
                <w:rFonts w:eastAsia="Noto Sans CJK SC Regular"/>
              </w:rPr>
            </w:pPr>
            <w:r w:rsidRPr="000A5C7E">
              <w:rPr>
                <w:rFonts w:eastAsia="Noto Sans CJK SC Regular"/>
              </w:rPr>
              <w:t>HH22</w:t>
            </w:r>
          </w:p>
        </w:tc>
        <w:tc>
          <w:tcPr>
            <w:tcW w:w="1407" w:type="dxa"/>
          </w:tcPr>
          <w:p w14:paraId="52BB3785" w14:textId="77777777" w:rsidR="00091D48" w:rsidRPr="000A5C7E" w:rsidRDefault="00091D48" w:rsidP="000A5C7E">
            <w:pPr>
              <w:widowControl/>
              <w:jc w:val="center"/>
              <w:rPr>
                <w:rFonts w:eastAsia="Noto Sans CJK SC Regular"/>
              </w:rPr>
            </w:pPr>
            <w:r w:rsidRPr="000A5C7E">
              <w:rPr>
                <w:rFonts w:eastAsia="Noto Sans CJK SC Regular"/>
              </w:rPr>
              <w:t>HP</w:t>
            </w:r>
          </w:p>
        </w:tc>
        <w:tc>
          <w:tcPr>
            <w:tcW w:w="1407" w:type="dxa"/>
          </w:tcPr>
          <w:p w14:paraId="734DC819" w14:textId="77777777" w:rsidR="00091D48" w:rsidRPr="000A5C7E" w:rsidRDefault="00091D48" w:rsidP="000A5C7E">
            <w:pPr>
              <w:widowControl/>
              <w:jc w:val="center"/>
              <w:rPr>
                <w:rFonts w:eastAsia="Noto Sans CJK SC Regular"/>
              </w:rPr>
            </w:pPr>
            <w:r w:rsidRPr="000A5C7E">
              <w:rPr>
                <w:rFonts w:eastAsia="Noto Sans CJK SC Regular"/>
              </w:rPr>
              <w:t>0.148167</w:t>
            </w:r>
          </w:p>
        </w:tc>
        <w:tc>
          <w:tcPr>
            <w:tcW w:w="1406" w:type="dxa"/>
          </w:tcPr>
          <w:p w14:paraId="0A025EAC" w14:textId="77777777" w:rsidR="00091D48" w:rsidRPr="000A5C7E" w:rsidRDefault="00091D48" w:rsidP="000A5C7E">
            <w:pPr>
              <w:widowControl/>
              <w:jc w:val="center"/>
              <w:rPr>
                <w:rFonts w:eastAsia="Noto Sans CJK SC Regular"/>
              </w:rPr>
            </w:pPr>
            <w:r w:rsidRPr="000A5C7E">
              <w:rPr>
                <w:rFonts w:eastAsia="Noto Sans CJK SC Regular"/>
              </w:rPr>
              <w:t>79</w:t>
            </w:r>
          </w:p>
        </w:tc>
        <w:tc>
          <w:tcPr>
            <w:tcW w:w="1407" w:type="dxa"/>
          </w:tcPr>
          <w:p w14:paraId="17F69C11"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6ACDF8C3" w14:textId="77777777" w:rsidR="00091D48" w:rsidRPr="000A5C7E" w:rsidRDefault="00091D48" w:rsidP="000A5C7E">
            <w:pPr>
              <w:widowControl/>
              <w:jc w:val="center"/>
              <w:rPr>
                <w:rFonts w:eastAsia="Noto Sans CJK SC Regular"/>
              </w:rPr>
            </w:pPr>
            <w:r w:rsidRPr="000A5C7E">
              <w:rPr>
                <w:rFonts w:eastAsia="Noto Sans CJK SC Regular"/>
              </w:rPr>
              <w:t>5</w:t>
            </w:r>
          </w:p>
        </w:tc>
      </w:tr>
      <w:tr w:rsidR="00091D48" w:rsidRPr="000A5C7E" w14:paraId="6971B9DF" w14:textId="77777777" w:rsidTr="00222ED4">
        <w:trPr>
          <w:jc w:val="center"/>
        </w:trPr>
        <w:tc>
          <w:tcPr>
            <w:tcW w:w="1406" w:type="dxa"/>
          </w:tcPr>
          <w:p w14:paraId="2F3840F0" w14:textId="77777777" w:rsidR="00091D48" w:rsidRPr="000A5C7E" w:rsidRDefault="00091D48" w:rsidP="000A5C7E">
            <w:pPr>
              <w:widowControl/>
              <w:jc w:val="center"/>
              <w:rPr>
                <w:rFonts w:eastAsia="Noto Sans CJK SC Regular"/>
              </w:rPr>
            </w:pPr>
            <w:r w:rsidRPr="000A5C7E">
              <w:rPr>
                <w:rFonts w:eastAsia="Noto Sans CJK SC Regular"/>
              </w:rPr>
              <w:t>HH32</w:t>
            </w:r>
          </w:p>
        </w:tc>
        <w:tc>
          <w:tcPr>
            <w:tcW w:w="1407" w:type="dxa"/>
          </w:tcPr>
          <w:p w14:paraId="1C20014B" w14:textId="77777777" w:rsidR="00091D48" w:rsidRPr="000A5C7E" w:rsidRDefault="00091D48" w:rsidP="000A5C7E">
            <w:pPr>
              <w:widowControl/>
              <w:jc w:val="center"/>
              <w:rPr>
                <w:rFonts w:eastAsia="Noto Sans CJK SC Regular"/>
              </w:rPr>
            </w:pPr>
            <w:r w:rsidRPr="000A5C7E">
              <w:rPr>
                <w:rFonts w:eastAsia="Noto Sans CJK SC Regular"/>
              </w:rPr>
              <w:t>HP</w:t>
            </w:r>
          </w:p>
        </w:tc>
        <w:tc>
          <w:tcPr>
            <w:tcW w:w="1407" w:type="dxa"/>
          </w:tcPr>
          <w:p w14:paraId="12DE6660" w14:textId="77777777" w:rsidR="00091D48" w:rsidRPr="000A5C7E" w:rsidRDefault="00091D48" w:rsidP="000A5C7E">
            <w:pPr>
              <w:widowControl/>
              <w:jc w:val="center"/>
              <w:rPr>
                <w:rFonts w:eastAsia="Noto Sans CJK SC Regular"/>
              </w:rPr>
            </w:pPr>
            <w:r w:rsidRPr="000A5C7E">
              <w:rPr>
                <w:rFonts w:eastAsia="Noto Sans CJK SC Regular"/>
              </w:rPr>
              <w:t>0.148167</w:t>
            </w:r>
          </w:p>
        </w:tc>
        <w:tc>
          <w:tcPr>
            <w:tcW w:w="1406" w:type="dxa"/>
          </w:tcPr>
          <w:p w14:paraId="790A3954" w14:textId="77777777" w:rsidR="00091D48" w:rsidRPr="000A5C7E" w:rsidRDefault="00091D48" w:rsidP="000A5C7E">
            <w:pPr>
              <w:widowControl/>
              <w:jc w:val="center"/>
              <w:rPr>
                <w:rFonts w:eastAsia="Noto Sans CJK SC Regular"/>
              </w:rPr>
            </w:pPr>
            <w:r w:rsidRPr="000A5C7E">
              <w:rPr>
                <w:rFonts w:eastAsia="Noto Sans CJK SC Regular"/>
              </w:rPr>
              <w:t>80</w:t>
            </w:r>
          </w:p>
        </w:tc>
        <w:tc>
          <w:tcPr>
            <w:tcW w:w="1407" w:type="dxa"/>
          </w:tcPr>
          <w:p w14:paraId="18463E29"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59CB5B12" w14:textId="77777777" w:rsidR="00091D48" w:rsidRPr="000A5C7E" w:rsidRDefault="00091D48" w:rsidP="000A5C7E">
            <w:pPr>
              <w:widowControl/>
              <w:jc w:val="center"/>
              <w:rPr>
                <w:rFonts w:eastAsia="Noto Sans CJK SC Regular"/>
              </w:rPr>
            </w:pPr>
            <w:r w:rsidRPr="000A5C7E">
              <w:rPr>
                <w:rFonts w:eastAsia="Noto Sans CJK SC Regular"/>
              </w:rPr>
              <w:t>5</w:t>
            </w:r>
          </w:p>
        </w:tc>
      </w:tr>
      <w:tr w:rsidR="00091D48" w:rsidRPr="000A5C7E" w14:paraId="22133F5D" w14:textId="77777777" w:rsidTr="00222ED4">
        <w:trPr>
          <w:jc w:val="center"/>
        </w:trPr>
        <w:tc>
          <w:tcPr>
            <w:tcW w:w="1406" w:type="dxa"/>
          </w:tcPr>
          <w:p w14:paraId="4AF49546" w14:textId="77777777" w:rsidR="00091D48" w:rsidRPr="000A5C7E" w:rsidRDefault="00091D48" w:rsidP="000A5C7E">
            <w:pPr>
              <w:widowControl/>
              <w:jc w:val="center"/>
              <w:rPr>
                <w:rFonts w:eastAsia="Noto Sans CJK SC Regular"/>
              </w:rPr>
            </w:pPr>
            <w:r w:rsidRPr="000A5C7E">
              <w:rPr>
                <w:rFonts w:eastAsia="Noto Sans CJK SC Regular"/>
              </w:rPr>
              <w:t>HH11</w:t>
            </w:r>
          </w:p>
        </w:tc>
        <w:tc>
          <w:tcPr>
            <w:tcW w:w="1407" w:type="dxa"/>
          </w:tcPr>
          <w:p w14:paraId="240F8289" w14:textId="77777777" w:rsidR="00091D48" w:rsidRPr="000A5C7E" w:rsidRDefault="00091D48" w:rsidP="000A5C7E">
            <w:pPr>
              <w:widowControl/>
              <w:jc w:val="center"/>
              <w:rPr>
                <w:rFonts w:eastAsia="Noto Sans CJK SC Regular"/>
              </w:rPr>
            </w:pPr>
            <w:r w:rsidRPr="000A5C7E">
              <w:rPr>
                <w:rFonts w:eastAsia="Noto Sans CJK SC Regular"/>
              </w:rPr>
              <w:t>HP</w:t>
            </w:r>
          </w:p>
        </w:tc>
        <w:tc>
          <w:tcPr>
            <w:tcW w:w="1407" w:type="dxa"/>
          </w:tcPr>
          <w:p w14:paraId="020F8F06" w14:textId="77777777" w:rsidR="00091D48" w:rsidRPr="000A5C7E" w:rsidRDefault="00091D48" w:rsidP="000A5C7E">
            <w:pPr>
              <w:widowControl/>
              <w:jc w:val="center"/>
              <w:rPr>
                <w:rFonts w:eastAsia="Noto Sans CJK SC Regular"/>
              </w:rPr>
            </w:pPr>
            <w:r w:rsidRPr="000A5C7E">
              <w:rPr>
                <w:rFonts w:eastAsia="Noto Sans CJK SC Regular"/>
              </w:rPr>
              <w:t>0.148167</w:t>
            </w:r>
          </w:p>
        </w:tc>
        <w:tc>
          <w:tcPr>
            <w:tcW w:w="1406" w:type="dxa"/>
          </w:tcPr>
          <w:p w14:paraId="29EE9712" w14:textId="77777777" w:rsidR="00091D48" w:rsidRPr="000A5C7E" w:rsidRDefault="00091D48" w:rsidP="000A5C7E">
            <w:pPr>
              <w:widowControl/>
              <w:jc w:val="center"/>
              <w:rPr>
                <w:rFonts w:eastAsia="Noto Sans CJK SC Regular"/>
              </w:rPr>
            </w:pPr>
            <w:r w:rsidRPr="000A5C7E">
              <w:rPr>
                <w:rFonts w:eastAsia="Noto Sans CJK SC Regular"/>
              </w:rPr>
              <w:t>81</w:t>
            </w:r>
          </w:p>
        </w:tc>
        <w:tc>
          <w:tcPr>
            <w:tcW w:w="1407" w:type="dxa"/>
          </w:tcPr>
          <w:p w14:paraId="412668BB"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798C9A95" w14:textId="77777777" w:rsidR="00091D48" w:rsidRPr="000A5C7E" w:rsidRDefault="00091D48" w:rsidP="000A5C7E">
            <w:pPr>
              <w:widowControl/>
              <w:jc w:val="center"/>
              <w:rPr>
                <w:rFonts w:eastAsia="Noto Sans CJK SC Regular"/>
              </w:rPr>
            </w:pPr>
            <w:r w:rsidRPr="000A5C7E">
              <w:rPr>
                <w:rFonts w:eastAsia="Noto Sans CJK SC Regular"/>
              </w:rPr>
              <w:t>5</w:t>
            </w:r>
          </w:p>
        </w:tc>
      </w:tr>
      <w:tr w:rsidR="00091D48" w:rsidRPr="000A5C7E" w14:paraId="1130DBD8" w14:textId="77777777" w:rsidTr="00222ED4">
        <w:trPr>
          <w:jc w:val="center"/>
        </w:trPr>
        <w:tc>
          <w:tcPr>
            <w:tcW w:w="1406" w:type="dxa"/>
          </w:tcPr>
          <w:p w14:paraId="5772A8BA" w14:textId="77777777" w:rsidR="00091D48" w:rsidRPr="000A5C7E" w:rsidRDefault="00091D48" w:rsidP="000A5C7E">
            <w:pPr>
              <w:widowControl/>
              <w:jc w:val="center"/>
              <w:rPr>
                <w:rFonts w:eastAsia="Noto Sans CJK SC Regular"/>
              </w:rPr>
            </w:pPr>
            <w:r w:rsidRPr="000A5C7E">
              <w:rPr>
                <w:rFonts w:eastAsia="Noto Sans CJK SC Regular"/>
              </w:rPr>
              <w:t>HH21</w:t>
            </w:r>
          </w:p>
        </w:tc>
        <w:tc>
          <w:tcPr>
            <w:tcW w:w="1407" w:type="dxa"/>
          </w:tcPr>
          <w:p w14:paraId="64BFCE85" w14:textId="77777777" w:rsidR="00091D48" w:rsidRPr="000A5C7E" w:rsidRDefault="00091D48" w:rsidP="000A5C7E">
            <w:pPr>
              <w:widowControl/>
              <w:jc w:val="center"/>
              <w:rPr>
                <w:rFonts w:eastAsia="Noto Sans CJK SC Regular"/>
              </w:rPr>
            </w:pPr>
            <w:r w:rsidRPr="000A5C7E">
              <w:rPr>
                <w:rFonts w:eastAsia="Noto Sans CJK SC Regular"/>
              </w:rPr>
              <w:t>HP</w:t>
            </w:r>
          </w:p>
        </w:tc>
        <w:tc>
          <w:tcPr>
            <w:tcW w:w="1407" w:type="dxa"/>
          </w:tcPr>
          <w:p w14:paraId="2D62B430" w14:textId="77777777" w:rsidR="00091D48" w:rsidRPr="000A5C7E" w:rsidRDefault="00091D48" w:rsidP="000A5C7E">
            <w:pPr>
              <w:widowControl/>
              <w:jc w:val="center"/>
              <w:rPr>
                <w:rFonts w:eastAsia="Noto Sans CJK SC Regular"/>
              </w:rPr>
            </w:pPr>
            <w:r w:rsidRPr="000A5C7E">
              <w:rPr>
                <w:rFonts w:eastAsia="Noto Sans CJK SC Regular"/>
              </w:rPr>
              <w:t>0.148167</w:t>
            </w:r>
          </w:p>
        </w:tc>
        <w:tc>
          <w:tcPr>
            <w:tcW w:w="1406" w:type="dxa"/>
          </w:tcPr>
          <w:p w14:paraId="3EA7502F" w14:textId="77777777" w:rsidR="00091D48" w:rsidRPr="000A5C7E" w:rsidRDefault="00091D48" w:rsidP="000A5C7E">
            <w:pPr>
              <w:widowControl/>
              <w:jc w:val="center"/>
              <w:rPr>
                <w:rFonts w:eastAsia="Noto Sans CJK SC Regular"/>
              </w:rPr>
            </w:pPr>
            <w:r w:rsidRPr="000A5C7E">
              <w:rPr>
                <w:rFonts w:eastAsia="Noto Sans CJK SC Regular"/>
              </w:rPr>
              <w:t>82</w:t>
            </w:r>
          </w:p>
        </w:tc>
        <w:tc>
          <w:tcPr>
            <w:tcW w:w="1407" w:type="dxa"/>
          </w:tcPr>
          <w:p w14:paraId="33BBDE23"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Pr>
          <w:p w14:paraId="4945ADFF" w14:textId="77777777" w:rsidR="00091D48" w:rsidRPr="000A5C7E" w:rsidRDefault="00091D48" w:rsidP="000A5C7E">
            <w:pPr>
              <w:widowControl/>
              <w:jc w:val="center"/>
              <w:rPr>
                <w:rFonts w:eastAsia="Noto Sans CJK SC Regular"/>
              </w:rPr>
            </w:pPr>
            <w:r w:rsidRPr="000A5C7E">
              <w:rPr>
                <w:rFonts w:eastAsia="Noto Sans CJK SC Regular"/>
              </w:rPr>
              <w:t>5</w:t>
            </w:r>
          </w:p>
        </w:tc>
      </w:tr>
      <w:tr w:rsidR="00091D48" w:rsidRPr="000A5C7E" w14:paraId="44DB0A69" w14:textId="77777777" w:rsidTr="00222ED4">
        <w:trPr>
          <w:jc w:val="center"/>
        </w:trPr>
        <w:tc>
          <w:tcPr>
            <w:tcW w:w="1406" w:type="dxa"/>
            <w:tcBorders>
              <w:bottom w:val="single" w:sz="4" w:space="0" w:color="auto"/>
            </w:tcBorders>
          </w:tcPr>
          <w:p w14:paraId="1A6E9688" w14:textId="77777777" w:rsidR="00091D48" w:rsidRPr="000A5C7E" w:rsidRDefault="00091D48" w:rsidP="000A5C7E">
            <w:pPr>
              <w:widowControl/>
              <w:jc w:val="center"/>
              <w:rPr>
                <w:rFonts w:eastAsia="Noto Sans CJK SC Regular"/>
              </w:rPr>
            </w:pPr>
            <w:r w:rsidRPr="000A5C7E">
              <w:rPr>
                <w:rFonts w:eastAsia="Noto Sans CJK SC Regular"/>
              </w:rPr>
              <w:t>HH31</w:t>
            </w:r>
          </w:p>
        </w:tc>
        <w:tc>
          <w:tcPr>
            <w:tcW w:w="1407" w:type="dxa"/>
            <w:tcBorders>
              <w:bottom w:val="single" w:sz="4" w:space="0" w:color="auto"/>
            </w:tcBorders>
          </w:tcPr>
          <w:p w14:paraId="1F91A791" w14:textId="77777777" w:rsidR="00091D48" w:rsidRPr="000A5C7E" w:rsidRDefault="00091D48" w:rsidP="000A5C7E">
            <w:pPr>
              <w:widowControl/>
              <w:jc w:val="center"/>
              <w:rPr>
                <w:rFonts w:eastAsia="Noto Sans CJK SC Regular"/>
              </w:rPr>
            </w:pPr>
            <w:r w:rsidRPr="000A5C7E">
              <w:rPr>
                <w:rFonts w:eastAsia="Noto Sans CJK SC Regular"/>
              </w:rPr>
              <w:t>HP</w:t>
            </w:r>
          </w:p>
        </w:tc>
        <w:tc>
          <w:tcPr>
            <w:tcW w:w="1407" w:type="dxa"/>
            <w:tcBorders>
              <w:bottom w:val="single" w:sz="4" w:space="0" w:color="auto"/>
            </w:tcBorders>
          </w:tcPr>
          <w:p w14:paraId="31D61615" w14:textId="77777777" w:rsidR="00091D48" w:rsidRPr="000A5C7E" w:rsidRDefault="00091D48" w:rsidP="000A5C7E">
            <w:pPr>
              <w:widowControl/>
              <w:jc w:val="center"/>
              <w:rPr>
                <w:rFonts w:eastAsia="Noto Sans CJK SC Regular"/>
              </w:rPr>
            </w:pPr>
            <w:r w:rsidRPr="000A5C7E">
              <w:rPr>
                <w:rFonts w:eastAsia="Noto Sans CJK SC Regular"/>
              </w:rPr>
              <w:t>0.148167</w:t>
            </w:r>
          </w:p>
        </w:tc>
        <w:tc>
          <w:tcPr>
            <w:tcW w:w="1406" w:type="dxa"/>
            <w:tcBorders>
              <w:bottom w:val="single" w:sz="4" w:space="0" w:color="auto"/>
            </w:tcBorders>
          </w:tcPr>
          <w:p w14:paraId="7D19E424" w14:textId="77777777" w:rsidR="00091D48" w:rsidRPr="000A5C7E" w:rsidRDefault="00091D48" w:rsidP="000A5C7E">
            <w:pPr>
              <w:widowControl/>
              <w:jc w:val="center"/>
              <w:rPr>
                <w:rFonts w:eastAsia="Noto Sans CJK SC Regular"/>
              </w:rPr>
            </w:pPr>
            <w:r w:rsidRPr="000A5C7E">
              <w:rPr>
                <w:rFonts w:eastAsia="Noto Sans CJK SC Regular"/>
              </w:rPr>
              <w:t>83</w:t>
            </w:r>
          </w:p>
        </w:tc>
        <w:tc>
          <w:tcPr>
            <w:tcW w:w="1407" w:type="dxa"/>
            <w:tcBorders>
              <w:bottom w:val="single" w:sz="4" w:space="0" w:color="auto"/>
            </w:tcBorders>
          </w:tcPr>
          <w:p w14:paraId="655221FA" w14:textId="77777777" w:rsidR="00091D48" w:rsidRPr="000A5C7E" w:rsidRDefault="00091D48" w:rsidP="000A5C7E">
            <w:pPr>
              <w:widowControl/>
              <w:jc w:val="center"/>
              <w:rPr>
                <w:rFonts w:eastAsia="Noto Sans CJK SC Regular"/>
              </w:rPr>
            </w:pPr>
            <w:r w:rsidRPr="000A5C7E">
              <w:rPr>
                <w:rFonts w:eastAsia="Noto Sans CJK SC Regular"/>
              </w:rPr>
              <w:t>KST</w:t>
            </w:r>
          </w:p>
        </w:tc>
        <w:tc>
          <w:tcPr>
            <w:tcW w:w="1416" w:type="dxa"/>
            <w:tcBorders>
              <w:bottom w:val="single" w:sz="4" w:space="0" w:color="auto"/>
            </w:tcBorders>
          </w:tcPr>
          <w:p w14:paraId="1AEE590D" w14:textId="77777777" w:rsidR="00091D48" w:rsidRPr="000A5C7E" w:rsidRDefault="00091D48" w:rsidP="000A5C7E">
            <w:pPr>
              <w:widowControl/>
              <w:jc w:val="center"/>
              <w:rPr>
                <w:rFonts w:eastAsia="Noto Sans CJK SC Regular"/>
              </w:rPr>
            </w:pPr>
            <w:r w:rsidRPr="000A5C7E">
              <w:rPr>
                <w:rFonts w:eastAsia="Noto Sans CJK SC Regular"/>
              </w:rPr>
              <w:t>5</w:t>
            </w:r>
          </w:p>
        </w:tc>
      </w:tr>
    </w:tbl>
    <w:p w14:paraId="4F4094C2" w14:textId="77777777" w:rsidR="00091D48" w:rsidRPr="000A5C7E" w:rsidRDefault="00091D48" w:rsidP="000A5C7E">
      <w:pPr>
        <w:rPr>
          <w:sz w:val="24"/>
          <w:szCs w:val="24"/>
        </w:rPr>
      </w:pPr>
    </w:p>
    <w:tbl>
      <w:tblPr>
        <w:tblStyle w:val="3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2"/>
        <w:gridCol w:w="1642"/>
        <w:gridCol w:w="1642"/>
        <w:gridCol w:w="1643"/>
        <w:gridCol w:w="1643"/>
      </w:tblGrid>
      <w:tr w:rsidR="00091D48" w:rsidRPr="000A5C7E" w14:paraId="0553E51A" w14:textId="77777777" w:rsidTr="00222ED4">
        <w:trPr>
          <w:jc w:val="center"/>
        </w:trPr>
        <w:tc>
          <w:tcPr>
            <w:tcW w:w="8212" w:type="dxa"/>
            <w:gridSpan w:val="5"/>
            <w:tcBorders>
              <w:top w:val="single" w:sz="4" w:space="0" w:color="auto"/>
              <w:bottom w:val="single" w:sz="4" w:space="0" w:color="auto"/>
            </w:tcBorders>
          </w:tcPr>
          <w:p w14:paraId="7B97B050" w14:textId="77777777" w:rsidR="00091D48" w:rsidRPr="000A5C7E" w:rsidRDefault="00091D48" w:rsidP="000A5C7E">
            <w:pPr>
              <w:widowControl/>
              <w:jc w:val="center"/>
              <w:rPr>
                <w:rFonts w:hint="eastAsia"/>
              </w:rPr>
            </w:pPr>
            <w:r w:rsidRPr="000A5C7E">
              <w:rPr>
                <w:rFonts w:eastAsia="Noto Sans CJK SC Regular"/>
              </w:rPr>
              <w:t>[ KST ][ angles ]</w:t>
            </w:r>
          </w:p>
        </w:tc>
      </w:tr>
      <w:tr w:rsidR="00091D48" w:rsidRPr="000A5C7E" w14:paraId="05AFC946" w14:textId="77777777" w:rsidTr="00222ED4">
        <w:trPr>
          <w:jc w:val="center"/>
        </w:trPr>
        <w:tc>
          <w:tcPr>
            <w:tcW w:w="1642" w:type="dxa"/>
            <w:tcBorders>
              <w:top w:val="single" w:sz="4" w:space="0" w:color="auto"/>
            </w:tcBorders>
          </w:tcPr>
          <w:p w14:paraId="7E88C99E" w14:textId="77777777" w:rsidR="00091D48" w:rsidRPr="000A5C7E" w:rsidRDefault="00091D48" w:rsidP="000A5C7E">
            <w:pPr>
              <w:widowControl/>
              <w:jc w:val="center"/>
              <w:rPr>
                <w:rFonts w:eastAsia="Noto Sans CJK SC Regular"/>
              </w:rPr>
            </w:pPr>
            <w:r w:rsidRPr="000A5C7E">
              <w:rPr>
                <w:rFonts w:eastAsia="Noto Sans CJK SC Regular"/>
              </w:rPr>
              <w:t>ai</w:t>
            </w:r>
          </w:p>
        </w:tc>
        <w:tc>
          <w:tcPr>
            <w:tcW w:w="1642" w:type="dxa"/>
            <w:tcBorders>
              <w:top w:val="single" w:sz="4" w:space="0" w:color="auto"/>
            </w:tcBorders>
          </w:tcPr>
          <w:p w14:paraId="60ABB4EC" w14:textId="77777777" w:rsidR="00091D48" w:rsidRPr="000A5C7E" w:rsidRDefault="00091D48" w:rsidP="000A5C7E">
            <w:pPr>
              <w:widowControl/>
              <w:jc w:val="center"/>
              <w:rPr>
                <w:rFonts w:eastAsia="Noto Sans CJK SC Regular"/>
              </w:rPr>
            </w:pPr>
            <w:r w:rsidRPr="000A5C7E">
              <w:rPr>
                <w:rFonts w:eastAsia="Noto Sans CJK SC Regular"/>
              </w:rPr>
              <w:t>aj</w:t>
            </w:r>
          </w:p>
        </w:tc>
        <w:tc>
          <w:tcPr>
            <w:tcW w:w="1642" w:type="dxa"/>
            <w:tcBorders>
              <w:top w:val="single" w:sz="4" w:space="0" w:color="auto"/>
            </w:tcBorders>
          </w:tcPr>
          <w:p w14:paraId="3648ABC2" w14:textId="77777777" w:rsidR="00091D48" w:rsidRPr="000A5C7E" w:rsidRDefault="00091D48" w:rsidP="000A5C7E">
            <w:pPr>
              <w:widowControl/>
              <w:jc w:val="center"/>
              <w:rPr>
                <w:rFonts w:eastAsia="Noto Sans CJK SC Regular"/>
              </w:rPr>
            </w:pPr>
            <w:r w:rsidRPr="000A5C7E">
              <w:rPr>
                <w:rFonts w:eastAsia="Noto Sans CJK SC Regular"/>
              </w:rPr>
              <w:t>ak</w:t>
            </w:r>
          </w:p>
        </w:tc>
        <w:tc>
          <w:tcPr>
            <w:tcW w:w="1643" w:type="dxa"/>
            <w:tcBorders>
              <w:top w:val="single" w:sz="4" w:space="0" w:color="auto"/>
            </w:tcBorders>
          </w:tcPr>
          <w:p w14:paraId="1CF20C24" w14:textId="77777777" w:rsidR="00091D48" w:rsidRPr="000A5C7E" w:rsidRDefault="00091D48" w:rsidP="000A5C7E">
            <w:pPr>
              <w:widowControl/>
              <w:jc w:val="center"/>
              <w:rPr>
                <w:rFonts w:eastAsia="Noto Sans CJK SC Regular"/>
              </w:rPr>
            </w:pPr>
            <w:r w:rsidRPr="000A5C7E">
              <w:rPr>
                <w:rFonts w:eastAsia="Noto Sans CJK SC Regular"/>
              </w:rPr>
              <w:t>theta</w:t>
            </w:r>
          </w:p>
        </w:tc>
        <w:tc>
          <w:tcPr>
            <w:tcW w:w="1643" w:type="dxa"/>
            <w:tcBorders>
              <w:top w:val="single" w:sz="4" w:space="0" w:color="auto"/>
            </w:tcBorders>
          </w:tcPr>
          <w:p w14:paraId="0CC892AE" w14:textId="77777777" w:rsidR="00091D48" w:rsidRPr="000A5C7E" w:rsidRDefault="00091D48" w:rsidP="000A5C7E">
            <w:pPr>
              <w:widowControl/>
              <w:jc w:val="center"/>
              <w:rPr>
                <w:rFonts w:eastAsia="Noto Sans CJK SC Regular"/>
              </w:rPr>
            </w:pPr>
            <w:r w:rsidRPr="000A5C7E">
              <w:rPr>
                <w:rFonts w:eastAsia="Noto Sans CJK SC Regular"/>
              </w:rPr>
              <w:t>cth</w:t>
            </w:r>
          </w:p>
        </w:tc>
      </w:tr>
      <w:tr w:rsidR="00091D48" w:rsidRPr="000A5C7E" w14:paraId="25F71A25" w14:textId="77777777" w:rsidTr="00222ED4">
        <w:trPr>
          <w:jc w:val="center"/>
        </w:trPr>
        <w:tc>
          <w:tcPr>
            <w:tcW w:w="1642" w:type="dxa"/>
          </w:tcPr>
          <w:p w14:paraId="43C92E6A" w14:textId="77777777" w:rsidR="00091D48" w:rsidRPr="000A5C7E" w:rsidRDefault="00091D48" w:rsidP="000A5C7E">
            <w:pPr>
              <w:widowControl/>
              <w:jc w:val="center"/>
              <w:rPr>
                <w:rFonts w:eastAsia="Noto Sans CJK SC Regular"/>
              </w:rPr>
            </w:pPr>
            <w:r w:rsidRPr="000A5C7E">
              <w:rPr>
                <w:rFonts w:eastAsia="Noto Sans CJK SC Regular"/>
              </w:rPr>
              <w:t>N</w:t>
            </w:r>
          </w:p>
        </w:tc>
        <w:tc>
          <w:tcPr>
            <w:tcW w:w="1642" w:type="dxa"/>
          </w:tcPr>
          <w:p w14:paraId="180663E3"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642" w:type="dxa"/>
          </w:tcPr>
          <w:p w14:paraId="4832CAF7"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643" w:type="dxa"/>
          </w:tcPr>
          <w:p w14:paraId="5FA134DA" w14:textId="77777777" w:rsidR="00091D48" w:rsidRPr="000A5C7E" w:rsidRDefault="00091D48" w:rsidP="000A5C7E">
            <w:pPr>
              <w:widowControl/>
              <w:jc w:val="center"/>
              <w:rPr>
                <w:rFonts w:eastAsia="Noto Sans CJK SC Regular"/>
              </w:rPr>
            </w:pPr>
            <w:r w:rsidRPr="000A5C7E">
              <w:rPr>
                <w:rFonts w:eastAsia="Noto Sans CJK SC Regular"/>
              </w:rPr>
              <w:t>1.1238e+02</w:t>
            </w:r>
          </w:p>
        </w:tc>
        <w:tc>
          <w:tcPr>
            <w:tcW w:w="1643" w:type="dxa"/>
          </w:tcPr>
          <w:p w14:paraId="46758834" w14:textId="77777777" w:rsidR="00091D48" w:rsidRPr="000A5C7E" w:rsidRDefault="00091D48" w:rsidP="000A5C7E">
            <w:pPr>
              <w:widowControl/>
              <w:jc w:val="center"/>
              <w:rPr>
                <w:rFonts w:eastAsia="Noto Sans CJK SC Regular"/>
              </w:rPr>
            </w:pPr>
            <w:r w:rsidRPr="000A5C7E">
              <w:rPr>
                <w:rFonts w:eastAsia="Noto Sans CJK SC Regular"/>
              </w:rPr>
              <w:t>5.6317e+02</w:t>
            </w:r>
          </w:p>
        </w:tc>
      </w:tr>
      <w:tr w:rsidR="00091D48" w:rsidRPr="000A5C7E" w14:paraId="4BF49228" w14:textId="77777777" w:rsidTr="00222ED4">
        <w:trPr>
          <w:jc w:val="center"/>
        </w:trPr>
        <w:tc>
          <w:tcPr>
            <w:tcW w:w="1642" w:type="dxa"/>
          </w:tcPr>
          <w:p w14:paraId="13B2BC76" w14:textId="77777777" w:rsidR="00091D48" w:rsidRPr="000A5C7E" w:rsidRDefault="00091D48" w:rsidP="000A5C7E">
            <w:pPr>
              <w:widowControl/>
              <w:jc w:val="center"/>
              <w:rPr>
                <w:rFonts w:eastAsia="Noto Sans CJK SC Regular"/>
              </w:rPr>
            </w:pPr>
            <w:r w:rsidRPr="000A5C7E">
              <w:rPr>
                <w:rFonts w:eastAsia="Noto Sans CJK SC Regular"/>
              </w:rPr>
              <w:t>N</w:t>
            </w:r>
          </w:p>
        </w:tc>
        <w:tc>
          <w:tcPr>
            <w:tcW w:w="1642" w:type="dxa"/>
          </w:tcPr>
          <w:p w14:paraId="4AF4A520"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642" w:type="dxa"/>
          </w:tcPr>
          <w:p w14:paraId="266FA78D" w14:textId="77777777" w:rsidR="00091D48" w:rsidRPr="000A5C7E" w:rsidRDefault="00091D48" w:rsidP="000A5C7E">
            <w:pPr>
              <w:widowControl/>
              <w:jc w:val="center"/>
              <w:rPr>
                <w:rFonts w:eastAsia="Noto Sans CJK SC Regular"/>
              </w:rPr>
            </w:pPr>
            <w:r w:rsidRPr="000A5C7E">
              <w:rPr>
                <w:rFonts w:eastAsia="Noto Sans CJK SC Regular"/>
              </w:rPr>
              <w:t>CB</w:t>
            </w:r>
          </w:p>
        </w:tc>
        <w:tc>
          <w:tcPr>
            <w:tcW w:w="1643" w:type="dxa"/>
          </w:tcPr>
          <w:p w14:paraId="247B876B" w14:textId="77777777" w:rsidR="00091D48" w:rsidRPr="000A5C7E" w:rsidRDefault="00091D48" w:rsidP="000A5C7E">
            <w:pPr>
              <w:widowControl/>
              <w:jc w:val="center"/>
              <w:rPr>
                <w:rFonts w:eastAsia="Noto Sans CJK SC Regular"/>
              </w:rPr>
            </w:pPr>
            <w:r w:rsidRPr="000A5C7E">
              <w:rPr>
                <w:rFonts w:eastAsia="Noto Sans CJK SC Regular"/>
              </w:rPr>
              <w:t>1.1161e+02</w:t>
            </w:r>
          </w:p>
        </w:tc>
        <w:tc>
          <w:tcPr>
            <w:tcW w:w="1643" w:type="dxa"/>
          </w:tcPr>
          <w:p w14:paraId="3206DA61" w14:textId="77777777" w:rsidR="00091D48" w:rsidRPr="000A5C7E" w:rsidRDefault="00091D48" w:rsidP="000A5C7E">
            <w:pPr>
              <w:widowControl/>
              <w:jc w:val="center"/>
              <w:rPr>
                <w:rFonts w:eastAsia="Noto Sans CJK SC Regular"/>
              </w:rPr>
            </w:pPr>
            <w:r w:rsidRPr="000A5C7E">
              <w:rPr>
                <w:rFonts w:eastAsia="Noto Sans CJK SC Regular"/>
              </w:rPr>
              <w:t>5.5145e+02</w:t>
            </w:r>
          </w:p>
        </w:tc>
      </w:tr>
      <w:tr w:rsidR="00091D48" w:rsidRPr="000A5C7E" w14:paraId="5B25DA72" w14:textId="77777777" w:rsidTr="00222ED4">
        <w:trPr>
          <w:jc w:val="center"/>
        </w:trPr>
        <w:tc>
          <w:tcPr>
            <w:tcW w:w="1642" w:type="dxa"/>
          </w:tcPr>
          <w:p w14:paraId="0097D6FC" w14:textId="77777777" w:rsidR="00091D48" w:rsidRPr="000A5C7E" w:rsidRDefault="00091D48" w:rsidP="000A5C7E">
            <w:pPr>
              <w:widowControl/>
              <w:jc w:val="center"/>
              <w:rPr>
                <w:rFonts w:eastAsia="Noto Sans CJK SC Regular"/>
              </w:rPr>
            </w:pPr>
            <w:r w:rsidRPr="000A5C7E">
              <w:rPr>
                <w:rFonts w:eastAsia="Noto Sans CJK SC Regular"/>
              </w:rPr>
              <w:t>N</w:t>
            </w:r>
          </w:p>
        </w:tc>
        <w:tc>
          <w:tcPr>
            <w:tcW w:w="1642" w:type="dxa"/>
          </w:tcPr>
          <w:p w14:paraId="5C1F3BD7"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642" w:type="dxa"/>
          </w:tcPr>
          <w:p w14:paraId="35478D16" w14:textId="77777777" w:rsidR="00091D48" w:rsidRPr="000A5C7E" w:rsidRDefault="00091D48" w:rsidP="000A5C7E">
            <w:pPr>
              <w:widowControl/>
              <w:jc w:val="center"/>
              <w:rPr>
                <w:rFonts w:eastAsia="Noto Sans CJK SC Regular"/>
              </w:rPr>
            </w:pPr>
            <w:r w:rsidRPr="000A5C7E">
              <w:rPr>
                <w:rFonts w:eastAsia="Noto Sans CJK SC Regular"/>
              </w:rPr>
              <w:t>HA</w:t>
            </w:r>
          </w:p>
        </w:tc>
        <w:tc>
          <w:tcPr>
            <w:tcW w:w="1643" w:type="dxa"/>
          </w:tcPr>
          <w:p w14:paraId="14FC4C1A" w14:textId="77777777" w:rsidR="00091D48" w:rsidRPr="000A5C7E" w:rsidRDefault="00091D48" w:rsidP="000A5C7E">
            <w:pPr>
              <w:widowControl/>
              <w:jc w:val="center"/>
              <w:rPr>
                <w:rFonts w:eastAsia="Noto Sans CJK SC Regular"/>
              </w:rPr>
            </w:pPr>
            <w:r w:rsidRPr="000A5C7E">
              <w:rPr>
                <w:rFonts w:eastAsia="Noto Sans CJK SC Regular"/>
              </w:rPr>
              <w:t>1.0888e+02</w:t>
            </w:r>
          </w:p>
        </w:tc>
        <w:tc>
          <w:tcPr>
            <w:tcW w:w="1643" w:type="dxa"/>
          </w:tcPr>
          <w:p w14:paraId="2E004362" w14:textId="77777777" w:rsidR="00091D48" w:rsidRPr="000A5C7E" w:rsidRDefault="00091D48" w:rsidP="000A5C7E">
            <w:pPr>
              <w:widowControl/>
              <w:jc w:val="center"/>
              <w:rPr>
                <w:rFonts w:eastAsia="Noto Sans CJK SC Regular"/>
              </w:rPr>
            </w:pPr>
            <w:r w:rsidRPr="000A5C7E">
              <w:rPr>
                <w:rFonts w:eastAsia="Noto Sans CJK SC Regular"/>
              </w:rPr>
              <w:t>4.1673e+02</w:t>
            </w:r>
          </w:p>
        </w:tc>
      </w:tr>
      <w:tr w:rsidR="00091D48" w:rsidRPr="000A5C7E" w14:paraId="091D96CC" w14:textId="77777777" w:rsidTr="00222ED4">
        <w:trPr>
          <w:jc w:val="center"/>
        </w:trPr>
        <w:tc>
          <w:tcPr>
            <w:tcW w:w="1642" w:type="dxa"/>
          </w:tcPr>
          <w:p w14:paraId="563A2B11"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642" w:type="dxa"/>
          </w:tcPr>
          <w:p w14:paraId="10931B59" w14:textId="77777777" w:rsidR="00091D48" w:rsidRPr="000A5C7E" w:rsidRDefault="00091D48" w:rsidP="000A5C7E">
            <w:pPr>
              <w:widowControl/>
              <w:jc w:val="center"/>
              <w:rPr>
                <w:rFonts w:eastAsia="Noto Sans CJK SC Regular"/>
              </w:rPr>
            </w:pPr>
            <w:r w:rsidRPr="000A5C7E">
              <w:rPr>
                <w:rFonts w:eastAsia="Noto Sans CJK SC Regular"/>
              </w:rPr>
              <w:t>N</w:t>
            </w:r>
          </w:p>
        </w:tc>
        <w:tc>
          <w:tcPr>
            <w:tcW w:w="1642" w:type="dxa"/>
          </w:tcPr>
          <w:p w14:paraId="768CD595" w14:textId="77777777" w:rsidR="00091D48" w:rsidRPr="000A5C7E" w:rsidRDefault="00091D48" w:rsidP="000A5C7E">
            <w:pPr>
              <w:widowControl/>
              <w:jc w:val="center"/>
              <w:rPr>
                <w:rFonts w:eastAsia="Noto Sans CJK SC Regular"/>
              </w:rPr>
            </w:pPr>
            <w:r w:rsidRPr="000A5C7E">
              <w:rPr>
                <w:rFonts w:eastAsia="Noto Sans CJK SC Regular"/>
              </w:rPr>
              <w:t>HT</w:t>
            </w:r>
          </w:p>
        </w:tc>
        <w:tc>
          <w:tcPr>
            <w:tcW w:w="1643" w:type="dxa"/>
          </w:tcPr>
          <w:p w14:paraId="13EAB46F" w14:textId="77777777" w:rsidR="00091D48" w:rsidRPr="000A5C7E" w:rsidRDefault="00091D48" w:rsidP="000A5C7E">
            <w:pPr>
              <w:widowControl/>
              <w:jc w:val="center"/>
              <w:rPr>
                <w:rFonts w:eastAsia="Noto Sans CJK SC Regular"/>
              </w:rPr>
            </w:pPr>
            <w:r w:rsidRPr="000A5C7E">
              <w:rPr>
                <w:rFonts w:eastAsia="Noto Sans CJK SC Regular"/>
              </w:rPr>
              <w:t>1.1768e+02</w:t>
            </w:r>
          </w:p>
        </w:tc>
        <w:tc>
          <w:tcPr>
            <w:tcW w:w="1643" w:type="dxa"/>
          </w:tcPr>
          <w:p w14:paraId="2E18D12E" w14:textId="77777777" w:rsidR="00091D48" w:rsidRPr="000A5C7E" w:rsidRDefault="00091D48" w:rsidP="000A5C7E">
            <w:pPr>
              <w:widowControl/>
              <w:jc w:val="center"/>
              <w:rPr>
                <w:rFonts w:eastAsia="Noto Sans CJK SC Regular"/>
              </w:rPr>
            </w:pPr>
            <w:r w:rsidRPr="000A5C7E">
              <w:rPr>
                <w:rFonts w:eastAsia="Noto Sans CJK SC Regular"/>
              </w:rPr>
              <w:t>3.8325e+02</w:t>
            </w:r>
          </w:p>
        </w:tc>
      </w:tr>
      <w:tr w:rsidR="00091D48" w:rsidRPr="000A5C7E" w14:paraId="79E86E3A" w14:textId="77777777" w:rsidTr="00222ED4">
        <w:trPr>
          <w:jc w:val="center"/>
        </w:trPr>
        <w:tc>
          <w:tcPr>
            <w:tcW w:w="1642" w:type="dxa"/>
          </w:tcPr>
          <w:p w14:paraId="4F2ED5B8"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642" w:type="dxa"/>
          </w:tcPr>
          <w:p w14:paraId="52C9C3DE"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642" w:type="dxa"/>
          </w:tcPr>
          <w:p w14:paraId="216BF531" w14:textId="77777777" w:rsidR="00091D48" w:rsidRPr="000A5C7E" w:rsidRDefault="00091D48" w:rsidP="000A5C7E">
            <w:pPr>
              <w:widowControl/>
              <w:jc w:val="center"/>
              <w:rPr>
                <w:rFonts w:eastAsia="Noto Sans CJK SC Regular"/>
              </w:rPr>
            </w:pPr>
            <w:r w:rsidRPr="000A5C7E">
              <w:rPr>
                <w:rFonts w:eastAsia="Noto Sans CJK SC Regular"/>
              </w:rPr>
              <w:t>O</w:t>
            </w:r>
          </w:p>
        </w:tc>
        <w:tc>
          <w:tcPr>
            <w:tcW w:w="1643" w:type="dxa"/>
          </w:tcPr>
          <w:p w14:paraId="45AA0E99" w14:textId="77777777" w:rsidR="00091D48" w:rsidRPr="000A5C7E" w:rsidRDefault="00091D48" w:rsidP="000A5C7E">
            <w:pPr>
              <w:widowControl/>
              <w:jc w:val="center"/>
              <w:rPr>
                <w:rFonts w:eastAsia="Noto Sans CJK SC Regular"/>
              </w:rPr>
            </w:pPr>
            <w:r w:rsidRPr="000A5C7E">
              <w:rPr>
                <w:rFonts w:eastAsia="Noto Sans CJK SC Regular"/>
              </w:rPr>
              <w:t>1.8000e+02</w:t>
            </w:r>
          </w:p>
        </w:tc>
        <w:tc>
          <w:tcPr>
            <w:tcW w:w="1643" w:type="dxa"/>
          </w:tcPr>
          <w:p w14:paraId="27FEED75" w14:textId="77777777" w:rsidR="00091D48" w:rsidRPr="000A5C7E" w:rsidRDefault="00091D48" w:rsidP="000A5C7E">
            <w:pPr>
              <w:widowControl/>
              <w:jc w:val="center"/>
              <w:rPr>
                <w:rFonts w:eastAsia="Noto Sans CJK SC Regular"/>
              </w:rPr>
            </w:pPr>
            <w:r w:rsidRPr="000A5C7E">
              <w:rPr>
                <w:rFonts w:eastAsia="Noto Sans CJK SC Regular"/>
              </w:rPr>
              <w:t>4.8476e+02</w:t>
            </w:r>
          </w:p>
        </w:tc>
      </w:tr>
      <w:tr w:rsidR="00091D48" w:rsidRPr="000A5C7E" w14:paraId="0FE8102E" w14:textId="77777777" w:rsidTr="00222ED4">
        <w:trPr>
          <w:jc w:val="center"/>
        </w:trPr>
        <w:tc>
          <w:tcPr>
            <w:tcW w:w="1642" w:type="dxa"/>
          </w:tcPr>
          <w:p w14:paraId="64D9A745"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642" w:type="dxa"/>
          </w:tcPr>
          <w:p w14:paraId="0CF2FA2E" w14:textId="77777777" w:rsidR="00091D48" w:rsidRPr="000A5C7E" w:rsidRDefault="00091D48" w:rsidP="000A5C7E">
            <w:pPr>
              <w:widowControl/>
              <w:jc w:val="center"/>
              <w:rPr>
                <w:rFonts w:eastAsia="Noto Sans CJK SC Regular"/>
              </w:rPr>
            </w:pPr>
            <w:r w:rsidRPr="000A5C7E">
              <w:rPr>
                <w:rFonts w:eastAsia="Noto Sans CJK SC Regular"/>
              </w:rPr>
              <w:t>CB</w:t>
            </w:r>
          </w:p>
        </w:tc>
        <w:tc>
          <w:tcPr>
            <w:tcW w:w="1642" w:type="dxa"/>
          </w:tcPr>
          <w:p w14:paraId="607470B4" w14:textId="77777777" w:rsidR="00091D48" w:rsidRPr="000A5C7E" w:rsidRDefault="00091D48" w:rsidP="000A5C7E">
            <w:pPr>
              <w:widowControl/>
              <w:jc w:val="center"/>
              <w:rPr>
                <w:rFonts w:eastAsia="Noto Sans CJK SC Regular"/>
              </w:rPr>
            </w:pPr>
            <w:r w:rsidRPr="000A5C7E">
              <w:rPr>
                <w:rFonts w:eastAsia="Noto Sans CJK SC Regular"/>
              </w:rPr>
              <w:t>CG</w:t>
            </w:r>
          </w:p>
        </w:tc>
        <w:tc>
          <w:tcPr>
            <w:tcW w:w="1643" w:type="dxa"/>
          </w:tcPr>
          <w:p w14:paraId="6E1499DB" w14:textId="77777777" w:rsidR="00091D48" w:rsidRPr="000A5C7E" w:rsidRDefault="00091D48" w:rsidP="000A5C7E">
            <w:pPr>
              <w:widowControl/>
              <w:jc w:val="center"/>
              <w:rPr>
                <w:rFonts w:eastAsia="Noto Sans CJK SC Regular"/>
              </w:rPr>
            </w:pPr>
            <w:r w:rsidRPr="000A5C7E">
              <w:rPr>
                <w:rFonts w:eastAsia="Noto Sans CJK SC Regular"/>
              </w:rPr>
              <w:t>1.1151e+02</w:t>
            </w:r>
          </w:p>
        </w:tc>
        <w:tc>
          <w:tcPr>
            <w:tcW w:w="1643" w:type="dxa"/>
          </w:tcPr>
          <w:p w14:paraId="275F590D" w14:textId="77777777" w:rsidR="00091D48" w:rsidRPr="000A5C7E" w:rsidRDefault="00091D48" w:rsidP="000A5C7E">
            <w:pPr>
              <w:widowControl/>
              <w:jc w:val="center"/>
              <w:rPr>
                <w:rFonts w:eastAsia="Noto Sans CJK SC Regular"/>
              </w:rPr>
            </w:pPr>
            <w:r w:rsidRPr="000A5C7E">
              <w:rPr>
                <w:rFonts w:eastAsia="Noto Sans CJK SC Regular"/>
              </w:rPr>
              <w:t>5.2635e+02</w:t>
            </w:r>
          </w:p>
        </w:tc>
      </w:tr>
      <w:tr w:rsidR="00091D48" w:rsidRPr="000A5C7E" w14:paraId="79C80B6B" w14:textId="77777777" w:rsidTr="00222ED4">
        <w:trPr>
          <w:jc w:val="center"/>
        </w:trPr>
        <w:tc>
          <w:tcPr>
            <w:tcW w:w="1642" w:type="dxa"/>
          </w:tcPr>
          <w:p w14:paraId="54C180FD"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642" w:type="dxa"/>
          </w:tcPr>
          <w:p w14:paraId="1E7E404E" w14:textId="77777777" w:rsidR="00091D48" w:rsidRPr="000A5C7E" w:rsidRDefault="00091D48" w:rsidP="000A5C7E">
            <w:pPr>
              <w:widowControl/>
              <w:jc w:val="center"/>
              <w:rPr>
                <w:rFonts w:eastAsia="Noto Sans CJK SC Regular"/>
              </w:rPr>
            </w:pPr>
            <w:r w:rsidRPr="000A5C7E">
              <w:rPr>
                <w:rFonts w:eastAsia="Noto Sans CJK SC Regular"/>
              </w:rPr>
              <w:t>CB</w:t>
            </w:r>
          </w:p>
        </w:tc>
        <w:tc>
          <w:tcPr>
            <w:tcW w:w="1642" w:type="dxa"/>
          </w:tcPr>
          <w:p w14:paraId="6C75B45E" w14:textId="77777777" w:rsidR="00091D48" w:rsidRPr="000A5C7E" w:rsidRDefault="00091D48" w:rsidP="000A5C7E">
            <w:pPr>
              <w:widowControl/>
              <w:jc w:val="center"/>
              <w:rPr>
                <w:rFonts w:eastAsia="Noto Sans CJK SC Regular"/>
              </w:rPr>
            </w:pPr>
            <w:r w:rsidRPr="000A5C7E">
              <w:rPr>
                <w:rFonts w:eastAsia="Noto Sans CJK SC Regular"/>
              </w:rPr>
              <w:t>HB2</w:t>
            </w:r>
          </w:p>
        </w:tc>
        <w:tc>
          <w:tcPr>
            <w:tcW w:w="1643" w:type="dxa"/>
          </w:tcPr>
          <w:p w14:paraId="7A9577A6"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531C2519"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7AEB51FD" w14:textId="77777777" w:rsidTr="00222ED4">
        <w:trPr>
          <w:jc w:val="center"/>
        </w:trPr>
        <w:tc>
          <w:tcPr>
            <w:tcW w:w="1642" w:type="dxa"/>
          </w:tcPr>
          <w:p w14:paraId="0A6AF1D3"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642" w:type="dxa"/>
          </w:tcPr>
          <w:p w14:paraId="43CBD922" w14:textId="77777777" w:rsidR="00091D48" w:rsidRPr="000A5C7E" w:rsidRDefault="00091D48" w:rsidP="000A5C7E">
            <w:pPr>
              <w:widowControl/>
              <w:jc w:val="center"/>
              <w:rPr>
                <w:rFonts w:eastAsia="Noto Sans CJK SC Regular"/>
              </w:rPr>
            </w:pPr>
            <w:r w:rsidRPr="000A5C7E">
              <w:rPr>
                <w:rFonts w:eastAsia="Noto Sans CJK SC Regular"/>
              </w:rPr>
              <w:t>CB</w:t>
            </w:r>
          </w:p>
        </w:tc>
        <w:tc>
          <w:tcPr>
            <w:tcW w:w="1642" w:type="dxa"/>
          </w:tcPr>
          <w:p w14:paraId="7E55D101" w14:textId="77777777" w:rsidR="00091D48" w:rsidRPr="000A5C7E" w:rsidRDefault="00091D48" w:rsidP="000A5C7E">
            <w:pPr>
              <w:widowControl/>
              <w:jc w:val="center"/>
              <w:rPr>
                <w:rFonts w:eastAsia="Noto Sans CJK SC Regular"/>
              </w:rPr>
            </w:pPr>
            <w:r w:rsidRPr="000A5C7E">
              <w:rPr>
                <w:rFonts w:eastAsia="Noto Sans CJK SC Regular"/>
              </w:rPr>
              <w:t>HB1</w:t>
            </w:r>
          </w:p>
        </w:tc>
        <w:tc>
          <w:tcPr>
            <w:tcW w:w="1643" w:type="dxa"/>
          </w:tcPr>
          <w:p w14:paraId="3D400388"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5BD44F19"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544AD62C" w14:textId="77777777" w:rsidTr="00222ED4">
        <w:trPr>
          <w:jc w:val="center"/>
        </w:trPr>
        <w:tc>
          <w:tcPr>
            <w:tcW w:w="1642" w:type="dxa"/>
          </w:tcPr>
          <w:p w14:paraId="30B543EF"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642" w:type="dxa"/>
          </w:tcPr>
          <w:p w14:paraId="34FBE664"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642" w:type="dxa"/>
          </w:tcPr>
          <w:p w14:paraId="3EC25781" w14:textId="77777777" w:rsidR="00091D48" w:rsidRPr="000A5C7E" w:rsidRDefault="00091D48" w:rsidP="000A5C7E">
            <w:pPr>
              <w:widowControl/>
              <w:jc w:val="center"/>
              <w:rPr>
                <w:rFonts w:eastAsia="Noto Sans CJK SC Regular"/>
              </w:rPr>
            </w:pPr>
            <w:r w:rsidRPr="000A5C7E">
              <w:rPr>
                <w:rFonts w:eastAsia="Noto Sans CJK SC Regular"/>
              </w:rPr>
              <w:t>CB</w:t>
            </w:r>
          </w:p>
        </w:tc>
        <w:tc>
          <w:tcPr>
            <w:tcW w:w="1643" w:type="dxa"/>
          </w:tcPr>
          <w:p w14:paraId="40A3CD26" w14:textId="77777777" w:rsidR="00091D48" w:rsidRPr="000A5C7E" w:rsidRDefault="00091D48" w:rsidP="000A5C7E">
            <w:pPr>
              <w:widowControl/>
              <w:jc w:val="center"/>
              <w:rPr>
                <w:rFonts w:eastAsia="Noto Sans CJK SC Regular"/>
              </w:rPr>
            </w:pPr>
            <w:r w:rsidRPr="000A5C7E">
              <w:rPr>
                <w:rFonts w:eastAsia="Noto Sans CJK SC Regular"/>
              </w:rPr>
              <w:t>1.1171e+02</w:t>
            </w:r>
          </w:p>
        </w:tc>
        <w:tc>
          <w:tcPr>
            <w:tcW w:w="1643" w:type="dxa"/>
          </w:tcPr>
          <w:p w14:paraId="67020A1D" w14:textId="77777777" w:rsidR="00091D48" w:rsidRPr="000A5C7E" w:rsidRDefault="00091D48" w:rsidP="000A5C7E">
            <w:pPr>
              <w:widowControl/>
              <w:jc w:val="center"/>
              <w:rPr>
                <w:rFonts w:eastAsia="Noto Sans CJK SC Regular"/>
              </w:rPr>
            </w:pPr>
            <w:r w:rsidRPr="000A5C7E">
              <w:rPr>
                <w:rFonts w:eastAsia="Noto Sans CJK SC Regular"/>
              </w:rPr>
              <w:t>5.3723e+02</w:t>
            </w:r>
          </w:p>
        </w:tc>
      </w:tr>
      <w:tr w:rsidR="00091D48" w:rsidRPr="000A5C7E" w14:paraId="1381C955" w14:textId="77777777" w:rsidTr="00222ED4">
        <w:trPr>
          <w:jc w:val="center"/>
        </w:trPr>
        <w:tc>
          <w:tcPr>
            <w:tcW w:w="1642" w:type="dxa"/>
          </w:tcPr>
          <w:p w14:paraId="56073571" w14:textId="77777777" w:rsidR="00091D48" w:rsidRPr="000A5C7E" w:rsidRDefault="00091D48" w:rsidP="000A5C7E">
            <w:pPr>
              <w:widowControl/>
              <w:jc w:val="center"/>
              <w:rPr>
                <w:rFonts w:eastAsia="Noto Sans CJK SC Regular"/>
              </w:rPr>
            </w:pPr>
            <w:r w:rsidRPr="000A5C7E">
              <w:rPr>
                <w:rFonts w:eastAsia="Noto Sans CJK SC Regular"/>
              </w:rPr>
              <w:t>C</w:t>
            </w:r>
          </w:p>
        </w:tc>
        <w:tc>
          <w:tcPr>
            <w:tcW w:w="1642" w:type="dxa"/>
          </w:tcPr>
          <w:p w14:paraId="6D9A199F"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642" w:type="dxa"/>
          </w:tcPr>
          <w:p w14:paraId="4BD5E657" w14:textId="77777777" w:rsidR="00091D48" w:rsidRPr="000A5C7E" w:rsidRDefault="00091D48" w:rsidP="000A5C7E">
            <w:pPr>
              <w:widowControl/>
              <w:jc w:val="center"/>
              <w:rPr>
                <w:rFonts w:eastAsia="Noto Sans CJK SC Regular"/>
              </w:rPr>
            </w:pPr>
            <w:r w:rsidRPr="000A5C7E">
              <w:rPr>
                <w:rFonts w:eastAsia="Noto Sans CJK SC Regular"/>
              </w:rPr>
              <w:t>HA</w:t>
            </w:r>
          </w:p>
        </w:tc>
        <w:tc>
          <w:tcPr>
            <w:tcW w:w="1643" w:type="dxa"/>
          </w:tcPr>
          <w:p w14:paraId="67F281ED" w14:textId="77777777" w:rsidR="00091D48" w:rsidRPr="000A5C7E" w:rsidRDefault="00091D48" w:rsidP="000A5C7E">
            <w:pPr>
              <w:widowControl/>
              <w:jc w:val="center"/>
              <w:rPr>
                <w:rFonts w:eastAsia="Noto Sans CJK SC Regular"/>
              </w:rPr>
            </w:pPr>
            <w:r w:rsidRPr="000A5C7E">
              <w:rPr>
                <w:rFonts w:eastAsia="Noto Sans CJK SC Regular"/>
              </w:rPr>
              <w:t>1.0924e+02</w:t>
            </w:r>
          </w:p>
        </w:tc>
        <w:tc>
          <w:tcPr>
            <w:tcW w:w="1643" w:type="dxa"/>
          </w:tcPr>
          <w:p w14:paraId="5D6F57A2" w14:textId="77777777" w:rsidR="00091D48" w:rsidRPr="000A5C7E" w:rsidRDefault="00091D48" w:rsidP="000A5C7E">
            <w:pPr>
              <w:widowControl/>
              <w:jc w:val="center"/>
              <w:rPr>
                <w:rFonts w:eastAsia="Noto Sans CJK SC Regular"/>
              </w:rPr>
            </w:pPr>
            <w:r w:rsidRPr="000A5C7E">
              <w:rPr>
                <w:rFonts w:eastAsia="Noto Sans CJK SC Regular"/>
              </w:rPr>
              <w:t>4.0501e+02</w:t>
            </w:r>
          </w:p>
        </w:tc>
      </w:tr>
      <w:tr w:rsidR="00091D48" w:rsidRPr="000A5C7E" w14:paraId="0F0018D9" w14:textId="77777777" w:rsidTr="00222ED4">
        <w:trPr>
          <w:jc w:val="center"/>
        </w:trPr>
        <w:tc>
          <w:tcPr>
            <w:tcW w:w="1642" w:type="dxa"/>
          </w:tcPr>
          <w:p w14:paraId="75156F6F" w14:textId="77777777" w:rsidR="00091D48" w:rsidRPr="000A5C7E" w:rsidRDefault="00091D48" w:rsidP="000A5C7E">
            <w:pPr>
              <w:widowControl/>
              <w:jc w:val="center"/>
              <w:rPr>
                <w:rFonts w:eastAsia="Noto Sans CJK SC Regular"/>
              </w:rPr>
            </w:pPr>
            <w:r w:rsidRPr="000A5C7E">
              <w:rPr>
                <w:rFonts w:eastAsia="Noto Sans CJK SC Regular"/>
              </w:rPr>
              <w:lastRenderedPageBreak/>
              <w:t>CB</w:t>
            </w:r>
          </w:p>
        </w:tc>
        <w:tc>
          <w:tcPr>
            <w:tcW w:w="1642" w:type="dxa"/>
          </w:tcPr>
          <w:p w14:paraId="5260DFF2" w14:textId="77777777" w:rsidR="00091D48" w:rsidRPr="000A5C7E" w:rsidRDefault="00091D48" w:rsidP="000A5C7E">
            <w:pPr>
              <w:widowControl/>
              <w:jc w:val="center"/>
              <w:rPr>
                <w:rFonts w:eastAsia="Noto Sans CJK SC Regular"/>
              </w:rPr>
            </w:pPr>
            <w:r w:rsidRPr="000A5C7E">
              <w:rPr>
                <w:rFonts w:eastAsia="Noto Sans CJK SC Regular"/>
              </w:rPr>
              <w:t>CA</w:t>
            </w:r>
          </w:p>
        </w:tc>
        <w:tc>
          <w:tcPr>
            <w:tcW w:w="1642" w:type="dxa"/>
          </w:tcPr>
          <w:p w14:paraId="697C3309" w14:textId="77777777" w:rsidR="00091D48" w:rsidRPr="000A5C7E" w:rsidRDefault="00091D48" w:rsidP="000A5C7E">
            <w:pPr>
              <w:widowControl/>
              <w:jc w:val="center"/>
              <w:rPr>
                <w:rFonts w:eastAsia="Noto Sans CJK SC Regular"/>
              </w:rPr>
            </w:pPr>
            <w:r w:rsidRPr="000A5C7E">
              <w:rPr>
                <w:rFonts w:eastAsia="Noto Sans CJK SC Regular"/>
              </w:rPr>
              <w:t>HA</w:t>
            </w:r>
          </w:p>
        </w:tc>
        <w:tc>
          <w:tcPr>
            <w:tcW w:w="1643" w:type="dxa"/>
          </w:tcPr>
          <w:p w14:paraId="5CBEBE3A" w14:textId="77777777" w:rsidR="00091D48" w:rsidRPr="000A5C7E" w:rsidRDefault="00091D48" w:rsidP="000A5C7E">
            <w:pPr>
              <w:widowControl/>
              <w:jc w:val="center"/>
              <w:rPr>
                <w:rFonts w:eastAsia="Noto Sans CJK SC Regular"/>
              </w:rPr>
            </w:pPr>
            <w:r w:rsidRPr="000A5C7E">
              <w:rPr>
                <w:rFonts w:eastAsia="Noto Sans CJK SC Regular"/>
              </w:rPr>
              <w:t>1.0956e+02</w:t>
            </w:r>
          </w:p>
        </w:tc>
        <w:tc>
          <w:tcPr>
            <w:tcW w:w="1643" w:type="dxa"/>
          </w:tcPr>
          <w:p w14:paraId="1C94AEBC" w14:textId="77777777" w:rsidR="00091D48" w:rsidRPr="000A5C7E" w:rsidRDefault="00091D48" w:rsidP="000A5C7E">
            <w:pPr>
              <w:widowControl/>
              <w:jc w:val="center"/>
              <w:rPr>
                <w:rFonts w:eastAsia="Noto Sans CJK SC Regular"/>
              </w:rPr>
            </w:pPr>
            <w:r w:rsidRPr="000A5C7E">
              <w:rPr>
                <w:rFonts w:eastAsia="Noto Sans CJK SC Regular"/>
              </w:rPr>
              <w:t>3.8828e+02</w:t>
            </w:r>
          </w:p>
        </w:tc>
      </w:tr>
      <w:tr w:rsidR="00091D48" w:rsidRPr="000A5C7E" w14:paraId="710018AC" w14:textId="77777777" w:rsidTr="00222ED4">
        <w:trPr>
          <w:jc w:val="center"/>
        </w:trPr>
        <w:tc>
          <w:tcPr>
            <w:tcW w:w="1642" w:type="dxa"/>
          </w:tcPr>
          <w:p w14:paraId="11C5F94D" w14:textId="77777777" w:rsidR="00091D48" w:rsidRPr="000A5C7E" w:rsidRDefault="00091D48" w:rsidP="000A5C7E">
            <w:pPr>
              <w:widowControl/>
              <w:jc w:val="center"/>
              <w:rPr>
                <w:rFonts w:eastAsia="Noto Sans CJK SC Regular"/>
              </w:rPr>
            </w:pPr>
            <w:r w:rsidRPr="000A5C7E">
              <w:rPr>
                <w:rFonts w:eastAsia="Noto Sans CJK SC Regular"/>
              </w:rPr>
              <w:t>CB</w:t>
            </w:r>
          </w:p>
        </w:tc>
        <w:tc>
          <w:tcPr>
            <w:tcW w:w="1642" w:type="dxa"/>
          </w:tcPr>
          <w:p w14:paraId="72F9C8D9" w14:textId="77777777" w:rsidR="00091D48" w:rsidRPr="000A5C7E" w:rsidRDefault="00091D48" w:rsidP="000A5C7E">
            <w:pPr>
              <w:widowControl/>
              <w:jc w:val="center"/>
              <w:rPr>
                <w:rFonts w:eastAsia="Noto Sans CJK SC Regular"/>
              </w:rPr>
            </w:pPr>
            <w:r w:rsidRPr="000A5C7E">
              <w:rPr>
                <w:rFonts w:eastAsia="Noto Sans CJK SC Regular"/>
              </w:rPr>
              <w:t>CG</w:t>
            </w:r>
          </w:p>
        </w:tc>
        <w:tc>
          <w:tcPr>
            <w:tcW w:w="1642" w:type="dxa"/>
          </w:tcPr>
          <w:p w14:paraId="739B30C7" w14:textId="77777777" w:rsidR="00091D48" w:rsidRPr="000A5C7E" w:rsidRDefault="00091D48" w:rsidP="000A5C7E">
            <w:pPr>
              <w:widowControl/>
              <w:jc w:val="center"/>
              <w:rPr>
                <w:rFonts w:eastAsia="Noto Sans CJK SC Regular"/>
              </w:rPr>
            </w:pPr>
            <w:r w:rsidRPr="000A5C7E">
              <w:rPr>
                <w:rFonts w:eastAsia="Noto Sans CJK SC Regular"/>
              </w:rPr>
              <w:t>CD</w:t>
            </w:r>
          </w:p>
        </w:tc>
        <w:tc>
          <w:tcPr>
            <w:tcW w:w="1643" w:type="dxa"/>
          </w:tcPr>
          <w:p w14:paraId="23AB3D8D" w14:textId="77777777" w:rsidR="00091D48" w:rsidRPr="000A5C7E" w:rsidRDefault="00091D48" w:rsidP="000A5C7E">
            <w:pPr>
              <w:widowControl/>
              <w:jc w:val="center"/>
              <w:rPr>
                <w:rFonts w:eastAsia="Noto Sans CJK SC Regular"/>
              </w:rPr>
            </w:pPr>
            <w:r w:rsidRPr="000A5C7E">
              <w:rPr>
                <w:rFonts w:eastAsia="Noto Sans CJK SC Regular"/>
              </w:rPr>
              <w:t>1.1151e+02</w:t>
            </w:r>
          </w:p>
        </w:tc>
        <w:tc>
          <w:tcPr>
            <w:tcW w:w="1643" w:type="dxa"/>
          </w:tcPr>
          <w:p w14:paraId="7B651C6A" w14:textId="77777777" w:rsidR="00091D48" w:rsidRPr="000A5C7E" w:rsidRDefault="00091D48" w:rsidP="000A5C7E">
            <w:pPr>
              <w:widowControl/>
              <w:jc w:val="center"/>
              <w:rPr>
                <w:rFonts w:eastAsia="Noto Sans CJK SC Regular"/>
              </w:rPr>
            </w:pPr>
            <w:r w:rsidRPr="000A5C7E">
              <w:rPr>
                <w:rFonts w:eastAsia="Noto Sans CJK SC Regular"/>
              </w:rPr>
              <w:t>5.2635e+02</w:t>
            </w:r>
          </w:p>
        </w:tc>
      </w:tr>
      <w:tr w:rsidR="00091D48" w:rsidRPr="000A5C7E" w14:paraId="424EB795" w14:textId="77777777" w:rsidTr="00222ED4">
        <w:trPr>
          <w:jc w:val="center"/>
        </w:trPr>
        <w:tc>
          <w:tcPr>
            <w:tcW w:w="1642" w:type="dxa"/>
          </w:tcPr>
          <w:p w14:paraId="2BBF7C97" w14:textId="77777777" w:rsidR="00091D48" w:rsidRPr="000A5C7E" w:rsidRDefault="00091D48" w:rsidP="000A5C7E">
            <w:pPr>
              <w:widowControl/>
              <w:jc w:val="center"/>
              <w:rPr>
                <w:rFonts w:eastAsia="Noto Sans CJK SC Regular"/>
              </w:rPr>
            </w:pPr>
            <w:r w:rsidRPr="000A5C7E">
              <w:rPr>
                <w:rFonts w:eastAsia="Noto Sans CJK SC Regular"/>
              </w:rPr>
              <w:t>CB</w:t>
            </w:r>
          </w:p>
        </w:tc>
        <w:tc>
          <w:tcPr>
            <w:tcW w:w="1642" w:type="dxa"/>
          </w:tcPr>
          <w:p w14:paraId="6C1B7B4E" w14:textId="77777777" w:rsidR="00091D48" w:rsidRPr="000A5C7E" w:rsidRDefault="00091D48" w:rsidP="000A5C7E">
            <w:pPr>
              <w:widowControl/>
              <w:jc w:val="center"/>
              <w:rPr>
                <w:rFonts w:eastAsia="Noto Sans CJK SC Regular"/>
              </w:rPr>
            </w:pPr>
            <w:r w:rsidRPr="000A5C7E">
              <w:rPr>
                <w:rFonts w:eastAsia="Noto Sans CJK SC Regular"/>
              </w:rPr>
              <w:t>CG</w:t>
            </w:r>
          </w:p>
        </w:tc>
        <w:tc>
          <w:tcPr>
            <w:tcW w:w="1642" w:type="dxa"/>
          </w:tcPr>
          <w:p w14:paraId="75563FFE" w14:textId="77777777" w:rsidR="00091D48" w:rsidRPr="000A5C7E" w:rsidRDefault="00091D48" w:rsidP="000A5C7E">
            <w:pPr>
              <w:widowControl/>
              <w:jc w:val="center"/>
              <w:rPr>
                <w:rFonts w:eastAsia="Noto Sans CJK SC Regular"/>
              </w:rPr>
            </w:pPr>
            <w:r w:rsidRPr="000A5C7E">
              <w:rPr>
                <w:rFonts w:eastAsia="Noto Sans CJK SC Regular"/>
              </w:rPr>
              <w:t>HG2</w:t>
            </w:r>
          </w:p>
        </w:tc>
        <w:tc>
          <w:tcPr>
            <w:tcW w:w="1643" w:type="dxa"/>
          </w:tcPr>
          <w:p w14:paraId="08E1D968"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5B5E0E12"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41C51F6E" w14:textId="77777777" w:rsidTr="00222ED4">
        <w:trPr>
          <w:jc w:val="center"/>
        </w:trPr>
        <w:tc>
          <w:tcPr>
            <w:tcW w:w="1642" w:type="dxa"/>
          </w:tcPr>
          <w:p w14:paraId="60E5B04F" w14:textId="77777777" w:rsidR="00091D48" w:rsidRPr="000A5C7E" w:rsidRDefault="00091D48" w:rsidP="000A5C7E">
            <w:pPr>
              <w:widowControl/>
              <w:jc w:val="center"/>
              <w:rPr>
                <w:rFonts w:eastAsia="Noto Sans CJK SC Regular"/>
              </w:rPr>
            </w:pPr>
            <w:r w:rsidRPr="000A5C7E">
              <w:rPr>
                <w:rFonts w:eastAsia="Noto Sans CJK SC Regular"/>
              </w:rPr>
              <w:t>CB</w:t>
            </w:r>
          </w:p>
        </w:tc>
        <w:tc>
          <w:tcPr>
            <w:tcW w:w="1642" w:type="dxa"/>
          </w:tcPr>
          <w:p w14:paraId="66A9B717" w14:textId="77777777" w:rsidR="00091D48" w:rsidRPr="000A5C7E" w:rsidRDefault="00091D48" w:rsidP="000A5C7E">
            <w:pPr>
              <w:widowControl/>
              <w:jc w:val="center"/>
              <w:rPr>
                <w:rFonts w:eastAsia="Noto Sans CJK SC Regular"/>
              </w:rPr>
            </w:pPr>
            <w:r w:rsidRPr="000A5C7E">
              <w:rPr>
                <w:rFonts w:eastAsia="Noto Sans CJK SC Regular"/>
              </w:rPr>
              <w:t>CG</w:t>
            </w:r>
          </w:p>
        </w:tc>
        <w:tc>
          <w:tcPr>
            <w:tcW w:w="1642" w:type="dxa"/>
          </w:tcPr>
          <w:p w14:paraId="17E1D8E1" w14:textId="77777777" w:rsidR="00091D48" w:rsidRPr="000A5C7E" w:rsidRDefault="00091D48" w:rsidP="000A5C7E">
            <w:pPr>
              <w:widowControl/>
              <w:jc w:val="center"/>
              <w:rPr>
                <w:rFonts w:eastAsia="Noto Sans CJK SC Regular"/>
              </w:rPr>
            </w:pPr>
            <w:r w:rsidRPr="000A5C7E">
              <w:rPr>
                <w:rFonts w:eastAsia="Noto Sans CJK SC Regular"/>
              </w:rPr>
              <w:t>HG1</w:t>
            </w:r>
          </w:p>
        </w:tc>
        <w:tc>
          <w:tcPr>
            <w:tcW w:w="1643" w:type="dxa"/>
          </w:tcPr>
          <w:p w14:paraId="4E49FC50"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07617B55"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0AE8C84A" w14:textId="77777777" w:rsidTr="00222ED4">
        <w:trPr>
          <w:jc w:val="center"/>
        </w:trPr>
        <w:tc>
          <w:tcPr>
            <w:tcW w:w="1642" w:type="dxa"/>
          </w:tcPr>
          <w:p w14:paraId="4253979A" w14:textId="77777777" w:rsidR="00091D48" w:rsidRPr="000A5C7E" w:rsidRDefault="00091D48" w:rsidP="000A5C7E">
            <w:pPr>
              <w:widowControl/>
              <w:jc w:val="center"/>
              <w:rPr>
                <w:rFonts w:eastAsia="Noto Sans CJK SC Regular"/>
              </w:rPr>
            </w:pPr>
            <w:r w:rsidRPr="000A5C7E">
              <w:rPr>
                <w:rFonts w:eastAsia="Noto Sans CJK SC Regular"/>
              </w:rPr>
              <w:t>CG</w:t>
            </w:r>
          </w:p>
        </w:tc>
        <w:tc>
          <w:tcPr>
            <w:tcW w:w="1642" w:type="dxa"/>
          </w:tcPr>
          <w:p w14:paraId="1BEBC437" w14:textId="77777777" w:rsidR="00091D48" w:rsidRPr="000A5C7E" w:rsidRDefault="00091D48" w:rsidP="000A5C7E">
            <w:pPr>
              <w:widowControl/>
              <w:jc w:val="center"/>
              <w:rPr>
                <w:rFonts w:eastAsia="Noto Sans CJK SC Regular"/>
              </w:rPr>
            </w:pPr>
            <w:r w:rsidRPr="000A5C7E">
              <w:rPr>
                <w:rFonts w:eastAsia="Noto Sans CJK SC Regular"/>
              </w:rPr>
              <w:t>CB</w:t>
            </w:r>
          </w:p>
        </w:tc>
        <w:tc>
          <w:tcPr>
            <w:tcW w:w="1642" w:type="dxa"/>
          </w:tcPr>
          <w:p w14:paraId="3ED34095" w14:textId="77777777" w:rsidR="00091D48" w:rsidRPr="000A5C7E" w:rsidRDefault="00091D48" w:rsidP="000A5C7E">
            <w:pPr>
              <w:widowControl/>
              <w:jc w:val="center"/>
              <w:rPr>
                <w:rFonts w:eastAsia="Noto Sans CJK SC Regular"/>
              </w:rPr>
            </w:pPr>
            <w:r w:rsidRPr="000A5C7E">
              <w:rPr>
                <w:rFonts w:eastAsia="Noto Sans CJK SC Regular"/>
              </w:rPr>
              <w:t>HB2</w:t>
            </w:r>
          </w:p>
        </w:tc>
        <w:tc>
          <w:tcPr>
            <w:tcW w:w="1643" w:type="dxa"/>
          </w:tcPr>
          <w:p w14:paraId="49615C5C"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37211328"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2F0B3AE8" w14:textId="77777777" w:rsidTr="00222ED4">
        <w:trPr>
          <w:jc w:val="center"/>
        </w:trPr>
        <w:tc>
          <w:tcPr>
            <w:tcW w:w="1642" w:type="dxa"/>
          </w:tcPr>
          <w:p w14:paraId="1F5881CC" w14:textId="77777777" w:rsidR="00091D48" w:rsidRPr="000A5C7E" w:rsidRDefault="00091D48" w:rsidP="000A5C7E">
            <w:pPr>
              <w:widowControl/>
              <w:jc w:val="center"/>
              <w:rPr>
                <w:rFonts w:eastAsia="Noto Sans CJK SC Regular"/>
              </w:rPr>
            </w:pPr>
            <w:r w:rsidRPr="000A5C7E">
              <w:rPr>
                <w:rFonts w:eastAsia="Noto Sans CJK SC Regular"/>
              </w:rPr>
              <w:t>CG</w:t>
            </w:r>
          </w:p>
        </w:tc>
        <w:tc>
          <w:tcPr>
            <w:tcW w:w="1642" w:type="dxa"/>
          </w:tcPr>
          <w:p w14:paraId="21782A74" w14:textId="77777777" w:rsidR="00091D48" w:rsidRPr="000A5C7E" w:rsidRDefault="00091D48" w:rsidP="000A5C7E">
            <w:pPr>
              <w:widowControl/>
              <w:jc w:val="center"/>
              <w:rPr>
                <w:rFonts w:eastAsia="Noto Sans CJK SC Regular"/>
              </w:rPr>
            </w:pPr>
            <w:r w:rsidRPr="000A5C7E">
              <w:rPr>
                <w:rFonts w:eastAsia="Noto Sans CJK SC Regular"/>
              </w:rPr>
              <w:t>CB</w:t>
            </w:r>
          </w:p>
        </w:tc>
        <w:tc>
          <w:tcPr>
            <w:tcW w:w="1642" w:type="dxa"/>
          </w:tcPr>
          <w:p w14:paraId="1A017896" w14:textId="77777777" w:rsidR="00091D48" w:rsidRPr="000A5C7E" w:rsidRDefault="00091D48" w:rsidP="000A5C7E">
            <w:pPr>
              <w:widowControl/>
              <w:jc w:val="center"/>
              <w:rPr>
                <w:rFonts w:eastAsia="Noto Sans CJK SC Regular"/>
              </w:rPr>
            </w:pPr>
            <w:r w:rsidRPr="000A5C7E">
              <w:rPr>
                <w:rFonts w:eastAsia="Noto Sans CJK SC Regular"/>
              </w:rPr>
              <w:t>HB1</w:t>
            </w:r>
          </w:p>
        </w:tc>
        <w:tc>
          <w:tcPr>
            <w:tcW w:w="1643" w:type="dxa"/>
          </w:tcPr>
          <w:p w14:paraId="457BE12B"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3C79FDD2"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76DD5E00" w14:textId="77777777" w:rsidTr="00222ED4">
        <w:trPr>
          <w:jc w:val="center"/>
        </w:trPr>
        <w:tc>
          <w:tcPr>
            <w:tcW w:w="1642" w:type="dxa"/>
          </w:tcPr>
          <w:p w14:paraId="5CDF930C" w14:textId="77777777" w:rsidR="00091D48" w:rsidRPr="000A5C7E" w:rsidRDefault="00091D48" w:rsidP="000A5C7E">
            <w:pPr>
              <w:widowControl/>
              <w:jc w:val="center"/>
              <w:rPr>
                <w:rFonts w:eastAsia="Noto Sans CJK SC Regular"/>
              </w:rPr>
            </w:pPr>
            <w:r w:rsidRPr="000A5C7E">
              <w:rPr>
                <w:rFonts w:eastAsia="Noto Sans CJK SC Regular"/>
              </w:rPr>
              <w:t>CG</w:t>
            </w:r>
          </w:p>
        </w:tc>
        <w:tc>
          <w:tcPr>
            <w:tcW w:w="1642" w:type="dxa"/>
          </w:tcPr>
          <w:p w14:paraId="0819191E" w14:textId="77777777" w:rsidR="00091D48" w:rsidRPr="000A5C7E" w:rsidRDefault="00091D48" w:rsidP="000A5C7E">
            <w:pPr>
              <w:widowControl/>
              <w:jc w:val="center"/>
              <w:rPr>
                <w:rFonts w:eastAsia="Noto Sans CJK SC Regular"/>
              </w:rPr>
            </w:pPr>
            <w:r w:rsidRPr="000A5C7E">
              <w:rPr>
                <w:rFonts w:eastAsia="Noto Sans CJK SC Regular"/>
              </w:rPr>
              <w:t>CD</w:t>
            </w:r>
          </w:p>
        </w:tc>
        <w:tc>
          <w:tcPr>
            <w:tcW w:w="1642" w:type="dxa"/>
          </w:tcPr>
          <w:p w14:paraId="45E53AA3" w14:textId="77777777" w:rsidR="00091D48" w:rsidRPr="000A5C7E" w:rsidRDefault="00091D48" w:rsidP="000A5C7E">
            <w:pPr>
              <w:widowControl/>
              <w:jc w:val="center"/>
              <w:rPr>
                <w:rFonts w:eastAsia="Noto Sans CJK SC Regular"/>
              </w:rPr>
            </w:pPr>
            <w:r w:rsidRPr="000A5C7E">
              <w:rPr>
                <w:rFonts w:eastAsia="Noto Sans CJK SC Regular"/>
              </w:rPr>
              <w:t>CE</w:t>
            </w:r>
          </w:p>
        </w:tc>
        <w:tc>
          <w:tcPr>
            <w:tcW w:w="1643" w:type="dxa"/>
          </w:tcPr>
          <w:p w14:paraId="06075589" w14:textId="77777777" w:rsidR="00091D48" w:rsidRPr="000A5C7E" w:rsidRDefault="00091D48" w:rsidP="000A5C7E">
            <w:pPr>
              <w:widowControl/>
              <w:jc w:val="center"/>
              <w:rPr>
                <w:rFonts w:eastAsia="Noto Sans CJK SC Regular"/>
              </w:rPr>
            </w:pPr>
            <w:r w:rsidRPr="000A5C7E">
              <w:rPr>
                <w:rFonts w:eastAsia="Noto Sans CJK SC Regular"/>
              </w:rPr>
              <w:t>1.1151e+02</w:t>
            </w:r>
          </w:p>
        </w:tc>
        <w:tc>
          <w:tcPr>
            <w:tcW w:w="1643" w:type="dxa"/>
          </w:tcPr>
          <w:p w14:paraId="626925D6" w14:textId="77777777" w:rsidR="00091D48" w:rsidRPr="000A5C7E" w:rsidRDefault="00091D48" w:rsidP="000A5C7E">
            <w:pPr>
              <w:widowControl/>
              <w:jc w:val="center"/>
              <w:rPr>
                <w:rFonts w:eastAsia="Noto Sans CJK SC Regular"/>
              </w:rPr>
            </w:pPr>
            <w:r w:rsidRPr="000A5C7E">
              <w:rPr>
                <w:rFonts w:eastAsia="Noto Sans CJK SC Regular"/>
              </w:rPr>
              <w:t>5.2635e+02</w:t>
            </w:r>
          </w:p>
        </w:tc>
      </w:tr>
      <w:tr w:rsidR="00091D48" w:rsidRPr="000A5C7E" w14:paraId="213E3D41" w14:textId="77777777" w:rsidTr="00222ED4">
        <w:trPr>
          <w:jc w:val="center"/>
        </w:trPr>
        <w:tc>
          <w:tcPr>
            <w:tcW w:w="1642" w:type="dxa"/>
          </w:tcPr>
          <w:p w14:paraId="256C2F58" w14:textId="77777777" w:rsidR="00091D48" w:rsidRPr="000A5C7E" w:rsidRDefault="00091D48" w:rsidP="000A5C7E">
            <w:pPr>
              <w:widowControl/>
              <w:jc w:val="center"/>
              <w:rPr>
                <w:rFonts w:eastAsia="Noto Sans CJK SC Regular"/>
              </w:rPr>
            </w:pPr>
            <w:r w:rsidRPr="000A5C7E">
              <w:rPr>
                <w:rFonts w:eastAsia="Noto Sans CJK SC Regular"/>
              </w:rPr>
              <w:t>CG</w:t>
            </w:r>
          </w:p>
        </w:tc>
        <w:tc>
          <w:tcPr>
            <w:tcW w:w="1642" w:type="dxa"/>
          </w:tcPr>
          <w:p w14:paraId="42611ADC" w14:textId="77777777" w:rsidR="00091D48" w:rsidRPr="000A5C7E" w:rsidRDefault="00091D48" w:rsidP="000A5C7E">
            <w:pPr>
              <w:widowControl/>
              <w:jc w:val="center"/>
              <w:rPr>
                <w:rFonts w:eastAsia="Noto Sans CJK SC Regular"/>
              </w:rPr>
            </w:pPr>
            <w:r w:rsidRPr="000A5C7E">
              <w:rPr>
                <w:rFonts w:eastAsia="Noto Sans CJK SC Regular"/>
              </w:rPr>
              <w:t>CD</w:t>
            </w:r>
          </w:p>
        </w:tc>
        <w:tc>
          <w:tcPr>
            <w:tcW w:w="1642" w:type="dxa"/>
          </w:tcPr>
          <w:p w14:paraId="2250463C" w14:textId="77777777" w:rsidR="00091D48" w:rsidRPr="000A5C7E" w:rsidRDefault="00091D48" w:rsidP="000A5C7E">
            <w:pPr>
              <w:widowControl/>
              <w:jc w:val="center"/>
              <w:rPr>
                <w:rFonts w:eastAsia="Noto Sans CJK SC Regular"/>
              </w:rPr>
            </w:pPr>
            <w:r w:rsidRPr="000A5C7E">
              <w:rPr>
                <w:rFonts w:eastAsia="Noto Sans CJK SC Regular"/>
              </w:rPr>
              <w:t>HD1</w:t>
            </w:r>
          </w:p>
        </w:tc>
        <w:tc>
          <w:tcPr>
            <w:tcW w:w="1643" w:type="dxa"/>
          </w:tcPr>
          <w:p w14:paraId="7CA33D3E"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1D715E60"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56F75F17" w14:textId="77777777" w:rsidTr="00222ED4">
        <w:trPr>
          <w:jc w:val="center"/>
        </w:trPr>
        <w:tc>
          <w:tcPr>
            <w:tcW w:w="1642" w:type="dxa"/>
          </w:tcPr>
          <w:p w14:paraId="6BC098D0" w14:textId="77777777" w:rsidR="00091D48" w:rsidRPr="000A5C7E" w:rsidRDefault="00091D48" w:rsidP="000A5C7E">
            <w:pPr>
              <w:widowControl/>
              <w:jc w:val="center"/>
              <w:rPr>
                <w:rFonts w:eastAsia="Noto Sans CJK SC Regular"/>
              </w:rPr>
            </w:pPr>
            <w:r w:rsidRPr="000A5C7E">
              <w:rPr>
                <w:rFonts w:eastAsia="Noto Sans CJK SC Regular"/>
              </w:rPr>
              <w:t>CG</w:t>
            </w:r>
          </w:p>
        </w:tc>
        <w:tc>
          <w:tcPr>
            <w:tcW w:w="1642" w:type="dxa"/>
          </w:tcPr>
          <w:p w14:paraId="56B3583A" w14:textId="77777777" w:rsidR="00091D48" w:rsidRPr="000A5C7E" w:rsidRDefault="00091D48" w:rsidP="000A5C7E">
            <w:pPr>
              <w:widowControl/>
              <w:jc w:val="center"/>
              <w:rPr>
                <w:rFonts w:eastAsia="Noto Sans CJK SC Regular"/>
              </w:rPr>
            </w:pPr>
            <w:r w:rsidRPr="000A5C7E">
              <w:rPr>
                <w:rFonts w:eastAsia="Noto Sans CJK SC Regular"/>
              </w:rPr>
              <w:t>CD</w:t>
            </w:r>
          </w:p>
        </w:tc>
        <w:tc>
          <w:tcPr>
            <w:tcW w:w="1642" w:type="dxa"/>
          </w:tcPr>
          <w:p w14:paraId="394C7BDE" w14:textId="77777777" w:rsidR="00091D48" w:rsidRPr="000A5C7E" w:rsidRDefault="00091D48" w:rsidP="000A5C7E">
            <w:pPr>
              <w:widowControl/>
              <w:jc w:val="center"/>
              <w:rPr>
                <w:rFonts w:eastAsia="Noto Sans CJK SC Regular"/>
              </w:rPr>
            </w:pPr>
            <w:r w:rsidRPr="000A5C7E">
              <w:rPr>
                <w:rFonts w:eastAsia="Noto Sans CJK SC Regular"/>
              </w:rPr>
              <w:t>HD2</w:t>
            </w:r>
          </w:p>
        </w:tc>
        <w:tc>
          <w:tcPr>
            <w:tcW w:w="1643" w:type="dxa"/>
          </w:tcPr>
          <w:p w14:paraId="4638C279"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0A897919"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1B484380" w14:textId="77777777" w:rsidTr="00222ED4">
        <w:trPr>
          <w:jc w:val="center"/>
        </w:trPr>
        <w:tc>
          <w:tcPr>
            <w:tcW w:w="1642" w:type="dxa"/>
          </w:tcPr>
          <w:p w14:paraId="6B07D93C" w14:textId="77777777" w:rsidR="00091D48" w:rsidRPr="000A5C7E" w:rsidRDefault="00091D48" w:rsidP="000A5C7E">
            <w:pPr>
              <w:widowControl/>
              <w:jc w:val="center"/>
              <w:rPr>
                <w:rFonts w:eastAsia="Noto Sans CJK SC Regular"/>
              </w:rPr>
            </w:pPr>
            <w:r w:rsidRPr="000A5C7E">
              <w:rPr>
                <w:rFonts w:eastAsia="Noto Sans CJK SC Regular"/>
              </w:rPr>
              <w:t>CD</w:t>
            </w:r>
          </w:p>
        </w:tc>
        <w:tc>
          <w:tcPr>
            <w:tcW w:w="1642" w:type="dxa"/>
          </w:tcPr>
          <w:p w14:paraId="2725B182" w14:textId="77777777" w:rsidR="00091D48" w:rsidRPr="000A5C7E" w:rsidRDefault="00091D48" w:rsidP="000A5C7E">
            <w:pPr>
              <w:widowControl/>
              <w:jc w:val="center"/>
              <w:rPr>
                <w:rFonts w:eastAsia="Noto Sans CJK SC Regular"/>
              </w:rPr>
            </w:pPr>
            <w:r w:rsidRPr="000A5C7E">
              <w:rPr>
                <w:rFonts w:eastAsia="Noto Sans CJK SC Regular"/>
              </w:rPr>
              <w:t>CG</w:t>
            </w:r>
          </w:p>
        </w:tc>
        <w:tc>
          <w:tcPr>
            <w:tcW w:w="1642" w:type="dxa"/>
          </w:tcPr>
          <w:p w14:paraId="6C17927A" w14:textId="77777777" w:rsidR="00091D48" w:rsidRPr="000A5C7E" w:rsidRDefault="00091D48" w:rsidP="000A5C7E">
            <w:pPr>
              <w:widowControl/>
              <w:jc w:val="center"/>
              <w:rPr>
                <w:rFonts w:eastAsia="Noto Sans CJK SC Regular"/>
              </w:rPr>
            </w:pPr>
            <w:r w:rsidRPr="000A5C7E">
              <w:rPr>
                <w:rFonts w:eastAsia="Noto Sans CJK SC Regular"/>
              </w:rPr>
              <w:t>HG2</w:t>
            </w:r>
          </w:p>
        </w:tc>
        <w:tc>
          <w:tcPr>
            <w:tcW w:w="1643" w:type="dxa"/>
          </w:tcPr>
          <w:p w14:paraId="5F5B52BF"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4D82501D"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2C2D2FD4" w14:textId="77777777" w:rsidTr="00222ED4">
        <w:trPr>
          <w:jc w:val="center"/>
        </w:trPr>
        <w:tc>
          <w:tcPr>
            <w:tcW w:w="1642" w:type="dxa"/>
          </w:tcPr>
          <w:p w14:paraId="3E524C9B" w14:textId="77777777" w:rsidR="00091D48" w:rsidRPr="000A5C7E" w:rsidRDefault="00091D48" w:rsidP="000A5C7E">
            <w:pPr>
              <w:widowControl/>
              <w:jc w:val="center"/>
              <w:rPr>
                <w:rFonts w:eastAsia="Noto Sans CJK SC Regular"/>
              </w:rPr>
            </w:pPr>
            <w:r w:rsidRPr="000A5C7E">
              <w:rPr>
                <w:rFonts w:eastAsia="Noto Sans CJK SC Regular"/>
              </w:rPr>
              <w:t>CD</w:t>
            </w:r>
          </w:p>
        </w:tc>
        <w:tc>
          <w:tcPr>
            <w:tcW w:w="1642" w:type="dxa"/>
          </w:tcPr>
          <w:p w14:paraId="7651BE9B" w14:textId="77777777" w:rsidR="00091D48" w:rsidRPr="000A5C7E" w:rsidRDefault="00091D48" w:rsidP="000A5C7E">
            <w:pPr>
              <w:widowControl/>
              <w:jc w:val="center"/>
              <w:rPr>
                <w:rFonts w:eastAsia="Noto Sans CJK SC Regular"/>
              </w:rPr>
            </w:pPr>
            <w:r w:rsidRPr="000A5C7E">
              <w:rPr>
                <w:rFonts w:eastAsia="Noto Sans CJK SC Regular"/>
              </w:rPr>
              <w:t>CG</w:t>
            </w:r>
          </w:p>
        </w:tc>
        <w:tc>
          <w:tcPr>
            <w:tcW w:w="1642" w:type="dxa"/>
          </w:tcPr>
          <w:p w14:paraId="390A3A84" w14:textId="77777777" w:rsidR="00091D48" w:rsidRPr="000A5C7E" w:rsidRDefault="00091D48" w:rsidP="000A5C7E">
            <w:pPr>
              <w:widowControl/>
              <w:jc w:val="center"/>
              <w:rPr>
                <w:rFonts w:eastAsia="Noto Sans CJK SC Regular"/>
              </w:rPr>
            </w:pPr>
            <w:r w:rsidRPr="000A5C7E">
              <w:rPr>
                <w:rFonts w:eastAsia="Noto Sans CJK SC Regular"/>
              </w:rPr>
              <w:t>HG1</w:t>
            </w:r>
          </w:p>
        </w:tc>
        <w:tc>
          <w:tcPr>
            <w:tcW w:w="1643" w:type="dxa"/>
          </w:tcPr>
          <w:p w14:paraId="5873BDAE"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6B40B358"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1D61DF64" w14:textId="77777777" w:rsidTr="00222ED4">
        <w:trPr>
          <w:jc w:val="center"/>
        </w:trPr>
        <w:tc>
          <w:tcPr>
            <w:tcW w:w="1642" w:type="dxa"/>
          </w:tcPr>
          <w:p w14:paraId="5C90B167" w14:textId="77777777" w:rsidR="00091D48" w:rsidRPr="000A5C7E" w:rsidRDefault="00091D48" w:rsidP="000A5C7E">
            <w:pPr>
              <w:widowControl/>
              <w:jc w:val="center"/>
              <w:rPr>
                <w:rFonts w:eastAsia="Noto Sans CJK SC Regular"/>
              </w:rPr>
            </w:pPr>
            <w:r w:rsidRPr="000A5C7E">
              <w:rPr>
                <w:rFonts w:eastAsia="Noto Sans CJK SC Regular"/>
              </w:rPr>
              <w:t>CD</w:t>
            </w:r>
          </w:p>
        </w:tc>
        <w:tc>
          <w:tcPr>
            <w:tcW w:w="1642" w:type="dxa"/>
          </w:tcPr>
          <w:p w14:paraId="35F2B102" w14:textId="77777777" w:rsidR="00091D48" w:rsidRPr="000A5C7E" w:rsidRDefault="00091D48" w:rsidP="000A5C7E">
            <w:pPr>
              <w:widowControl/>
              <w:jc w:val="center"/>
              <w:rPr>
                <w:rFonts w:eastAsia="Noto Sans CJK SC Regular"/>
              </w:rPr>
            </w:pPr>
            <w:r w:rsidRPr="000A5C7E">
              <w:rPr>
                <w:rFonts w:eastAsia="Noto Sans CJK SC Regular"/>
              </w:rPr>
              <w:t>CE</w:t>
            </w:r>
          </w:p>
        </w:tc>
        <w:tc>
          <w:tcPr>
            <w:tcW w:w="1642" w:type="dxa"/>
          </w:tcPr>
          <w:p w14:paraId="3A7D657B" w14:textId="77777777" w:rsidR="00091D48" w:rsidRPr="000A5C7E" w:rsidRDefault="00091D48" w:rsidP="000A5C7E">
            <w:pPr>
              <w:widowControl/>
              <w:jc w:val="center"/>
              <w:rPr>
                <w:rFonts w:eastAsia="Noto Sans CJK SC Regular"/>
              </w:rPr>
            </w:pPr>
            <w:r w:rsidRPr="000A5C7E">
              <w:rPr>
                <w:rFonts w:eastAsia="Noto Sans CJK SC Regular"/>
              </w:rPr>
              <w:t>NZ</w:t>
            </w:r>
          </w:p>
        </w:tc>
        <w:tc>
          <w:tcPr>
            <w:tcW w:w="1643" w:type="dxa"/>
          </w:tcPr>
          <w:p w14:paraId="77AAEBA8" w14:textId="77777777" w:rsidR="00091D48" w:rsidRPr="000A5C7E" w:rsidRDefault="00091D48" w:rsidP="000A5C7E">
            <w:pPr>
              <w:widowControl/>
              <w:jc w:val="center"/>
              <w:rPr>
                <w:rFonts w:eastAsia="Noto Sans CJK SC Regular"/>
              </w:rPr>
            </w:pPr>
            <w:r w:rsidRPr="000A5C7E">
              <w:rPr>
                <w:rFonts w:eastAsia="Noto Sans CJK SC Regular"/>
              </w:rPr>
              <w:t>1.1161e+02</w:t>
            </w:r>
          </w:p>
        </w:tc>
        <w:tc>
          <w:tcPr>
            <w:tcW w:w="1643" w:type="dxa"/>
          </w:tcPr>
          <w:p w14:paraId="731F9346" w14:textId="77777777" w:rsidR="00091D48" w:rsidRPr="000A5C7E" w:rsidRDefault="00091D48" w:rsidP="000A5C7E">
            <w:pPr>
              <w:widowControl/>
              <w:jc w:val="center"/>
              <w:rPr>
                <w:rFonts w:eastAsia="Noto Sans CJK SC Regular"/>
              </w:rPr>
            </w:pPr>
            <w:r w:rsidRPr="000A5C7E">
              <w:rPr>
                <w:rFonts w:eastAsia="Noto Sans CJK SC Regular"/>
              </w:rPr>
              <w:t>5.5145e+02</w:t>
            </w:r>
          </w:p>
        </w:tc>
      </w:tr>
      <w:tr w:rsidR="00091D48" w:rsidRPr="000A5C7E" w14:paraId="150F73E8" w14:textId="77777777" w:rsidTr="00222ED4">
        <w:trPr>
          <w:jc w:val="center"/>
        </w:trPr>
        <w:tc>
          <w:tcPr>
            <w:tcW w:w="1642" w:type="dxa"/>
          </w:tcPr>
          <w:p w14:paraId="4EC3B5A7" w14:textId="77777777" w:rsidR="00091D48" w:rsidRPr="000A5C7E" w:rsidRDefault="00091D48" w:rsidP="000A5C7E">
            <w:pPr>
              <w:widowControl/>
              <w:jc w:val="center"/>
              <w:rPr>
                <w:rFonts w:eastAsia="Noto Sans CJK SC Regular"/>
              </w:rPr>
            </w:pPr>
            <w:r w:rsidRPr="000A5C7E">
              <w:rPr>
                <w:rFonts w:eastAsia="Noto Sans CJK SC Regular"/>
              </w:rPr>
              <w:t>CD</w:t>
            </w:r>
          </w:p>
        </w:tc>
        <w:tc>
          <w:tcPr>
            <w:tcW w:w="1642" w:type="dxa"/>
          </w:tcPr>
          <w:p w14:paraId="451C9598" w14:textId="77777777" w:rsidR="00091D48" w:rsidRPr="000A5C7E" w:rsidRDefault="00091D48" w:rsidP="000A5C7E">
            <w:pPr>
              <w:widowControl/>
              <w:jc w:val="center"/>
              <w:rPr>
                <w:rFonts w:eastAsia="Noto Sans CJK SC Regular"/>
              </w:rPr>
            </w:pPr>
            <w:r w:rsidRPr="000A5C7E">
              <w:rPr>
                <w:rFonts w:eastAsia="Noto Sans CJK SC Regular"/>
              </w:rPr>
              <w:t>CE</w:t>
            </w:r>
          </w:p>
        </w:tc>
        <w:tc>
          <w:tcPr>
            <w:tcW w:w="1642" w:type="dxa"/>
          </w:tcPr>
          <w:p w14:paraId="74A3BE75" w14:textId="77777777" w:rsidR="00091D48" w:rsidRPr="000A5C7E" w:rsidRDefault="00091D48" w:rsidP="000A5C7E">
            <w:pPr>
              <w:widowControl/>
              <w:jc w:val="center"/>
              <w:rPr>
                <w:rFonts w:eastAsia="Noto Sans CJK SC Regular"/>
              </w:rPr>
            </w:pPr>
            <w:r w:rsidRPr="000A5C7E">
              <w:rPr>
                <w:rFonts w:eastAsia="Noto Sans CJK SC Regular"/>
              </w:rPr>
              <w:t>HE2</w:t>
            </w:r>
          </w:p>
        </w:tc>
        <w:tc>
          <w:tcPr>
            <w:tcW w:w="1643" w:type="dxa"/>
          </w:tcPr>
          <w:p w14:paraId="48CE9154" w14:textId="77777777" w:rsidR="00091D48" w:rsidRPr="000A5C7E" w:rsidRDefault="00091D48" w:rsidP="000A5C7E">
            <w:pPr>
              <w:widowControl/>
              <w:jc w:val="center"/>
              <w:rPr>
                <w:rFonts w:eastAsia="Noto Sans CJK SC Regular"/>
              </w:rPr>
            </w:pPr>
            <w:r w:rsidRPr="000A5C7E">
              <w:rPr>
                <w:rFonts w:eastAsia="Noto Sans CJK SC Regular"/>
              </w:rPr>
              <w:t>1.0956e+02</w:t>
            </w:r>
          </w:p>
        </w:tc>
        <w:tc>
          <w:tcPr>
            <w:tcW w:w="1643" w:type="dxa"/>
          </w:tcPr>
          <w:p w14:paraId="37AA230D" w14:textId="77777777" w:rsidR="00091D48" w:rsidRPr="000A5C7E" w:rsidRDefault="00091D48" w:rsidP="000A5C7E">
            <w:pPr>
              <w:widowControl/>
              <w:jc w:val="center"/>
              <w:rPr>
                <w:rFonts w:eastAsia="Noto Sans CJK SC Regular"/>
              </w:rPr>
            </w:pPr>
            <w:r w:rsidRPr="000A5C7E">
              <w:rPr>
                <w:rFonts w:eastAsia="Noto Sans CJK SC Regular"/>
              </w:rPr>
              <w:t>3.8828e+02</w:t>
            </w:r>
          </w:p>
        </w:tc>
      </w:tr>
      <w:tr w:rsidR="00091D48" w:rsidRPr="000A5C7E" w14:paraId="731B0106" w14:textId="77777777" w:rsidTr="00222ED4">
        <w:trPr>
          <w:jc w:val="center"/>
        </w:trPr>
        <w:tc>
          <w:tcPr>
            <w:tcW w:w="1642" w:type="dxa"/>
          </w:tcPr>
          <w:p w14:paraId="0CDE3804" w14:textId="77777777" w:rsidR="00091D48" w:rsidRPr="000A5C7E" w:rsidRDefault="00091D48" w:rsidP="000A5C7E">
            <w:pPr>
              <w:widowControl/>
              <w:jc w:val="center"/>
              <w:rPr>
                <w:rFonts w:eastAsia="Noto Sans CJK SC Regular"/>
              </w:rPr>
            </w:pPr>
            <w:r w:rsidRPr="000A5C7E">
              <w:rPr>
                <w:rFonts w:eastAsia="Noto Sans CJK SC Regular"/>
              </w:rPr>
              <w:t>CD</w:t>
            </w:r>
          </w:p>
        </w:tc>
        <w:tc>
          <w:tcPr>
            <w:tcW w:w="1642" w:type="dxa"/>
          </w:tcPr>
          <w:p w14:paraId="4417B5CA" w14:textId="77777777" w:rsidR="00091D48" w:rsidRPr="000A5C7E" w:rsidRDefault="00091D48" w:rsidP="000A5C7E">
            <w:pPr>
              <w:widowControl/>
              <w:jc w:val="center"/>
              <w:rPr>
                <w:rFonts w:eastAsia="Noto Sans CJK SC Regular"/>
              </w:rPr>
            </w:pPr>
            <w:r w:rsidRPr="000A5C7E">
              <w:rPr>
                <w:rFonts w:eastAsia="Noto Sans CJK SC Regular"/>
              </w:rPr>
              <w:t>CE</w:t>
            </w:r>
          </w:p>
        </w:tc>
        <w:tc>
          <w:tcPr>
            <w:tcW w:w="1642" w:type="dxa"/>
          </w:tcPr>
          <w:p w14:paraId="5CA5D308" w14:textId="77777777" w:rsidR="00091D48" w:rsidRPr="000A5C7E" w:rsidRDefault="00091D48" w:rsidP="000A5C7E">
            <w:pPr>
              <w:widowControl/>
              <w:jc w:val="center"/>
              <w:rPr>
                <w:rFonts w:eastAsia="Noto Sans CJK SC Regular"/>
              </w:rPr>
            </w:pPr>
            <w:r w:rsidRPr="000A5C7E">
              <w:rPr>
                <w:rFonts w:eastAsia="Noto Sans CJK SC Regular"/>
              </w:rPr>
              <w:t>HE1</w:t>
            </w:r>
          </w:p>
        </w:tc>
        <w:tc>
          <w:tcPr>
            <w:tcW w:w="1643" w:type="dxa"/>
          </w:tcPr>
          <w:p w14:paraId="609DD323" w14:textId="77777777" w:rsidR="00091D48" w:rsidRPr="000A5C7E" w:rsidRDefault="00091D48" w:rsidP="000A5C7E">
            <w:pPr>
              <w:widowControl/>
              <w:jc w:val="center"/>
              <w:rPr>
                <w:rFonts w:eastAsia="Noto Sans CJK SC Regular"/>
              </w:rPr>
            </w:pPr>
            <w:r w:rsidRPr="000A5C7E">
              <w:rPr>
                <w:rFonts w:eastAsia="Noto Sans CJK SC Regular"/>
              </w:rPr>
              <w:t>1.0956e+02</w:t>
            </w:r>
          </w:p>
        </w:tc>
        <w:tc>
          <w:tcPr>
            <w:tcW w:w="1643" w:type="dxa"/>
          </w:tcPr>
          <w:p w14:paraId="21B9E1E0" w14:textId="77777777" w:rsidR="00091D48" w:rsidRPr="000A5C7E" w:rsidRDefault="00091D48" w:rsidP="000A5C7E">
            <w:pPr>
              <w:widowControl/>
              <w:jc w:val="center"/>
              <w:rPr>
                <w:rFonts w:eastAsia="Noto Sans CJK SC Regular"/>
              </w:rPr>
            </w:pPr>
            <w:r w:rsidRPr="000A5C7E">
              <w:rPr>
                <w:rFonts w:eastAsia="Noto Sans CJK SC Regular"/>
              </w:rPr>
              <w:t>3.8828e+02</w:t>
            </w:r>
          </w:p>
        </w:tc>
      </w:tr>
      <w:tr w:rsidR="00091D48" w:rsidRPr="000A5C7E" w14:paraId="49423C68" w14:textId="77777777" w:rsidTr="00222ED4">
        <w:trPr>
          <w:jc w:val="center"/>
        </w:trPr>
        <w:tc>
          <w:tcPr>
            <w:tcW w:w="1642" w:type="dxa"/>
          </w:tcPr>
          <w:p w14:paraId="6E033B4A" w14:textId="77777777" w:rsidR="00091D48" w:rsidRPr="000A5C7E" w:rsidRDefault="00091D48" w:rsidP="000A5C7E">
            <w:pPr>
              <w:widowControl/>
              <w:jc w:val="center"/>
              <w:rPr>
                <w:rFonts w:eastAsia="Noto Sans CJK SC Regular"/>
              </w:rPr>
            </w:pPr>
            <w:r w:rsidRPr="000A5C7E">
              <w:rPr>
                <w:rFonts w:eastAsia="Noto Sans CJK SC Regular"/>
              </w:rPr>
              <w:t>CE</w:t>
            </w:r>
          </w:p>
        </w:tc>
        <w:tc>
          <w:tcPr>
            <w:tcW w:w="1642" w:type="dxa"/>
          </w:tcPr>
          <w:p w14:paraId="0D066652" w14:textId="77777777" w:rsidR="00091D48" w:rsidRPr="000A5C7E" w:rsidRDefault="00091D48" w:rsidP="000A5C7E">
            <w:pPr>
              <w:widowControl/>
              <w:jc w:val="center"/>
              <w:rPr>
                <w:rFonts w:eastAsia="Noto Sans CJK SC Regular"/>
              </w:rPr>
            </w:pPr>
            <w:r w:rsidRPr="000A5C7E">
              <w:rPr>
                <w:rFonts w:eastAsia="Noto Sans CJK SC Regular"/>
              </w:rPr>
              <w:t>CD</w:t>
            </w:r>
          </w:p>
        </w:tc>
        <w:tc>
          <w:tcPr>
            <w:tcW w:w="1642" w:type="dxa"/>
          </w:tcPr>
          <w:p w14:paraId="49900293" w14:textId="77777777" w:rsidR="00091D48" w:rsidRPr="000A5C7E" w:rsidRDefault="00091D48" w:rsidP="000A5C7E">
            <w:pPr>
              <w:widowControl/>
              <w:jc w:val="center"/>
              <w:rPr>
                <w:rFonts w:eastAsia="Noto Sans CJK SC Regular"/>
              </w:rPr>
            </w:pPr>
            <w:r w:rsidRPr="000A5C7E">
              <w:rPr>
                <w:rFonts w:eastAsia="Noto Sans CJK SC Regular"/>
              </w:rPr>
              <w:t>HD1</w:t>
            </w:r>
          </w:p>
        </w:tc>
        <w:tc>
          <w:tcPr>
            <w:tcW w:w="1643" w:type="dxa"/>
          </w:tcPr>
          <w:p w14:paraId="34BF9061"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34129DF3"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73778DBA" w14:textId="77777777" w:rsidTr="00222ED4">
        <w:trPr>
          <w:jc w:val="center"/>
        </w:trPr>
        <w:tc>
          <w:tcPr>
            <w:tcW w:w="1642" w:type="dxa"/>
          </w:tcPr>
          <w:p w14:paraId="0D14466A" w14:textId="77777777" w:rsidR="00091D48" w:rsidRPr="000A5C7E" w:rsidRDefault="00091D48" w:rsidP="000A5C7E">
            <w:pPr>
              <w:widowControl/>
              <w:jc w:val="center"/>
              <w:rPr>
                <w:rFonts w:eastAsia="Noto Sans CJK SC Regular"/>
              </w:rPr>
            </w:pPr>
            <w:r w:rsidRPr="000A5C7E">
              <w:rPr>
                <w:rFonts w:eastAsia="Noto Sans CJK SC Regular"/>
              </w:rPr>
              <w:t>CE</w:t>
            </w:r>
          </w:p>
        </w:tc>
        <w:tc>
          <w:tcPr>
            <w:tcW w:w="1642" w:type="dxa"/>
          </w:tcPr>
          <w:p w14:paraId="5DDE01CF" w14:textId="77777777" w:rsidR="00091D48" w:rsidRPr="000A5C7E" w:rsidRDefault="00091D48" w:rsidP="000A5C7E">
            <w:pPr>
              <w:widowControl/>
              <w:jc w:val="center"/>
              <w:rPr>
                <w:rFonts w:eastAsia="Noto Sans CJK SC Regular"/>
              </w:rPr>
            </w:pPr>
            <w:r w:rsidRPr="000A5C7E">
              <w:rPr>
                <w:rFonts w:eastAsia="Noto Sans CJK SC Regular"/>
              </w:rPr>
              <w:t>CD</w:t>
            </w:r>
          </w:p>
        </w:tc>
        <w:tc>
          <w:tcPr>
            <w:tcW w:w="1642" w:type="dxa"/>
          </w:tcPr>
          <w:p w14:paraId="28F84FF9" w14:textId="77777777" w:rsidR="00091D48" w:rsidRPr="000A5C7E" w:rsidRDefault="00091D48" w:rsidP="000A5C7E">
            <w:pPr>
              <w:widowControl/>
              <w:jc w:val="center"/>
              <w:rPr>
                <w:rFonts w:eastAsia="Noto Sans CJK SC Regular"/>
              </w:rPr>
            </w:pPr>
            <w:r w:rsidRPr="000A5C7E">
              <w:rPr>
                <w:rFonts w:eastAsia="Noto Sans CJK SC Regular"/>
              </w:rPr>
              <w:t>HD2</w:t>
            </w:r>
          </w:p>
        </w:tc>
        <w:tc>
          <w:tcPr>
            <w:tcW w:w="1643" w:type="dxa"/>
          </w:tcPr>
          <w:p w14:paraId="5920BAE7"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57AF19A4"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31EAE363" w14:textId="77777777" w:rsidTr="00222ED4">
        <w:trPr>
          <w:jc w:val="center"/>
        </w:trPr>
        <w:tc>
          <w:tcPr>
            <w:tcW w:w="1642" w:type="dxa"/>
          </w:tcPr>
          <w:p w14:paraId="4C852104" w14:textId="77777777" w:rsidR="00091D48" w:rsidRPr="000A5C7E" w:rsidRDefault="00091D48" w:rsidP="000A5C7E">
            <w:pPr>
              <w:widowControl/>
              <w:jc w:val="center"/>
              <w:rPr>
                <w:rFonts w:eastAsia="Noto Sans CJK SC Regular"/>
              </w:rPr>
            </w:pPr>
            <w:r w:rsidRPr="000A5C7E">
              <w:rPr>
                <w:rFonts w:eastAsia="Noto Sans CJK SC Regular"/>
              </w:rPr>
              <w:t>CE</w:t>
            </w:r>
          </w:p>
        </w:tc>
        <w:tc>
          <w:tcPr>
            <w:tcW w:w="1642" w:type="dxa"/>
          </w:tcPr>
          <w:p w14:paraId="2A506774" w14:textId="77777777" w:rsidR="00091D48" w:rsidRPr="000A5C7E" w:rsidRDefault="00091D48" w:rsidP="000A5C7E">
            <w:pPr>
              <w:widowControl/>
              <w:jc w:val="center"/>
              <w:rPr>
                <w:rFonts w:eastAsia="Noto Sans CJK SC Regular"/>
              </w:rPr>
            </w:pPr>
            <w:r w:rsidRPr="000A5C7E">
              <w:rPr>
                <w:rFonts w:eastAsia="Noto Sans CJK SC Regular"/>
              </w:rPr>
              <w:t>NZ</w:t>
            </w:r>
          </w:p>
        </w:tc>
        <w:tc>
          <w:tcPr>
            <w:tcW w:w="1642" w:type="dxa"/>
          </w:tcPr>
          <w:p w14:paraId="699D8E2D" w14:textId="77777777" w:rsidR="00091D48" w:rsidRPr="000A5C7E" w:rsidRDefault="00091D48" w:rsidP="000A5C7E">
            <w:pPr>
              <w:widowControl/>
              <w:jc w:val="center"/>
              <w:rPr>
                <w:rFonts w:eastAsia="Noto Sans CJK SC Regular"/>
              </w:rPr>
            </w:pPr>
            <w:r w:rsidRPr="000A5C7E">
              <w:rPr>
                <w:rFonts w:eastAsia="Noto Sans CJK SC Regular"/>
              </w:rPr>
              <w:t>C1</w:t>
            </w:r>
          </w:p>
        </w:tc>
        <w:tc>
          <w:tcPr>
            <w:tcW w:w="1643" w:type="dxa"/>
          </w:tcPr>
          <w:p w14:paraId="5C6447A9" w14:textId="77777777" w:rsidR="00091D48" w:rsidRPr="000A5C7E" w:rsidRDefault="00091D48" w:rsidP="000A5C7E">
            <w:pPr>
              <w:widowControl/>
              <w:jc w:val="center"/>
              <w:rPr>
                <w:rFonts w:eastAsia="Noto Sans CJK SC Regular"/>
              </w:rPr>
            </w:pPr>
            <w:r w:rsidRPr="000A5C7E">
              <w:rPr>
                <w:rFonts w:eastAsia="Noto Sans CJK SC Regular"/>
              </w:rPr>
              <w:t>1.2069e+02</w:t>
            </w:r>
          </w:p>
        </w:tc>
        <w:tc>
          <w:tcPr>
            <w:tcW w:w="1643" w:type="dxa"/>
          </w:tcPr>
          <w:p w14:paraId="0E1E0D24" w14:textId="77777777" w:rsidR="00091D48" w:rsidRPr="000A5C7E" w:rsidRDefault="00091D48" w:rsidP="000A5C7E">
            <w:pPr>
              <w:widowControl/>
              <w:jc w:val="center"/>
              <w:rPr>
                <w:rFonts w:eastAsia="Noto Sans CJK SC Regular"/>
              </w:rPr>
            </w:pPr>
            <w:r w:rsidRPr="000A5C7E">
              <w:rPr>
                <w:rFonts w:eastAsia="Noto Sans CJK SC Regular"/>
              </w:rPr>
              <w:t>5.3053e+02</w:t>
            </w:r>
          </w:p>
        </w:tc>
      </w:tr>
      <w:tr w:rsidR="00091D48" w:rsidRPr="000A5C7E" w14:paraId="4A1583E0" w14:textId="77777777" w:rsidTr="00222ED4">
        <w:trPr>
          <w:jc w:val="center"/>
        </w:trPr>
        <w:tc>
          <w:tcPr>
            <w:tcW w:w="1642" w:type="dxa"/>
          </w:tcPr>
          <w:p w14:paraId="1B22277B" w14:textId="77777777" w:rsidR="00091D48" w:rsidRPr="000A5C7E" w:rsidRDefault="00091D48" w:rsidP="000A5C7E">
            <w:pPr>
              <w:widowControl/>
              <w:jc w:val="center"/>
              <w:rPr>
                <w:rFonts w:eastAsia="Noto Sans CJK SC Regular"/>
              </w:rPr>
            </w:pPr>
            <w:r w:rsidRPr="000A5C7E">
              <w:rPr>
                <w:rFonts w:eastAsia="Noto Sans CJK SC Regular"/>
              </w:rPr>
              <w:t>CE</w:t>
            </w:r>
          </w:p>
        </w:tc>
        <w:tc>
          <w:tcPr>
            <w:tcW w:w="1642" w:type="dxa"/>
          </w:tcPr>
          <w:p w14:paraId="08515D59" w14:textId="77777777" w:rsidR="00091D48" w:rsidRPr="000A5C7E" w:rsidRDefault="00091D48" w:rsidP="000A5C7E">
            <w:pPr>
              <w:widowControl/>
              <w:jc w:val="center"/>
              <w:rPr>
                <w:rFonts w:eastAsia="Noto Sans CJK SC Regular"/>
              </w:rPr>
            </w:pPr>
            <w:r w:rsidRPr="000A5C7E">
              <w:rPr>
                <w:rFonts w:eastAsia="Noto Sans CJK SC Regular"/>
              </w:rPr>
              <w:t>NZ</w:t>
            </w:r>
          </w:p>
        </w:tc>
        <w:tc>
          <w:tcPr>
            <w:tcW w:w="1642" w:type="dxa"/>
          </w:tcPr>
          <w:p w14:paraId="3476D3A2" w14:textId="77777777" w:rsidR="00091D48" w:rsidRPr="000A5C7E" w:rsidRDefault="00091D48" w:rsidP="000A5C7E">
            <w:pPr>
              <w:widowControl/>
              <w:jc w:val="center"/>
              <w:rPr>
                <w:rFonts w:eastAsia="Noto Sans CJK SC Regular"/>
              </w:rPr>
            </w:pPr>
            <w:r w:rsidRPr="000A5C7E">
              <w:rPr>
                <w:rFonts w:eastAsia="Noto Sans CJK SC Regular"/>
              </w:rPr>
              <w:t>HZ</w:t>
            </w:r>
          </w:p>
        </w:tc>
        <w:tc>
          <w:tcPr>
            <w:tcW w:w="1643" w:type="dxa"/>
          </w:tcPr>
          <w:p w14:paraId="4DA1BF73" w14:textId="77777777" w:rsidR="00091D48" w:rsidRPr="000A5C7E" w:rsidRDefault="00091D48" w:rsidP="000A5C7E">
            <w:pPr>
              <w:widowControl/>
              <w:jc w:val="center"/>
              <w:rPr>
                <w:rFonts w:eastAsia="Noto Sans CJK SC Regular"/>
              </w:rPr>
            </w:pPr>
            <w:r w:rsidRPr="000A5C7E">
              <w:rPr>
                <w:rFonts w:eastAsia="Noto Sans CJK SC Regular"/>
              </w:rPr>
              <w:t>1.1768e+02</w:t>
            </w:r>
          </w:p>
        </w:tc>
        <w:tc>
          <w:tcPr>
            <w:tcW w:w="1643" w:type="dxa"/>
          </w:tcPr>
          <w:p w14:paraId="513A7133" w14:textId="77777777" w:rsidR="00091D48" w:rsidRPr="000A5C7E" w:rsidRDefault="00091D48" w:rsidP="000A5C7E">
            <w:pPr>
              <w:widowControl/>
              <w:jc w:val="center"/>
              <w:rPr>
                <w:rFonts w:eastAsia="Noto Sans CJK SC Regular"/>
              </w:rPr>
            </w:pPr>
            <w:r w:rsidRPr="000A5C7E">
              <w:rPr>
                <w:rFonts w:eastAsia="Noto Sans CJK SC Regular"/>
              </w:rPr>
              <w:t>3.8325e+02</w:t>
            </w:r>
          </w:p>
        </w:tc>
      </w:tr>
      <w:tr w:rsidR="00091D48" w:rsidRPr="000A5C7E" w14:paraId="24E4F4FB" w14:textId="77777777" w:rsidTr="00222ED4">
        <w:trPr>
          <w:jc w:val="center"/>
        </w:trPr>
        <w:tc>
          <w:tcPr>
            <w:tcW w:w="1642" w:type="dxa"/>
          </w:tcPr>
          <w:p w14:paraId="3670F3C1" w14:textId="77777777" w:rsidR="00091D48" w:rsidRPr="000A5C7E" w:rsidRDefault="00091D48" w:rsidP="000A5C7E">
            <w:pPr>
              <w:widowControl/>
              <w:jc w:val="center"/>
              <w:rPr>
                <w:rFonts w:eastAsia="Noto Sans CJK SC Regular"/>
              </w:rPr>
            </w:pPr>
            <w:r w:rsidRPr="000A5C7E">
              <w:rPr>
                <w:rFonts w:eastAsia="Noto Sans CJK SC Regular"/>
              </w:rPr>
              <w:t>NZ</w:t>
            </w:r>
          </w:p>
        </w:tc>
        <w:tc>
          <w:tcPr>
            <w:tcW w:w="1642" w:type="dxa"/>
          </w:tcPr>
          <w:p w14:paraId="2644029D" w14:textId="77777777" w:rsidR="00091D48" w:rsidRPr="000A5C7E" w:rsidRDefault="00091D48" w:rsidP="000A5C7E">
            <w:pPr>
              <w:widowControl/>
              <w:jc w:val="center"/>
              <w:rPr>
                <w:rFonts w:eastAsia="Noto Sans CJK SC Regular"/>
              </w:rPr>
            </w:pPr>
            <w:r w:rsidRPr="000A5C7E">
              <w:rPr>
                <w:rFonts w:eastAsia="Noto Sans CJK SC Regular"/>
              </w:rPr>
              <w:t>CE</w:t>
            </w:r>
          </w:p>
        </w:tc>
        <w:tc>
          <w:tcPr>
            <w:tcW w:w="1642" w:type="dxa"/>
          </w:tcPr>
          <w:p w14:paraId="1A251029" w14:textId="77777777" w:rsidR="00091D48" w:rsidRPr="000A5C7E" w:rsidRDefault="00091D48" w:rsidP="000A5C7E">
            <w:pPr>
              <w:widowControl/>
              <w:jc w:val="center"/>
              <w:rPr>
                <w:rFonts w:eastAsia="Noto Sans CJK SC Regular"/>
              </w:rPr>
            </w:pPr>
            <w:r w:rsidRPr="000A5C7E">
              <w:rPr>
                <w:rFonts w:eastAsia="Noto Sans CJK SC Regular"/>
              </w:rPr>
              <w:t>HE2</w:t>
            </w:r>
          </w:p>
        </w:tc>
        <w:tc>
          <w:tcPr>
            <w:tcW w:w="1643" w:type="dxa"/>
          </w:tcPr>
          <w:p w14:paraId="1AE9C78B" w14:textId="77777777" w:rsidR="00091D48" w:rsidRPr="000A5C7E" w:rsidRDefault="00091D48" w:rsidP="000A5C7E">
            <w:pPr>
              <w:widowControl/>
              <w:jc w:val="center"/>
              <w:rPr>
                <w:rFonts w:eastAsia="Noto Sans CJK SC Regular"/>
              </w:rPr>
            </w:pPr>
            <w:r w:rsidRPr="000A5C7E">
              <w:rPr>
                <w:rFonts w:eastAsia="Noto Sans CJK SC Regular"/>
              </w:rPr>
              <w:t>1.0888e+02</w:t>
            </w:r>
          </w:p>
        </w:tc>
        <w:tc>
          <w:tcPr>
            <w:tcW w:w="1643" w:type="dxa"/>
          </w:tcPr>
          <w:p w14:paraId="1598E063" w14:textId="77777777" w:rsidR="00091D48" w:rsidRPr="000A5C7E" w:rsidRDefault="00091D48" w:rsidP="000A5C7E">
            <w:pPr>
              <w:widowControl/>
              <w:jc w:val="center"/>
              <w:rPr>
                <w:rFonts w:eastAsia="Noto Sans CJK SC Regular"/>
              </w:rPr>
            </w:pPr>
            <w:r w:rsidRPr="000A5C7E">
              <w:rPr>
                <w:rFonts w:eastAsia="Noto Sans CJK SC Regular"/>
              </w:rPr>
              <w:t>4.1673e+02</w:t>
            </w:r>
          </w:p>
        </w:tc>
      </w:tr>
      <w:tr w:rsidR="00091D48" w:rsidRPr="000A5C7E" w14:paraId="25568C46" w14:textId="77777777" w:rsidTr="00222ED4">
        <w:trPr>
          <w:jc w:val="center"/>
        </w:trPr>
        <w:tc>
          <w:tcPr>
            <w:tcW w:w="1642" w:type="dxa"/>
          </w:tcPr>
          <w:p w14:paraId="7E9711CE" w14:textId="77777777" w:rsidR="00091D48" w:rsidRPr="000A5C7E" w:rsidRDefault="00091D48" w:rsidP="000A5C7E">
            <w:pPr>
              <w:widowControl/>
              <w:jc w:val="center"/>
              <w:rPr>
                <w:rFonts w:eastAsia="Noto Sans CJK SC Regular"/>
              </w:rPr>
            </w:pPr>
            <w:r w:rsidRPr="000A5C7E">
              <w:rPr>
                <w:rFonts w:eastAsia="Noto Sans CJK SC Regular"/>
              </w:rPr>
              <w:t>NZ</w:t>
            </w:r>
          </w:p>
        </w:tc>
        <w:tc>
          <w:tcPr>
            <w:tcW w:w="1642" w:type="dxa"/>
          </w:tcPr>
          <w:p w14:paraId="0492F6C3" w14:textId="77777777" w:rsidR="00091D48" w:rsidRPr="000A5C7E" w:rsidRDefault="00091D48" w:rsidP="000A5C7E">
            <w:pPr>
              <w:widowControl/>
              <w:jc w:val="center"/>
              <w:rPr>
                <w:rFonts w:eastAsia="Noto Sans CJK SC Regular"/>
              </w:rPr>
            </w:pPr>
            <w:r w:rsidRPr="000A5C7E">
              <w:rPr>
                <w:rFonts w:eastAsia="Noto Sans CJK SC Regular"/>
              </w:rPr>
              <w:t>CE</w:t>
            </w:r>
          </w:p>
        </w:tc>
        <w:tc>
          <w:tcPr>
            <w:tcW w:w="1642" w:type="dxa"/>
          </w:tcPr>
          <w:p w14:paraId="1511521C" w14:textId="77777777" w:rsidR="00091D48" w:rsidRPr="000A5C7E" w:rsidRDefault="00091D48" w:rsidP="000A5C7E">
            <w:pPr>
              <w:widowControl/>
              <w:jc w:val="center"/>
              <w:rPr>
                <w:rFonts w:eastAsia="Noto Sans CJK SC Regular"/>
              </w:rPr>
            </w:pPr>
            <w:r w:rsidRPr="000A5C7E">
              <w:rPr>
                <w:rFonts w:eastAsia="Noto Sans CJK SC Regular"/>
              </w:rPr>
              <w:t>HE1</w:t>
            </w:r>
          </w:p>
        </w:tc>
        <w:tc>
          <w:tcPr>
            <w:tcW w:w="1643" w:type="dxa"/>
          </w:tcPr>
          <w:p w14:paraId="5487C9A6" w14:textId="77777777" w:rsidR="00091D48" w:rsidRPr="000A5C7E" w:rsidRDefault="00091D48" w:rsidP="000A5C7E">
            <w:pPr>
              <w:widowControl/>
              <w:jc w:val="center"/>
              <w:rPr>
                <w:rFonts w:eastAsia="Noto Sans CJK SC Regular"/>
              </w:rPr>
            </w:pPr>
            <w:r w:rsidRPr="000A5C7E">
              <w:rPr>
                <w:rFonts w:eastAsia="Noto Sans CJK SC Regular"/>
              </w:rPr>
              <w:t>1.0888e+02</w:t>
            </w:r>
          </w:p>
        </w:tc>
        <w:tc>
          <w:tcPr>
            <w:tcW w:w="1643" w:type="dxa"/>
          </w:tcPr>
          <w:p w14:paraId="784FB819" w14:textId="77777777" w:rsidR="00091D48" w:rsidRPr="000A5C7E" w:rsidRDefault="00091D48" w:rsidP="000A5C7E">
            <w:pPr>
              <w:widowControl/>
              <w:jc w:val="center"/>
              <w:rPr>
                <w:rFonts w:eastAsia="Noto Sans CJK SC Regular"/>
              </w:rPr>
            </w:pPr>
            <w:r w:rsidRPr="000A5C7E">
              <w:rPr>
                <w:rFonts w:eastAsia="Noto Sans CJK SC Regular"/>
              </w:rPr>
              <w:t>4.1673e+02</w:t>
            </w:r>
          </w:p>
        </w:tc>
      </w:tr>
      <w:tr w:rsidR="00091D48" w:rsidRPr="000A5C7E" w14:paraId="4435C7AB" w14:textId="77777777" w:rsidTr="00222ED4">
        <w:trPr>
          <w:jc w:val="center"/>
        </w:trPr>
        <w:tc>
          <w:tcPr>
            <w:tcW w:w="1642" w:type="dxa"/>
          </w:tcPr>
          <w:p w14:paraId="04501035" w14:textId="77777777" w:rsidR="00091D48" w:rsidRPr="000A5C7E" w:rsidRDefault="00091D48" w:rsidP="000A5C7E">
            <w:pPr>
              <w:widowControl/>
              <w:jc w:val="center"/>
              <w:rPr>
                <w:rFonts w:eastAsia="Noto Sans CJK SC Regular"/>
              </w:rPr>
            </w:pPr>
            <w:r w:rsidRPr="000A5C7E">
              <w:rPr>
                <w:rFonts w:eastAsia="Noto Sans CJK SC Regular"/>
              </w:rPr>
              <w:t>NZ</w:t>
            </w:r>
          </w:p>
        </w:tc>
        <w:tc>
          <w:tcPr>
            <w:tcW w:w="1642" w:type="dxa"/>
          </w:tcPr>
          <w:p w14:paraId="0E8A6C44" w14:textId="77777777" w:rsidR="00091D48" w:rsidRPr="000A5C7E" w:rsidRDefault="00091D48" w:rsidP="000A5C7E">
            <w:pPr>
              <w:widowControl/>
              <w:jc w:val="center"/>
              <w:rPr>
                <w:rFonts w:eastAsia="Noto Sans CJK SC Regular"/>
              </w:rPr>
            </w:pPr>
            <w:r w:rsidRPr="000A5C7E">
              <w:rPr>
                <w:rFonts w:eastAsia="Noto Sans CJK SC Regular"/>
              </w:rPr>
              <w:t>C1</w:t>
            </w:r>
          </w:p>
        </w:tc>
        <w:tc>
          <w:tcPr>
            <w:tcW w:w="1642" w:type="dxa"/>
          </w:tcPr>
          <w:p w14:paraId="6F682A37" w14:textId="77777777" w:rsidR="00091D48" w:rsidRPr="000A5C7E" w:rsidRDefault="00091D48" w:rsidP="000A5C7E">
            <w:pPr>
              <w:widowControl/>
              <w:jc w:val="center"/>
              <w:rPr>
                <w:rFonts w:eastAsia="Noto Sans CJK SC Regular"/>
              </w:rPr>
            </w:pPr>
            <w:r w:rsidRPr="000A5C7E">
              <w:rPr>
                <w:rFonts w:eastAsia="Noto Sans CJK SC Regular"/>
              </w:rPr>
              <w:t>C2</w:t>
            </w:r>
          </w:p>
        </w:tc>
        <w:tc>
          <w:tcPr>
            <w:tcW w:w="1643" w:type="dxa"/>
          </w:tcPr>
          <w:p w14:paraId="0A28850F" w14:textId="77777777" w:rsidR="00091D48" w:rsidRPr="000A5C7E" w:rsidRDefault="00091D48" w:rsidP="000A5C7E">
            <w:pPr>
              <w:widowControl/>
              <w:jc w:val="center"/>
              <w:rPr>
                <w:rFonts w:eastAsia="Noto Sans CJK SC Regular"/>
              </w:rPr>
            </w:pPr>
            <w:r w:rsidRPr="000A5C7E">
              <w:rPr>
                <w:rFonts w:eastAsia="Noto Sans CJK SC Regular"/>
              </w:rPr>
              <w:t>1.1518e+02</w:t>
            </w:r>
          </w:p>
        </w:tc>
        <w:tc>
          <w:tcPr>
            <w:tcW w:w="1643" w:type="dxa"/>
          </w:tcPr>
          <w:p w14:paraId="4F853457" w14:textId="77777777" w:rsidR="00091D48" w:rsidRPr="000A5C7E" w:rsidRDefault="00091D48" w:rsidP="000A5C7E">
            <w:pPr>
              <w:widowControl/>
              <w:jc w:val="center"/>
              <w:rPr>
                <w:rFonts w:eastAsia="Noto Sans CJK SC Regular"/>
              </w:rPr>
            </w:pPr>
            <w:r w:rsidRPr="000A5C7E">
              <w:rPr>
                <w:rFonts w:eastAsia="Noto Sans CJK SC Regular"/>
              </w:rPr>
              <w:t>5.5898e+02</w:t>
            </w:r>
          </w:p>
        </w:tc>
      </w:tr>
      <w:tr w:rsidR="00091D48" w:rsidRPr="000A5C7E" w14:paraId="5CE1AC9A" w14:textId="77777777" w:rsidTr="00222ED4">
        <w:trPr>
          <w:jc w:val="center"/>
        </w:trPr>
        <w:tc>
          <w:tcPr>
            <w:tcW w:w="1642" w:type="dxa"/>
          </w:tcPr>
          <w:p w14:paraId="5E39D1B2" w14:textId="77777777" w:rsidR="00091D48" w:rsidRPr="000A5C7E" w:rsidRDefault="00091D48" w:rsidP="000A5C7E">
            <w:pPr>
              <w:widowControl/>
              <w:jc w:val="center"/>
              <w:rPr>
                <w:rFonts w:eastAsia="Noto Sans CJK SC Regular"/>
              </w:rPr>
            </w:pPr>
            <w:r w:rsidRPr="000A5C7E">
              <w:rPr>
                <w:rFonts w:eastAsia="Noto Sans CJK SC Regular"/>
              </w:rPr>
              <w:t>NZ</w:t>
            </w:r>
          </w:p>
        </w:tc>
        <w:tc>
          <w:tcPr>
            <w:tcW w:w="1642" w:type="dxa"/>
          </w:tcPr>
          <w:p w14:paraId="6B2E8D0D" w14:textId="77777777" w:rsidR="00091D48" w:rsidRPr="000A5C7E" w:rsidRDefault="00091D48" w:rsidP="000A5C7E">
            <w:pPr>
              <w:widowControl/>
              <w:jc w:val="center"/>
              <w:rPr>
                <w:rFonts w:eastAsia="Noto Sans CJK SC Regular"/>
              </w:rPr>
            </w:pPr>
            <w:r w:rsidRPr="000A5C7E">
              <w:rPr>
                <w:rFonts w:eastAsia="Noto Sans CJK SC Regular"/>
              </w:rPr>
              <w:t>C1</w:t>
            </w:r>
          </w:p>
        </w:tc>
        <w:tc>
          <w:tcPr>
            <w:tcW w:w="1642" w:type="dxa"/>
          </w:tcPr>
          <w:p w14:paraId="73E6216F" w14:textId="77777777" w:rsidR="00091D48" w:rsidRPr="000A5C7E" w:rsidRDefault="00091D48" w:rsidP="000A5C7E">
            <w:pPr>
              <w:widowControl/>
              <w:jc w:val="center"/>
              <w:rPr>
                <w:rFonts w:eastAsia="Noto Sans CJK SC Regular"/>
              </w:rPr>
            </w:pPr>
            <w:r w:rsidRPr="000A5C7E">
              <w:rPr>
                <w:rFonts w:eastAsia="Noto Sans CJK SC Regular"/>
              </w:rPr>
              <w:t>O1</w:t>
            </w:r>
          </w:p>
        </w:tc>
        <w:tc>
          <w:tcPr>
            <w:tcW w:w="1643" w:type="dxa"/>
          </w:tcPr>
          <w:p w14:paraId="5E9D86F3" w14:textId="77777777" w:rsidR="00091D48" w:rsidRPr="000A5C7E" w:rsidRDefault="00091D48" w:rsidP="000A5C7E">
            <w:pPr>
              <w:widowControl/>
              <w:jc w:val="center"/>
              <w:rPr>
                <w:rFonts w:eastAsia="Noto Sans CJK SC Regular"/>
              </w:rPr>
            </w:pPr>
            <w:r w:rsidRPr="000A5C7E">
              <w:rPr>
                <w:rFonts w:eastAsia="Noto Sans CJK SC Regular"/>
              </w:rPr>
              <w:t>1.2305e+02</w:t>
            </w:r>
          </w:p>
        </w:tc>
        <w:tc>
          <w:tcPr>
            <w:tcW w:w="1643" w:type="dxa"/>
          </w:tcPr>
          <w:p w14:paraId="5C4EFA35" w14:textId="77777777" w:rsidR="00091D48" w:rsidRPr="000A5C7E" w:rsidRDefault="00091D48" w:rsidP="000A5C7E">
            <w:pPr>
              <w:widowControl/>
              <w:jc w:val="center"/>
              <w:rPr>
                <w:rFonts w:eastAsia="Noto Sans CJK SC Regular"/>
              </w:rPr>
            </w:pPr>
            <w:r w:rsidRPr="000A5C7E">
              <w:rPr>
                <w:rFonts w:eastAsia="Noto Sans CJK SC Regular"/>
              </w:rPr>
              <w:t>6.2091e+02</w:t>
            </w:r>
          </w:p>
        </w:tc>
      </w:tr>
      <w:tr w:rsidR="00091D48" w:rsidRPr="000A5C7E" w14:paraId="50BE3F90" w14:textId="77777777" w:rsidTr="00222ED4">
        <w:trPr>
          <w:jc w:val="center"/>
        </w:trPr>
        <w:tc>
          <w:tcPr>
            <w:tcW w:w="1642" w:type="dxa"/>
          </w:tcPr>
          <w:p w14:paraId="58A7789E" w14:textId="77777777" w:rsidR="00091D48" w:rsidRPr="000A5C7E" w:rsidRDefault="00091D48" w:rsidP="000A5C7E">
            <w:pPr>
              <w:widowControl/>
              <w:jc w:val="center"/>
              <w:rPr>
                <w:rFonts w:eastAsia="Noto Sans CJK SC Regular"/>
              </w:rPr>
            </w:pPr>
            <w:r w:rsidRPr="000A5C7E">
              <w:rPr>
                <w:rFonts w:eastAsia="Noto Sans CJK SC Regular"/>
              </w:rPr>
              <w:t>C1</w:t>
            </w:r>
          </w:p>
        </w:tc>
        <w:tc>
          <w:tcPr>
            <w:tcW w:w="1642" w:type="dxa"/>
          </w:tcPr>
          <w:p w14:paraId="2BCB3C16" w14:textId="77777777" w:rsidR="00091D48" w:rsidRPr="000A5C7E" w:rsidRDefault="00091D48" w:rsidP="000A5C7E">
            <w:pPr>
              <w:widowControl/>
              <w:jc w:val="center"/>
              <w:rPr>
                <w:rFonts w:eastAsia="Noto Sans CJK SC Regular"/>
              </w:rPr>
            </w:pPr>
            <w:r w:rsidRPr="000A5C7E">
              <w:rPr>
                <w:rFonts w:eastAsia="Noto Sans CJK SC Regular"/>
              </w:rPr>
              <w:t>NZ</w:t>
            </w:r>
          </w:p>
        </w:tc>
        <w:tc>
          <w:tcPr>
            <w:tcW w:w="1642" w:type="dxa"/>
          </w:tcPr>
          <w:p w14:paraId="2ECCE70B" w14:textId="77777777" w:rsidR="00091D48" w:rsidRPr="000A5C7E" w:rsidRDefault="00091D48" w:rsidP="000A5C7E">
            <w:pPr>
              <w:widowControl/>
              <w:jc w:val="center"/>
              <w:rPr>
                <w:rFonts w:eastAsia="Noto Sans CJK SC Regular"/>
              </w:rPr>
            </w:pPr>
            <w:r w:rsidRPr="000A5C7E">
              <w:rPr>
                <w:rFonts w:eastAsia="Noto Sans CJK SC Regular"/>
              </w:rPr>
              <w:t>HZ</w:t>
            </w:r>
          </w:p>
        </w:tc>
        <w:tc>
          <w:tcPr>
            <w:tcW w:w="1643" w:type="dxa"/>
          </w:tcPr>
          <w:p w14:paraId="05C85CAD" w14:textId="77777777" w:rsidR="00091D48" w:rsidRPr="000A5C7E" w:rsidRDefault="00091D48" w:rsidP="000A5C7E">
            <w:pPr>
              <w:widowControl/>
              <w:jc w:val="center"/>
              <w:rPr>
                <w:rFonts w:eastAsia="Noto Sans CJK SC Regular"/>
              </w:rPr>
            </w:pPr>
            <w:r w:rsidRPr="000A5C7E">
              <w:rPr>
                <w:rFonts w:eastAsia="Noto Sans CJK SC Regular"/>
              </w:rPr>
              <w:t>1.1755e+02</w:t>
            </w:r>
          </w:p>
        </w:tc>
        <w:tc>
          <w:tcPr>
            <w:tcW w:w="1643" w:type="dxa"/>
          </w:tcPr>
          <w:p w14:paraId="72981DDB" w14:textId="77777777" w:rsidR="00091D48" w:rsidRPr="000A5C7E" w:rsidRDefault="00091D48" w:rsidP="000A5C7E">
            <w:pPr>
              <w:widowControl/>
              <w:jc w:val="center"/>
              <w:rPr>
                <w:rFonts w:eastAsia="Noto Sans CJK SC Regular"/>
              </w:rPr>
            </w:pPr>
            <w:r w:rsidRPr="000A5C7E">
              <w:rPr>
                <w:rFonts w:eastAsia="Noto Sans CJK SC Regular"/>
              </w:rPr>
              <w:t>4.0417e+02</w:t>
            </w:r>
          </w:p>
        </w:tc>
      </w:tr>
      <w:tr w:rsidR="00091D48" w:rsidRPr="000A5C7E" w14:paraId="2B51471D" w14:textId="77777777" w:rsidTr="00222ED4">
        <w:trPr>
          <w:jc w:val="center"/>
        </w:trPr>
        <w:tc>
          <w:tcPr>
            <w:tcW w:w="1642" w:type="dxa"/>
          </w:tcPr>
          <w:p w14:paraId="2D994B75" w14:textId="77777777" w:rsidR="00091D48" w:rsidRPr="000A5C7E" w:rsidRDefault="00091D48" w:rsidP="000A5C7E">
            <w:pPr>
              <w:widowControl/>
              <w:jc w:val="center"/>
              <w:rPr>
                <w:rFonts w:eastAsia="Noto Sans CJK SC Regular"/>
              </w:rPr>
            </w:pPr>
            <w:r w:rsidRPr="000A5C7E">
              <w:rPr>
                <w:rFonts w:eastAsia="Noto Sans CJK SC Regular"/>
              </w:rPr>
              <w:t>C1</w:t>
            </w:r>
          </w:p>
        </w:tc>
        <w:tc>
          <w:tcPr>
            <w:tcW w:w="1642" w:type="dxa"/>
          </w:tcPr>
          <w:p w14:paraId="6CF0A0AB" w14:textId="77777777" w:rsidR="00091D48" w:rsidRPr="000A5C7E" w:rsidRDefault="00091D48" w:rsidP="000A5C7E">
            <w:pPr>
              <w:widowControl/>
              <w:jc w:val="center"/>
              <w:rPr>
                <w:rFonts w:eastAsia="Noto Sans CJK SC Regular"/>
              </w:rPr>
            </w:pPr>
            <w:r w:rsidRPr="000A5C7E">
              <w:rPr>
                <w:rFonts w:eastAsia="Noto Sans CJK SC Regular"/>
              </w:rPr>
              <w:t>C2</w:t>
            </w:r>
          </w:p>
        </w:tc>
        <w:tc>
          <w:tcPr>
            <w:tcW w:w="1642" w:type="dxa"/>
          </w:tcPr>
          <w:p w14:paraId="66509FCD"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643" w:type="dxa"/>
          </w:tcPr>
          <w:p w14:paraId="3E0F7A07" w14:textId="77777777" w:rsidR="00091D48" w:rsidRPr="000A5C7E" w:rsidRDefault="00091D48" w:rsidP="000A5C7E">
            <w:pPr>
              <w:widowControl/>
              <w:jc w:val="center"/>
              <w:rPr>
                <w:rFonts w:eastAsia="Noto Sans CJK SC Regular"/>
              </w:rPr>
            </w:pPr>
            <w:r w:rsidRPr="000A5C7E">
              <w:rPr>
                <w:rFonts w:eastAsia="Noto Sans CJK SC Regular"/>
              </w:rPr>
              <w:t>1.1073e+02</w:t>
            </w:r>
          </w:p>
        </w:tc>
        <w:tc>
          <w:tcPr>
            <w:tcW w:w="1643" w:type="dxa"/>
          </w:tcPr>
          <w:p w14:paraId="72C9305D" w14:textId="77777777" w:rsidR="00091D48" w:rsidRPr="000A5C7E" w:rsidRDefault="00091D48" w:rsidP="000A5C7E">
            <w:pPr>
              <w:widowControl/>
              <w:jc w:val="center"/>
              <w:rPr>
                <w:rFonts w:eastAsia="Noto Sans CJK SC Regular"/>
              </w:rPr>
            </w:pPr>
            <w:r w:rsidRPr="000A5C7E">
              <w:rPr>
                <w:rFonts w:eastAsia="Noto Sans CJK SC Regular"/>
              </w:rPr>
              <w:t>5.4810e+02</w:t>
            </w:r>
          </w:p>
        </w:tc>
      </w:tr>
      <w:tr w:rsidR="00091D48" w:rsidRPr="000A5C7E" w14:paraId="16F77179" w14:textId="77777777" w:rsidTr="00222ED4">
        <w:trPr>
          <w:jc w:val="center"/>
        </w:trPr>
        <w:tc>
          <w:tcPr>
            <w:tcW w:w="1642" w:type="dxa"/>
          </w:tcPr>
          <w:p w14:paraId="6821E997" w14:textId="77777777" w:rsidR="00091D48" w:rsidRPr="000A5C7E" w:rsidRDefault="00091D48" w:rsidP="000A5C7E">
            <w:pPr>
              <w:widowControl/>
              <w:jc w:val="center"/>
              <w:rPr>
                <w:rFonts w:eastAsia="Noto Sans CJK SC Regular"/>
              </w:rPr>
            </w:pPr>
            <w:r w:rsidRPr="000A5C7E">
              <w:rPr>
                <w:rFonts w:eastAsia="Noto Sans CJK SC Regular"/>
              </w:rPr>
              <w:t>C1</w:t>
            </w:r>
          </w:p>
        </w:tc>
        <w:tc>
          <w:tcPr>
            <w:tcW w:w="1642" w:type="dxa"/>
          </w:tcPr>
          <w:p w14:paraId="780B3FB0" w14:textId="77777777" w:rsidR="00091D48" w:rsidRPr="000A5C7E" w:rsidRDefault="00091D48" w:rsidP="000A5C7E">
            <w:pPr>
              <w:widowControl/>
              <w:jc w:val="center"/>
              <w:rPr>
                <w:rFonts w:eastAsia="Noto Sans CJK SC Regular"/>
              </w:rPr>
            </w:pPr>
            <w:r w:rsidRPr="000A5C7E">
              <w:rPr>
                <w:rFonts w:eastAsia="Noto Sans CJK SC Regular"/>
              </w:rPr>
              <w:t>C2</w:t>
            </w:r>
          </w:p>
        </w:tc>
        <w:tc>
          <w:tcPr>
            <w:tcW w:w="1642" w:type="dxa"/>
          </w:tcPr>
          <w:p w14:paraId="62972A1D" w14:textId="77777777" w:rsidR="00091D48" w:rsidRPr="000A5C7E" w:rsidRDefault="00091D48" w:rsidP="000A5C7E">
            <w:pPr>
              <w:widowControl/>
              <w:jc w:val="center"/>
              <w:rPr>
                <w:rFonts w:eastAsia="Noto Sans CJK SC Regular"/>
              </w:rPr>
            </w:pPr>
            <w:r w:rsidRPr="000A5C7E">
              <w:rPr>
                <w:rFonts w:eastAsia="Noto Sans CJK SC Regular"/>
              </w:rPr>
              <w:t>H22</w:t>
            </w:r>
          </w:p>
        </w:tc>
        <w:tc>
          <w:tcPr>
            <w:tcW w:w="1643" w:type="dxa"/>
          </w:tcPr>
          <w:p w14:paraId="5C377905" w14:textId="77777777" w:rsidR="00091D48" w:rsidRPr="000A5C7E" w:rsidRDefault="00091D48" w:rsidP="000A5C7E">
            <w:pPr>
              <w:widowControl/>
              <w:jc w:val="center"/>
              <w:rPr>
                <w:rFonts w:eastAsia="Noto Sans CJK SC Regular"/>
              </w:rPr>
            </w:pPr>
            <w:r w:rsidRPr="000A5C7E">
              <w:rPr>
                <w:rFonts w:eastAsia="Noto Sans CJK SC Regular"/>
              </w:rPr>
              <w:t>1.0877e+02</w:t>
            </w:r>
          </w:p>
        </w:tc>
        <w:tc>
          <w:tcPr>
            <w:tcW w:w="1643" w:type="dxa"/>
          </w:tcPr>
          <w:p w14:paraId="572A9087" w14:textId="77777777" w:rsidR="00091D48" w:rsidRPr="000A5C7E" w:rsidRDefault="00091D48" w:rsidP="000A5C7E">
            <w:pPr>
              <w:widowControl/>
              <w:jc w:val="center"/>
              <w:rPr>
                <w:rFonts w:eastAsia="Noto Sans CJK SC Regular"/>
              </w:rPr>
            </w:pPr>
            <w:r w:rsidRPr="000A5C7E">
              <w:rPr>
                <w:rFonts w:eastAsia="Noto Sans CJK SC Regular"/>
              </w:rPr>
              <w:t>3.9246e+02</w:t>
            </w:r>
          </w:p>
        </w:tc>
      </w:tr>
      <w:tr w:rsidR="00091D48" w:rsidRPr="000A5C7E" w14:paraId="32FE7C23" w14:textId="77777777" w:rsidTr="00222ED4">
        <w:trPr>
          <w:jc w:val="center"/>
        </w:trPr>
        <w:tc>
          <w:tcPr>
            <w:tcW w:w="1642" w:type="dxa"/>
          </w:tcPr>
          <w:p w14:paraId="2DC8EE0C" w14:textId="77777777" w:rsidR="00091D48" w:rsidRPr="000A5C7E" w:rsidRDefault="00091D48" w:rsidP="000A5C7E">
            <w:pPr>
              <w:widowControl/>
              <w:jc w:val="center"/>
              <w:rPr>
                <w:rFonts w:eastAsia="Noto Sans CJK SC Regular"/>
              </w:rPr>
            </w:pPr>
            <w:r w:rsidRPr="000A5C7E">
              <w:rPr>
                <w:rFonts w:eastAsia="Noto Sans CJK SC Regular"/>
              </w:rPr>
              <w:t>C1</w:t>
            </w:r>
          </w:p>
        </w:tc>
        <w:tc>
          <w:tcPr>
            <w:tcW w:w="1642" w:type="dxa"/>
          </w:tcPr>
          <w:p w14:paraId="106119F4" w14:textId="77777777" w:rsidR="00091D48" w:rsidRPr="000A5C7E" w:rsidRDefault="00091D48" w:rsidP="000A5C7E">
            <w:pPr>
              <w:widowControl/>
              <w:jc w:val="center"/>
              <w:rPr>
                <w:rFonts w:eastAsia="Noto Sans CJK SC Regular"/>
              </w:rPr>
            </w:pPr>
            <w:r w:rsidRPr="000A5C7E">
              <w:rPr>
                <w:rFonts w:eastAsia="Noto Sans CJK SC Regular"/>
              </w:rPr>
              <w:t>C2</w:t>
            </w:r>
          </w:p>
        </w:tc>
        <w:tc>
          <w:tcPr>
            <w:tcW w:w="1642" w:type="dxa"/>
          </w:tcPr>
          <w:p w14:paraId="782D6613" w14:textId="77777777" w:rsidR="00091D48" w:rsidRPr="000A5C7E" w:rsidRDefault="00091D48" w:rsidP="000A5C7E">
            <w:pPr>
              <w:widowControl/>
              <w:jc w:val="center"/>
              <w:rPr>
                <w:rFonts w:eastAsia="Noto Sans CJK SC Regular"/>
              </w:rPr>
            </w:pPr>
            <w:r w:rsidRPr="000A5C7E">
              <w:rPr>
                <w:rFonts w:eastAsia="Noto Sans CJK SC Regular"/>
              </w:rPr>
              <w:t>H21</w:t>
            </w:r>
          </w:p>
        </w:tc>
        <w:tc>
          <w:tcPr>
            <w:tcW w:w="1643" w:type="dxa"/>
          </w:tcPr>
          <w:p w14:paraId="00B1EF33" w14:textId="77777777" w:rsidR="00091D48" w:rsidRPr="000A5C7E" w:rsidRDefault="00091D48" w:rsidP="000A5C7E">
            <w:pPr>
              <w:widowControl/>
              <w:jc w:val="center"/>
              <w:rPr>
                <w:rFonts w:eastAsia="Noto Sans CJK SC Regular"/>
              </w:rPr>
            </w:pPr>
            <w:r w:rsidRPr="000A5C7E">
              <w:rPr>
                <w:rFonts w:eastAsia="Noto Sans CJK SC Regular"/>
              </w:rPr>
              <w:t>1.0877e+02</w:t>
            </w:r>
          </w:p>
        </w:tc>
        <w:tc>
          <w:tcPr>
            <w:tcW w:w="1643" w:type="dxa"/>
          </w:tcPr>
          <w:p w14:paraId="45323A97" w14:textId="77777777" w:rsidR="00091D48" w:rsidRPr="000A5C7E" w:rsidRDefault="00091D48" w:rsidP="000A5C7E">
            <w:pPr>
              <w:widowControl/>
              <w:jc w:val="center"/>
              <w:rPr>
                <w:rFonts w:eastAsia="Noto Sans CJK SC Regular"/>
              </w:rPr>
            </w:pPr>
            <w:r w:rsidRPr="000A5C7E">
              <w:rPr>
                <w:rFonts w:eastAsia="Noto Sans CJK SC Regular"/>
              </w:rPr>
              <w:t>3.9246e+02</w:t>
            </w:r>
          </w:p>
        </w:tc>
      </w:tr>
      <w:tr w:rsidR="00091D48" w:rsidRPr="000A5C7E" w14:paraId="6DAD802D" w14:textId="77777777" w:rsidTr="00222ED4">
        <w:trPr>
          <w:jc w:val="center"/>
        </w:trPr>
        <w:tc>
          <w:tcPr>
            <w:tcW w:w="1642" w:type="dxa"/>
          </w:tcPr>
          <w:p w14:paraId="67ED2261" w14:textId="77777777" w:rsidR="00091D48" w:rsidRPr="000A5C7E" w:rsidRDefault="00091D48" w:rsidP="000A5C7E">
            <w:pPr>
              <w:widowControl/>
              <w:jc w:val="center"/>
              <w:rPr>
                <w:rFonts w:eastAsia="Noto Sans CJK SC Regular"/>
              </w:rPr>
            </w:pPr>
            <w:r w:rsidRPr="000A5C7E">
              <w:rPr>
                <w:rFonts w:eastAsia="Noto Sans CJK SC Regular"/>
              </w:rPr>
              <w:t>C2</w:t>
            </w:r>
          </w:p>
        </w:tc>
        <w:tc>
          <w:tcPr>
            <w:tcW w:w="1642" w:type="dxa"/>
          </w:tcPr>
          <w:p w14:paraId="0F4CD103" w14:textId="77777777" w:rsidR="00091D48" w:rsidRPr="000A5C7E" w:rsidRDefault="00091D48" w:rsidP="000A5C7E">
            <w:pPr>
              <w:widowControl/>
              <w:jc w:val="center"/>
              <w:rPr>
                <w:rFonts w:eastAsia="Noto Sans CJK SC Regular"/>
              </w:rPr>
            </w:pPr>
            <w:r w:rsidRPr="000A5C7E">
              <w:rPr>
                <w:rFonts w:eastAsia="Noto Sans CJK SC Regular"/>
              </w:rPr>
              <w:t>C1</w:t>
            </w:r>
          </w:p>
        </w:tc>
        <w:tc>
          <w:tcPr>
            <w:tcW w:w="1642" w:type="dxa"/>
          </w:tcPr>
          <w:p w14:paraId="10FB178A" w14:textId="77777777" w:rsidR="00091D48" w:rsidRPr="000A5C7E" w:rsidRDefault="00091D48" w:rsidP="000A5C7E">
            <w:pPr>
              <w:widowControl/>
              <w:jc w:val="center"/>
              <w:rPr>
                <w:rFonts w:eastAsia="Noto Sans CJK SC Regular"/>
              </w:rPr>
            </w:pPr>
            <w:r w:rsidRPr="000A5C7E">
              <w:rPr>
                <w:rFonts w:eastAsia="Noto Sans CJK SC Regular"/>
              </w:rPr>
              <w:t>O1</w:t>
            </w:r>
          </w:p>
        </w:tc>
        <w:tc>
          <w:tcPr>
            <w:tcW w:w="1643" w:type="dxa"/>
          </w:tcPr>
          <w:p w14:paraId="0BC2CC7F" w14:textId="77777777" w:rsidR="00091D48" w:rsidRPr="000A5C7E" w:rsidRDefault="00091D48" w:rsidP="000A5C7E">
            <w:pPr>
              <w:widowControl/>
              <w:jc w:val="center"/>
              <w:rPr>
                <w:rFonts w:eastAsia="Noto Sans CJK SC Regular"/>
              </w:rPr>
            </w:pPr>
            <w:r w:rsidRPr="000A5C7E">
              <w:rPr>
                <w:rFonts w:eastAsia="Noto Sans CJK SC Regular"/>
              </w:rPr>
              <w:t>1.2320e+02</w:t>
            </w:r>
          </w:p>
        </w:tc>
        <w:tc>
          <w:tcPr>
            <w:tcW w:w="1643" w:type="dxa"/>
          </w:tcPr>
          <w:p w14:paraId="4B2BE2ED" w14:textId="77777777" w:rsidR="00091D48" w:rsidRPr="000A5C7E" w:rsidRDefault="00091D48" w:rsidP="000A5C7E">
            <w:pPr>
              <w:widowControl/>
              <w:jc w:val="center"/>
              <w:rPr>
                <w:rFonts w:eastAsia="Noto Sans CJK SC Regular"/>
              </w:rPr>
            </w:pPr>
            <w:r w:rsidRPr="000A5C7E">
              <w:rPr>
                <w:rFonts w:eastAsia="Noto Sans CJK SC Regular"/>
              </w:rPr>
              <w:t>5.6400e+02</w:t>
            </w:r>
          </w:p>
        </w:tc>
      </w:tr>
      <w:tr w:rsidR="00091D48" w:rsidRPr="000A5C7E" w14:paraId="45D14FAC" w14:textId="77777777" w:rsidTr="00222ED4">
        <w:trPr>
          <w:jc w:val="center"/>
        </w:trPr>
        <w:tc>
          <w:tcPr>
            <w:tcW w:w="1642" w:type="dxa"/>
          </w:tcPr>
          <w:p w14:paraId="341B35A2" w14:textId="77777777" w:rsidR="00091D48" w:rsidRPr="000A5C7E" w:rsidRDefault="00091D48" w:rsidP="000A5C7E">
            <w:pPr>
              <w:widowControl/>
              <w:jc w:val="center"/>
              <w:rPr>
                <w:rFonts w:eastAsia="Noto Sans CJK SC Regular"/>
              </w:rPr>
            </w:pPr>
            <w:r w:rsidRPr="000A5C7E">
              <w:rPr>
                <w:rFonts w:eastAsia="Noto Sans CJK SC Regular"/>
              </w:rPr>
              <w:t>C2</w:t>
            </w:r>
          </w:p>
        </w:tc>
        <w:tc>
          <w:tcPr>
            <w:tcW w:w="1642" w:type="dxa"/>
          </w:tcPr>
          <w:p w14:paraId="12E5684A"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642" w:type="dxa"/>
          </w:tcPr>
          <w:p w14:paraId="05DE8999" w14:textId="77777777" w:rsidR="00091D48" w:rsidRPr="000A5C7E" w:rsidRDefault="00091D48" w:rsidP="000A5C7E">
            <w:pPr>
              <w:widowControl/>
              <w:jc w:val="center"/>
              <w:rPr>
                <w:rFonts w:eastAsia="Noto Sans CJK SC Regular"/>
              </w:rPr>
            </w:pPr>
            <w:r w:rsidRPr="000A5C7E">
              <w:rPr>
                <w:rFonts w:eastAsia="Noto Sans CJK SC Regular"/>
              </w:rPr>
              <w:t>C3</w:t>
            </w:r>
          </w:p>
        </w:tc>
        <w:tc>
          <w:tcPr>
            <w:tcW w:w="1643" w:type="dxa"/>
          </w:tcPr>
          <w:p w14:paraId="4551543A" w14:textId="77777777" w:rsidR="00091D48" w:rsidRPr="000A5C7E" w:rsidRDefault="00091D48" w:rsidP="000A5C7E">
            <w:pPr>
              <w:widowControl/>
              <w:jc w:val="center"/>
              <w:rPr>
                <w:rFonts w:eastAsia="Noto Sans CJK SC Regular"/>
              </w:rPr>
            </w:pPr>
            <w:r w:rsidRPr="000A5C7E">
              <w:rPr>
                <w:rFonts w:eastAsia="Noto Sans CJK SC Regular"/>
              </w:rPr>
              <w:t>1.0966e+02</w:t>
            </w:r>
          </w:p>
        </w:tc>
        <w:tc>
          <w:tcPr>
            <w:tcW w:w="1643" w:type="dxa"/>
          </w:tcPr>
          <w:p w14:paraId="5C18FDE6" w14:textId="77777777" w:rsidR="00091D48" w:rsidRPr="000A5C7E" w:rsidRDefault="00091D48" w:rsidP="000A5C7E">
            <w:pPr>
              <w:widowControl/>
              <w:jc w:val="center"/>
              <w:rPr>
                <w:rFonts w:eastAsia="Noto Sans CJK SC Regular"/>
              </w:rPr>
            </w:pPr>
            <w:r w:rsidRPr="000A5C7E">
              <w:rPr>
                <w:rFonts w:eastAsia="Noto Sans CJK SC Regular"/>
              </w:rPr>
              <w:t>5.2384e+02</w:t>
            </w:r>
          </w:p>
        </w:tc>
      </w:tr>
      <w:tr w:rsidR="00091D48" w:rsidRPr="000A5C7E" w14:paraId="5A31F7F9" w14:textId="77777777" w:rsidTr="00222ED4">
        <w:trPr>
          <w:jc w:val="center"/>
        </w:trPr>
        <w:tc>
          <w:tcPr>
            <w:tcW w:w="1642" w:type="dxa"/>
          </w:tcPr>
          <w:p w14:paraId="09EA61A3" w14:textId="77777777" w:rsidR="00091D48" w:rsidRPr="000A5C7E" w:rsidRDefault="00091D48" w:rsidP="000A5C7E">
            <w:pPr>
              <w:widowControl/>
              <w:jc w:val="center"/>
              <w:rPr>
                <w:rFonts w:eastAsia="Noto Sans CJK SC Regular"/>
              </w:rPr>
            </w:pPr>
            <w:r w:rsidRPr="000A5C7E">
              <w:rPr>
                <w:rFonts w:eastAsia="Noto Sans CJK SC Regular"/>
              </w:rPr>
              <w:t>C2</w:t>
            </w:r>
          </w:p>
        </w:tc>
        <w:tc>
          <w:tcPr>
            <w:tcW w:w="1642" w:type="dxa"/>
          </w:tcPr>
          <w:p w14:paraId="7FB0701F"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642" w:type="dxa"/>
          </w:tcPr>
          <w:p w14:paraId="2ECA4129" w14:textId="77777777" w:rsidR="00091D48" w:rsidRPr="000A5C7E" w:rsidRDefault="00091D48" w:rsidP="000A5C7E">
            <w:pPr>
              <w:widowControl/>
              <w:jc w:val="center"/>
              <w:rPr>
                <w:rFonts w:eastAsia="Noto Sans CJK SC Regular"/>
              </w:rPr>
            </w:pPr>
            <w:r w:rsidRPr="000A5C7E">
              <w:rPr>
                <w:rFonts w:eastAsia="Noto Sans CJK SC Regular"/>
              </w:rPr>
              <w:t>C19</w:t>
            </w:r>
          </w:p>
        </w:tc>
        <w:tc>
          <w:tcPr>
            <w:tcW w:w="1643" w:type="dxa"/>
          </w:tcPr>
          <w:p w14:paraId="20328AF4" w14:textId="77777777" w:rsidR="00091D48" w:rsidRPr="000A5C7E" w:rsidRDefault="00091D48" w:rsidP="000A5C7E">
            <w:pPr>
              <w:widowControl/>
              <w:jc w:val="center"/>
              <w:rPr>
                <w:rFonts w:eastAsia="Noto Sans CJK SC Regular"/>
              </w:rPr>
            </w:pPr>
            <w:r w:rsidRPr="000A5C7E">
              <w:rPr>
                <w:rFonts w:eastAsia="Noto Sans CJK SC Regular"/>
              </w:rPr>
              <w:t>1.0966e+02</w:t>
            </w:r>
          </w:p>
        </w:tc>
        <w:tc>
          <w:tcPr>
            <w:tcW w:w="1643" w:type="dxa"/>
          </w:tcPr>
          <w:p w14:paraId="4E0969F0" w14:textId="77777777" w:rsidR="00091D48" w:rsidRPr="000A5C7E" w:rsidRDefault="00091D48" w:rsidP="000A5C7E">
            <w:pPr>
              <w:widowControl/>
              <w:jc w:val="center"/>
              <w:rPr>
                <w:rFonts w:eastAsia="Noto Sans CJK SC Regular"/>
              </w:rPr>
            </w:pPr>
            <w:r w:rsidRPr="000A5C7E">
              <w:rPr>
                <w:rFonts w:eastAsia="Noto Sans CJK SC Regular"/>
              </w:rPr>
              <w:t>5.2384e+02</w:t>
            </w:r>
          </w:p>
        </w:tc>
      </w:tr>
      <w:tr w:rsidR="00091D48" w:rsidRPr="000A5C7E" w14:paraId="54E516E0" w14:textId="77777777" w:rsidTr="00222ED4">
        <w:trPr>
          <w:jc w:val="center"/>
        </w:trPr>
        <w:tc>
          <w:tcPr>
            <w:tcW w:w="1642" w:type="dxa"/>
          </w:tcPr>
          <w:p w14:paraId="4A02F8DA" w14:textId="77777777" w:rsidR="00091D48" w:rsidRPr="000A5C7E" w:rsidRDefault="00091D48" w:rsidP="000A5C7E">
            <w:pPr>
              <w:widowControl/>
              <w:jc w:val="center"/>
              <w:rPr>
                <w:rFonts w:eastAsia="Noto Sans CJK SC Regular"/>
              </w:rPr>
            </w:pPr>
            <w:r w:rsidRPr="000A5C7E">
              <w:rPr>
                <w:rFonts w:eastAsia="Noto Sans CJK SC Regular"/>
              </w:rPr>
              <w:t>C2</w:t>
            </w:r>
          </w:p>
        </w:tc>
        <w:tc>
          <w:tcPr>
            <w:tcW w:w="1642" w:type="dxa"/>
          </w:tcPr>
          <w:p w14:paraId="6F11A486"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642" w:type="dxa"/>
          </w:tcPr>
          <w:p w14:paraId="12E1A703" w14:textId="77777777" w:rsidR="00091D48" w:rsidRPr="000A5C7E" w:rsidRDefault="00091D48" w:rsidP="000A5C7E">
            <w:pPr>
              <w:widowControl/>
              <w:jc w:val="center"/>
              <w:rPr>
                <w:rFonts w:eastAsia="Noto Sans CJK SC Regular"/>
              </w:rPr>
            </w:pPr>
            <w:r w:rsidRPr="000A5C7E">
              <w:rPr>
                <w:rFonts w:eastAsia="Noto Sans CJK SC Regular"/>
              </w:rPr>
              <w:t>C20</w:t>
            </w:r>
          </w:p>
        </w:tc>
        <w:tc>
          <w:tcPr>
            <w:tcW w:w="1643" w:type="dxa"/>
          </w:tcPr>
          <w:p w14:paraId="75D0DB27" w14:textId="77777777" w:rsidR="00091D48" w:rsidRPr="000A5C7E" w:rsidRDefault="00091D48" w:rsidP="000A5C7E">
            <w:pPr>
              <w:widowControl/>
              <w:jc w:val="center"/>
              <w:rPr>
                <w:rFonts w:eastAsia="Noto Sans CJK SC Regular"/>
              </w:rPr>
            </w:pPr>
            <w:r w:rsidRPr="000A5C7E">
              <w:rPr>
                <w:rFonts w:eastAsia="Noto Sans CJK SC Regular"/>
              </w:rPr>
              <w:t>1.0966e+02</w:t>
            </w:r>
          </w:p>
        </w:tc>
        <w:tc>
          <w:tcPr>
            <w:tcW w:w="1643" w:type="dxa"/>
          </w:tcPr>
          <w:p w14:paraId="687468CB" w14:textId="77777777" w:rsidR="00091D48" w:rsidRPr="000A5C7E" w:rsidRDefault="00091D48" w:rsidP="000A5C7E">
            <w:pPr>
              <w:widowControl/>
              <w:jc w:val="center"/>
              <w:rPr>
                <w:rFonts w:eastAsia="Noto Sans CJK SC Regular"/>
              </w:rPr>
            </w:pPr>
            <w:r w:rsidRPr="000A5C7E">
              <w:rPr>
                <w:rFonts w:eastAsia="Noto Sans CJK SC Regular"/>
              </w:rPr>
              <w:t>5.2384e+02</w:t>
            </w:r>
          </w:p>
        </w:tc>
      </w:tr>
      <w:tr w:rsidR="00091D48" w:rsidRPr="000A5C7E" w14:paraId="49829F40" w14:textId="77777777" w:rsidTr="00222ED4">
        <w:trPr>
          <w:jc w:val="center"/>
        </w:trPr>
        <w:tc>
          <w:tcPr>
            <w:tcW w:w="1642" w:type="dxa"/>
          </w:tcPr>
          <w:p w14:paraId="73AB7520" w14:textId="77777777" w:rsidR="00091D48" w:rsidRPr="000A5C7E" w:rsidRDefault="00091D48" w:rsidP="000A5C7E">
            <w:pPr>
              <w:widowControl/>
              <w:jc w:val="center"/>
              <w:rPr>
                <w:rFonts w:eastAsia="Noto Sans CJK SC Regular"/>
              </w:rPr>
            </w:pPr>
            <w:r w:rsidRPr="000A5C7E">
              <w:rPr>
                <w:rFonts w:eastAsia="Noto Sans CJK SC Regular"/>
              </w:rPr>
              <w:t>C3</w:t>
            </w:r>
          </w:p>
        </w:tc>
        <w:tc>
          <w:tcPr>
            <w:tcW w:w="1642" w:type="dxa"/>
          </w:tcPr>
          <w:p w14:paraId="13B94018" w14:textId="77777777" w:rsidR="00091D48" w:rsidRPr="000A5C7E" w:rsidRDefault="00091D48" w:rsidP="000A5C7E">
            <w:pPr>
              <w:widowControl/>
              <w:jc w:val="center"/>
              <w:rPr>
                <w:rFonts w:eastAsia="Noto Sans CJK SC Regular"/>
              </w:rPr>
            </w:pPr>
            <w:r w:rsidRPr="000A5C7E">
              <w:rPr>
                <w:rFonts w:eastAsia="Noto Sans CJK SC Regular"/>
              </w:rPr>
              <w:t>C4</w:t>
            </w:r>
          </w:p>
        </w:tc>
        <w:tc>
          <w:tcPr>
            <w:tcW w:w="1642" w:type="dxa"/>
          </w:tcPr>
          <w:p w14:paraId="44DC88BF" w14:textId="77777777" w:rsidR="00091D48" w:rsidRPr="000A5C7E" w:rsidRDefault="00091D48" w:rsidP="000A5C7E">
            <w:pPr>
              <w:widowControl/>
              <w:jc w:val="center"/>
              <w:rPr>
                <w:rFonts w:eastAsia="Noto Sans CJK SC Regular"/>
              </w:rPr>
            </w:pPr>
            <w:r w:rsidRPr="000A5C7E">
              <w:rPr>
                <w:rFonts w:eastAsia="Noto Sans CJK SC Regular"/>
              </w:rPr>
              <w:t>C5</w:t>
            </w:r>
          </w:p>
        </w:tc>
        <w:tc>
          <w:tcPr>
            <w:tcW w:w="1643" w:type="dxa"/>
          </w:tcPr>
          <w:p w14:paraId="5B76F1C9" w14:textId="77777777" w:rsidR="00091D48" w:rsidRPr="000A5C7E" w:rsidRDefault="00091D48" w:rsidP="000A5C7E">
            <w:pPr>
              <w:widowControl/>
              <w:jc w:val="center"/>
              <w:rPr>
                <w:rFonts w:eastAsia="Noto Sans CJK SC Regular"/>
              </w:rPr>
            </w:pPr>
            <w:r w:rsidRPr="000A5C7E">
              <w:rPr>
                <w:rFonts w:eastAsia="Noto Sans CJK SC Regular"/>
              </w:rPr>
              <w:t>1.1151e+02</w:t>
            </w:r>
          </w:p>
        </w:tc>
        <w:tc>
          <w:tcPr>
            <w:tcW w:w="1643" w:type="dxa"/>
          </w:tcPr>
          <w:p w14:paraId="7D268328" w14:textId="77777777" w:rsidR="00091D48" w:rsidRPr="000A5C7E" w:rsidRDefault="00091D48" w:rsidP="000A5C7E">
            <w:pPr>
              <w:widowControl/>
              <w:jc w:val="center"/>
              <w:rPr>
                <w:rFonts w:eastAsia="Noto Sans CJK SC Regular"/>
              </w:rPr>
            </w:pPr>
            <w:r w:rsidRPr="000A5C7E">
              <w:rPr>
                <w:rFonts w:eastAsia="Noto Sans CJK SC Regular"/>
              </w:rPr>
              <w:t>5.2635e+02</w:t>
            </w:r>
          </w:p>
        </w:tc>
      </w:tr>
      <w:tr w:rsidR="00091D48" w:rsidRPr="000A5C7E" w14:paraId="2E004109" w14:textId="77777777" w:rsidTr="00222ED4">
        <w:trPr>
          <w:jc w:val="center"/>
        </w:trPr>
        <w:tc>
          <w:tcPr>
            <w:tcW w:w="1642" w:type="dxa"/>
          </w:tcPr>
          <w:p w14:paraId="33242EB2" w14:textId="77777777" w:rsidR="00091D48" w:rsidRPr="000A5C7E" w:rsidRDefault="00091D48" w:rsidP="000A5C7E">
            <w:pPr>
              <w:widowControl/>
              <w:jc w:val="center"/>
              <w:rPr>
                <w:rFonts w:eastAsia="Noto Sans CJK SC Regular"/>
              </w:rPr>
            </w:pPr>
            <w:r w:rsidRPr="000A5C7E">
              <w:rPr>
                <w:rFonts w:eastAsia="Noto Sans CJK SC Regular"/>
              </w:rPr>
              <w:t>C3</w:t>
            </w:r>
          </w:p>
        </w:tc>
        <w:tc>
          <w:tcPr>
            <w:tcW w:w="1642" w:type="dxa"/>
          </w:tcPr>
          <w:p w14:paraId="0E203158" w14:textId="77777777" w:rsidR="00091D48" w:rsidRPr="000A5C7E" w:rsidRDefault="00091D48" w:rsidP="000A5C7E">
            <w:pPr>
              <w:widowControl/>
              <w:jc w:val="center"/>
              <w:rPr>
                <w:rFonts w:eastAsia="Noto Sans CJK SC Regular"/>
              </w:rPr>
            </w:pPr>
            <w:r w:rsidRPr="000A5C7E">
              <w:rPr>
                <w:rFonts w:eastAsia="Noto Sans CJK SC Regular"/>
              </w:rPr>
              <w:t>C4</w:t>
            </w:r>
          </w:p>
        </w:tc>
        <w:tc>
          <w:tcPr>
            <w:tcW w:w="1642" w:type="dxa"/>
          </w:tcPr>
          <w:p w14:paraId="0411A5CF" w14:textId="77777777" w:rsidR="00091D48" w:rsidRPr="000A5C7E" w:rsidRDefault="00091D48" w:rsidP="000A5C7E">
            <w:pPr>
              <w:widowControl/>
              <w:jc w:val="center"/>
              <w:rPr>
                <w:rFonts w:eastAsia="Noto Sans CJK SC Regular"/>
              </w:rPr>
            </w:pPr>
            <w:r w:rsidRPr="000A5C7E">
              <w:rPr>
                <w:rFonts w:eastAsia="Noto Sans CJK SC Regular"/>
              </w:rPr>
              <w:t>H42</w:t>
            </w:r>
          </w:p>
        </w:tc>
        <w:tc>
          <w:tcPr>
            <w:tcW w:w="1643" w:type="dxa"/>
          </w:tcPr>
          <w:p w14:paraId="3412A974"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4AFB83E8"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13FFC0E9" w14:textId="77777777" w:rsidTr="00222ED4">
        <w:trPr>
          <w:jc w:val="center"/>
        </w:trPr>
        <w:tc>
          <w:tcPr>
            <w:tcW w:w="1642" w:type="dxa"/>
          </w:tcPr>
          <w:p w14:paraId="5ACBC35F" w14:textId="77777777" w:rsidR="00091D48" w:rsidRPr="000A5C7E" w:rsidRDefault="00091D48" w:rsidP="000A5C7E">
            <w:pPr>
              <w:widowControl/>
              <w:jc w:val="center"/>
              <w:rPr>
                <w:rFonts w:eastAsia="Noto Sans CJK SC Regular"/>
              </w:rPr>
            </w:pPr>
            <w:r w:rsidRPr="000A5C7E">
              <w:rPr>
                <w:rFonts w:eastAsia="Noto Sans CJK SC Regular"/>
              </w:rPr>
              <w:t>C3</w:t>
            </w:r>
          </w:p>
        </w:tc>
        <w:tc>
          <w:tcPr>
            <w:tcW w:w="1642" w:type="dxa"/>
          </w:tcPr>
          <w:p w14:paraId="5612E9D4" w14:textId="77777777" w:rsidR="00091D48" w:rsidRPr="000A5C7E" w:rsidRDefault="00091D48" w:rsidP="000A5C7E">
            <w:pPr>
              <w:widowControl/>
              <w:jc w:val="center"/>
              <w:rPr>
                <w:rFonts w:eastAsia="Noto Sans CJK SC Regular"/>
              </w:rPr>
            </w:pPr>
            <w:r w:rsidRPr="000A5C7E">
              <w:rPr>
                <w:rFonts w:eastAsia="Noto Sans CJK SC Regular"/>
              </w:rPr>
              <w:t>C4</w:t>
            </w:r>
          </w:p>
        </w:tc>
        <w:tc>
          <w:tcPr>
            <w:tcW w:w="1642" w:type="dxa"/>
          </w:tcPr>
          <w:p w14:paraId="2EA14D72" w14:textId="77777777" w:rsidR="00091D48" w:rsidRPr="000A5C7E" w:rsidRDefault="00091D48" w:rsidP="000A5C7E">
            <w:pPr>
              <w:widowControl/>
              <w:jc w:val="center"/>
              <w:rPr>
                <w:rFonts w:eastAsia="Noto Sans CJK SC Regular"/>
              </w:rPr>
            </w:pPr>
            <w:r w:rsidRPr="000A5C7E">
              <w:rPr>
                <w:rFonts w:eastAsia="Noto Sans CJK SC Regular"/>
              </w:rPr>
              <w:t>H41</w:t>
            </w:r>
          </w:p>
        </w:tc>
        <w:tc>
          <w:tcPr>
            <w:tcW w:w="1643" w:type="dxa"/>
          </w:tcPr>
          <w:p w14:paraId="7D24E9AC"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0C2574D5"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2DCA7B9F" w14:textId="77777777" w:rsidTr="00222ED4">
        <w:trPr>
          <w:jc w:val="center"/>
        </w:trPr>
        <w:tc>
          <w:tcPr>
            <w:tcW w:w="1642" w:type="dxa"/>
          </w:tcPr>
          <w:p w14:paraId="55986098" w14:textId="77777777" w:rsidR="00091D48" w:rsidRPr="000A5C7E" w:rsidRDefault="00091D48" w:rsidP="000A5C7E">
            <w:pPr>
              <w:widowControl/>
              <w:jc w:val="center"/>
              <w:rPr>
                <w:rFonts w:eastAsia="Noto Sans CJK SC Regular"/>
              </w:rPr>
            </w:pPr>
            <w:r w:rsidRPr="000A5C7E">
              <w:rPr>
                <w:rFonts w:eastAsia="Noto Sans CJK SC Regular"/>
              </w:rPr>
              <w:t>C3</w:t>
            </w:r>
          </w:p>
        </w:tc>
        <w:tc>
          <w:tcPr>
            <w:tcW w:w="1642" w:type="dxa"/>
          </w:tcPr>
          <w:p w14:paraId="51BE78AA"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642" w:type="dxa"/>
          </w:tcPr>
          <w:p w14:paraId="1327FC9C" w14:textId="77777777" w:rsidR="00091D48" w:rsidRPr="000A5C7E" w:rsidRDefault="00091D48" w:rsidP="000A5C7E">
            <w:pPr>
              <w:widowControl/>
              <w:jc w:val="center"/>
              <w:rPr>
                <w:rFonts w:eastAsia="Noto Sans CJK SC Regular"/>
              </w:rPr>
            </w:pPr>
            <w:r w:rsidRPr="000A5C7E">
              <w:rPr>
                <w:rFonts w:eastAsia="Noto Sans CJK SC Regular"/>
              </w:rPr>
              <w:t>C19</w:t>
            </w:r>
          </w:p>
        </w:tc>
        <w:tc>
          <w:tcPr>
            <w:tcW w:w="1643" w:type="dxa"/>
          </w:tcPr>
          <w:p w14:paraId="0012A0E7" w14:textId="77777777" w:rsidR="00091D48" w:rsidRPr="000A5C7E" w:rsidRDefault="00091D48" w:rsidP="000A5C7E">
            <w:pPr>
              <w:widowControl/>
              <w:jc w:val="center"/>
              <w:rPr>
                <w:rFonts w:eastAsia="Noto Sans CJK SC Regular"/>
              </w:rPr>
            </w:pPr>
            <w:r w:rsidRPr="000A5C7E">
              <w:rPr>
                <w:rFonts w:eastAsia="Noto Sans CJK SC Regular"/>
              </w:rPr>
              <w:t>1.0966e+02</w:t>
            </w:r>
          </w:p>
        </w:tc>
        <w:tc>
          <w:tcPr>
            <w:tcW w:w="1643" w:type="dxa"/>
          </w:tcPr>
          <w:p w14:paraId="65B3622E" w14:textId="77777777" w:rsidR="00091D48" w:rsidRPr="000A5C7E" w:rsidRDefault="00091D48" w:rsidP="000A5C7E">
            <w:pPr>
              <w:widowControl/>
              <w:jc w:val="center"/>
              <w:rPr>
                <w:rFonts w:eastAsia="Noto Sans CJK SC Regular"/>
              </w:rPr>
            </w:pPr>
            <w:r w:rsidRPr="000A5C7E">
              <w:rPr>
                <w:rFonts w:eastAsia="Noto Sans CJK SC Regular"/>
              </w:rPr>
              <w:t>5.2384e+02</w:t>
            </w:r>
          </w:p>
        </w:tc>
      </w:tr>
      <w:tr w:rsidR="00091D48" w:rsidRPr="000A5C7E" w14:paraId="646C1745" w14:textId="77777777" w:rsidTr="00222ED4">
        <w:trPr>
          <w:jc w:val="center"/>
        </w:trPr>
        <w:tc>
          <w:tcPr>
            <w:tcW w:w="1642" w:type="dxa"/>
          </w:tcPr>
          <w:p w14:paraId="4BF53C02" w14:textId="77777777" w:rsidR="00091D48" w:rsidRPr="000A5C7E" w:rsidRDefault="00091D48" w:rsidP="000A5C7E">
            <w:pPr>
              <w:widowControl/>
              <w:jc w:val="center"/>
              <w:rPr>
                <w:rFonts w:eastAsia="Noto Sans CJK SC Regular"/>
              </w:rPr>
            </w:pPr>
            <w:r w:rsidRPr="000A5C7E">
              <w:rPr>
                <w:rFonts w:eastAsia="Noto Sans CJK SC Regular"/>
              </w:rPr>
              <w:t>C3</w:t>
            </w:r>
          </w:p>
        </w:tc>
        <w:tc>
          <w:tcPr>
            <w:tcW w:w="1642" w:type="dxa"/>
          </w:tcPr>
          <w:p w14:paraId="1A0BE9E0"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642" w:type="dxa"/>
          </w:tcPr>
          <w:p w14:paraId="56180559" w14:textId="77777777" w:rsidR="00091D48" w:rsidRPr="000A5C7E" w:rsidRDefault="00091D48" w:rsidP="000A5C7E">
            <w:pPr>
              <w:widowControl/>
              <w:jc w:val="center"/>
              <w:rPr>
                <w:rFonts w:eastAsia="Noto Sans CJK SC Regular"/>
              </w:rPr>
            </w:pPr>
            <w:r w:rsidRPr="000A5C7E">
              <w:rPr>
                <w:rFonts w:eastAsia="Noto Sans CJK SC Regular"/>
              </w:rPr>
              <w:t>C20</w:t>
            </w:r>
          </w:p>
        </w:tc>
        <w:tc>
          <w:tcPr>
            <w:tcW w:w="1643" w:type="dxa"/>
          </w:tcPr>
          <w:p w14:paraId="72921267" w14:textId="77777777" w:rsidR="00091D48" w:rsidRPr="000A5C7E" w:rsidRDefault="00091D48" w:rsidP="000A5C7E">
            <w:pPr>
              <w:widowControl/>
              <w:jc w:val="center"/>
              <w:rPr>
                <w:rFonts w:eastAsia="Noto Sans CJK SC Regular"/>
              </w:rPr>
            </w:pPr>
            <w:r w:rsidRPr="000A5C7E">
              <w:rPr>
                <w:rFonts w:eastAsia="Noto Sans CJK SC Regular"/>
              </w:rPr>
              <w:t>1.0966e+02</w:t>
            </w:r>
          </w:p>
        </w:tc>
        <w:tc>
          <w:tcPr>
            <w:tcW w:w="1643" w:type="dxa"/>
          </w:tcPr>
          <w:p w14:paraId="68D8E8E9" w14:textId="77777777" w:rsidR="00091D48" w:rsidRPr="000A5C7E" w:rsidRDefault="00091D48" w:rsidP="000A5C7E">
            <w:pPr>
              <w:widowControl/>
              <w:jc w:val="center"/>
              <w:rPr>
                <w:rFonts w:eastAsia="Noto Sans CJK SC Regular"/>
              </w:rPr>
            </w:pPr>
            <w:r w:rsidRPr="000A5C7E">
              <w:rPr>
                <w:rFonts w:eastAsia="Noto Sans CJK SC Regular"/>
              </w:rPr>
              <w:t>5.2384e+02</w:t>
            </w:r>
          </w:p>
        </w:tc>
      </w:tr>
      <w:tr w:rsidR="00091D48" w:rsidRPr="000A5C7E" w14:paraId="4C9D1699" w14:textId="77777777" w:rsidTr="00222ED4">
        <w:trPr>
          <w:jc w:val="center"/>
        </w:trPr>
        <w:tc>
          <w:tcPr>
            <w:tcW w:w="1642" w:type="dxa"/>
          </w:tcPr>
          <w:p w14:paraId="21C5B019" w14:textId="77777777" w:rsidR="00091D48" w:rsidRPr="000A5C7E" w:rsidRDefault="00091D48" w:rsidP="000A5C7E">
            <w:pPr>
              <w:widowControl/>
              <w:jc w:val="center"/>
              <w:rPr>
                <w:rFonts w:eastAsia="Noto Sans CJK SC Regular"/>
              </w:rPr>
            </w:pPr>
            <w:r w:rsidRPr="000A5C7E">
              <w:rPr>
                <w:rFonts w:eastAsia="Noto Sans CJK SC Regular"/>
              </w:rPr>
              <w:t>C4</w:t>
            </w:r>
          </w:p>
        </w:tc>
        <w:tc>
          <w:tcPr>
            <w:tcW w:w="1642" w:type="dxa"/>
          </w:tcPr>
          <w:p w14:paraId="3801767D" w14:textId="77777777" w:rsidR="00091D48" w:rsidRPr="000A5C7E" w:rsidRDefault="00091D48" w:rsidP="000A5C7E">
            <w:pPr>
              <w:widowControl/>
              <w:jc w:val="center"/>
              <w:rPr>
                <w:rFonts w:eastAsia="Noto Sans CJK SC Regular"/>
              </w:rPr>
            </w:pPr>
            <w:r w:rsidRPr="000A5C7E">
              <w:rPr>
                <w:rFonts w:eastAsia="Noto Sans CJK SC Regular"/>
              </w:rPr>
              <w:t>C3</w:t>
            </w:r>
          </w:p>
        </w:tc>
        <w:tc>
          <w:tcPr>
            <w:tcW w:w="1642" w:type="dxa"/>
          </w:tcPr>
          <w:p w14:paraId="2B2B7739"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643" w:type="dxa"/>
          </w:tcPr>
          <w:p w14:paraId="3D898911" w14:textId="77777777" w:rsidR="00091D48" w:rsidRPr="000A5C7E" w:rsidRDefault="00091D48" w:rsidP="000A5C7E">
            <w:pPr>
              <w:widowControl/>
              <w:jc w:val="center"/>
              <w:rPr>
                <w:rFonts w:eastAsia="Noto Sans CJK SC Regular"/>
              </w:rPr>
            </w:pPr>
            <w:r w:rsidRPr="000A5C7E">
              <w:rPr>
                <w:rFonts w:eastAsia="Noto Sans CJK SC Regular"/>
              </w:rPr>
              <w:t>1.1421e+02</w:t>
            </w:r>
          </w:p>
        </w:tc>
        <w:tc>
          <w:tcPr>
            <w:tcW w:w="1643" w:type="dxa"/>
          </w:tcPr>
          <w:p w14:paraId="605C3654" w14:textId="77777777" w:rsidR="00091D48" w:rsidRPr="000A5C7E" w:rsidRDefault="00091D48" w:rsidP="000A5C7E">
            <w:pPr>
              <w:widowControl/>
              <w:jc w:val="center"/>
              <w:rPr>
                <w:rFonts w:eastAsia="Noto Sans CJK SC Regular"/>
              </w:rPr>
            </w:pPr>
            <w:r w:rsidRPr="000A5C7E">
              <w:rPr>
                <w:rFonts w:eastAsia="Noto Sans CJK SC Regular"/>
              </w:rPr>
              <w:t>5.3723e+02</w:t>
            </w:r>
          </w:p>
        </w:tc>
      </w:tr>
      <w:tr w:rsidR="00091D48" w:rsidRPr="000A5C7E" w14:paraId="1F04F020" w14:textId="77777777" w:rsidTr="00222ED4">
        <w:trPr>
          <w:jc w:val="center"/>
        </w:trPr>
        <w:tc>
          <w:tcPr>
            <w:tcW w:w="1642" w:type="dxa"/>
          </w:tcPr>
          <w:p w14:paraId="4178BC81" w14:textId="77777777" w:rsidR="00091D48" w:rsidRPr="000A5C7E" w:rsidRDefault="00091D48" w:rsidP="000A5C7E">
            <w:pPr>
              <w:widowControl/>
              <w:jc w:val="center"/>
              <w:rPr>
                <w:rFonts w:eastAsia="Noto Sans CJK SC Regular"/>
              </w:rPr>
            </w:pPr>
            <w:r w:rsidRPr="000A5C7E">
              <w:rPr>
                <w:rFonts w:eastAsia="Noto Sans CJK SC Regular"/>
              </w:rPr>
              <w:t>C4</w:t>
            </w:r>
          </w:p>
        </w:tc>
        <w:tc>
          <w:tcPr>
            <w:tcW w:w="1642" w:type="dxa"/>
          </w:tcPr>
          <w:p w14:paraId="4FE4814C" w14:textId="77777777" w:rsidR="00091D48" w:rsidRPr="000A5C7E" w:rsidRDefault="00091D48" w:rsidP="000A5C7E">
            <w:pPr>
              <w:widowControl/>
              <w:jc w:val="center"/>
              <w:rPr>
                <w:rFonts w:eastAsia="Noto Sans CJK SC Regular"/>
              </w:rPr>
            </w:pPr>
            <w:r w:rsidRPr="000A5C7E">
              <w:rPr>
                <w:rFonts w:eastAsia="Noto Sans CJK SC Regular"/>
              </w:rPr>
              <w:t>C3</w:t>
            </w:r>
          </w:p>
        </w:tc>
        <w:tc>
          <w:tcPr>
            <w:tcW w:w="1642" w:type="dxa"/>
          </w:tcPr>
          <w:p w14:paraId="0C4111AF" w14:textId="77777777" w:rsidR="00091D48" w:rsidRPr="000A5C7E" w:rsidRDefault="00091D48" w:rsidP="000A5C7E">
            <w:pPr>
              <w:widowControl/>
              <w:jc w:val="center"/>
              <w:rPr>
                <w:rFonts w:eastAsia="Noto Sans CJK SC Regular"/>
              </w:rPr>
            </w:pPr>
            <w:r w:rsidRPr="000A5C7E">
              <w:rPr>
                <w:rFonts w:eastAsia="Noto Sans CJK SC Regular"/>
              </w:rPr>
              <w:t>H32</w:t>
            </w:r>
          </w:p>
        </w:tc>
        <w:tc>
          <w:tcPr>
            <w:tcW w:w="1643" w:type="dxa"/>
          </w:tcPr>
          <w:p w14:paraId="37502E95"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1A17D2F6"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02591336" w14:textId="77777777" w:rsidTr="00222ED4">
        <w:trPr>
          <w:jc w:val="center"/>
        </w:trPr>
        <w:tc>
          <w:tcPr>
            <w:tcW w:w="1642" w:type="dxa"/>
          </w:tcPr>
          <w:p w14:paraId="1B7CBD6A" w14:textId="77777777" w:rsidR="00091D48" w:rsidRPr="000A5C7E" w:rsidRDefault="00091D48" w:rsidP="000A5C7E">
            <w:pPr>
              <w:widowControl/>
              <w:jc w:val="center"/>
              <w:rPr>
                <w:rFonts w:eastAsia="Noto Sans CJK SC Regular"/>
              </w:rPr>
            </w:pPr>
            <w:r w:rsidRPr="000A5C7E">
              <w:rPr>
                <w:rFonts w:eastAsia="Noto Sans CJK SC Regular"/>
              </w:rPr>
              <w:t>C4</w:t>
            </w:r>
          </w:p>
        </w:tc>
        <w:tc>
          <w:tcPr>
            <w:tcW w:w="1642" w:type="dxa"/>
          </w:tcPr>
          <w:p w14:paraId="1B7B516B" w14:textId="77777777" w:rsidR="00091D48" w:rsidRPr="000A5C7E" w:rsidRDefault="00091D48" w:rsidP="000A5C7E">
            <w:pPr>
              <w:widowControl/>
              <w:jc w:val="center"/>
              <w:rPr>
                <w:rFonts w:eastAsia="Noto Sans CJK SC Regular"/>
              </w:rPr>
            </w:pPr>
            <w:r w:rsidRPr="000A5C7E">
              <w:rPr>
                <w:rFonts w:eastAsia="Noto Sans CJK SC Regular"/>
              </w:rPr>
              <w:t>C3</w:t>
            </w:r>
          </w:p>
        </w:tc>
        <w:tc>
          <w:tcPr>
            <w:tcW w:w="1642" w:type="dxa"/>
          </w:tcPr>
          <w:p w14:paraId="64EF3B67" w14:textId="77777777" w:rsidR="00091D48" w:rsidRPr="000A5C7E" w:rsidRDefault="00091D48" w:rsidP="000A5C7E">
            <w:pPr>
              <w:widowControl/>
              <w:jc w:val="center"/>
              <w:rPr>
                <w:rFonts w:eastAsia="Noto Sans CJK SC Regular"/>
              </w:rPr>
            </w:pPr>
            <w:r w:rsidRPr="000A5C7E">
              <w:rPr>
                <w:rFonts w:eastAsia="Noto Sans CJK SC Regular"/>
              </w:rPr>
              <w:t>H31</w:t>
            </w:r>
          </w:p>
        </w:tc>
        <w:tc>
          <w:tcPr>
            <w:tcW w:w="1643" w:type="dxa"/>
          </w:tcPr>
          <w:p w14:paraId="48C6CDD6"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0DD36868"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487509F5" w14:textId="77777777" w:rsidTr="00222ED4">
        <w:trPr>
          <w:jc w:val="center"/>
        </w:trPr>
        <w:tc>
          <w:tcPr>
            <w:tcW w:w="1642" w:type="dxa"/>
          </w:tcPr>
          <w:p w14:paraId="2E429F4A" w14:textId="77777777" w:rsidR="00091D48" w:rsidRPr="000A5C7E" w:rsidRDefault="00091D48" w:rsidP="000A5C7E">
            <w:pPr>
              <w:widowControl/>
              <w:jc w:val="center"/>
              <w:rPr>
                <w:rFonts w:eastAsia="Noto Sans CJK SC Regular"/>
              </w:rPr>
            </w:pPr>
            <w:r w:rsidRPr="000A5C7E">
              <w:rPr>
                <w:rFonts w:eastAsia="Noto Sans CJK SC Regular"/>
              </w:rPr>
              <w:t>C4</w:t>
            </w:r>
          </w:p>
        </w:tc>
        <w:tc>
          <w:tcPr>
            <w:tcW w:w="1642" w:type="dxa"/>
          </w:tcPr>
          <w:p w14:paraId="4CE594DA" w14:textId="77777777" w:rsidR="00091D48" w:rsidRPr="000A5C7E" w:rsidRDefault="00091D48" w:rsidP="000A5C7E">
            <w:pPr>
              <w:widowControl/>
              <w:jc w:val="center"/>
              <w:rPr>
                <w:rFonts w:eastAsia="Noto Sans CJK SC Regular"/>
              </w:rPr>
            </w:pPr>
            <w:r w:rsidRPr="000A5C7E">
              <w:rPr>
                <w:rFonts w:eastAsia="Noto Sans CJK SC Regular"/>
              </w:rPr>
              <w:t>C5</w:t>
            </w:r>
          </w:p>
        </w:tc>
        <w:tc>
          <w:tcPr>
            <w:tcW w:w="1642" w:type="dxa"/>
          </w:tcPr>
          <w:p w14:paraId="1E8C5E2B" w14:textId="77777777" w:rsidR="00091D48" w:rsidRPr="000A5C7E" w:rsidRDefault="00091D48" w:rsidP="000A5C7E">
            <w:pPr>
              <w:widowControl/>
              <w:jc w:val="center"/>
              <w:rPr>
                <w:rFonts w:eastAsia="Noto Sans CJK SC Regular"/>
              </w:rPr>
            </w:pPr>
            <w:r w:rsidRPr="000A5C7E">
              <w:rPr>
                <w:rFonts w:eastAsia="Noto Sans CJK SC Regular"/>
              </w:rPr>
              <w:t>C6</w:t>
            </w:r>
          </w:p>
        </w:tc>
        <w:tc>
          <w:tcPr>
            <w:tcW w:w="1643" w:type="dxa"/>
          </w:tcPr>
          <w:p w14:paraId="0A054B7A" w14:textId="77777777" w:rsidR="00091D48" w:rsidRPr="000A5C7E" w:rsidRDefault="00091D48" w:rsidP="000A5C7E">
            <w:pPr>
              <w:widowControl/>
              <w:jc w:val="center"/>
              <w:rPr>
                <w:rFonts w:eastAsia="Noto Sans CJK SC Regular"/>
              </w:rPr>
            </w:pPr>
            <w:r w:rsidRPr="000A5C7E">
              <w:rPr>
                <w:rFonts w:eastAsia="Noto Sans CJK SC Regular"/>
              </w:rPr>
              <w:t>1.1151e+02</w:t>
            </w:r>
          </w:p>
        </w:tc>
        <w:tc>
          <w:tcPr>
            <w:tcW w:w="1643" w:type="dxa"/>
          </w:tcPr>
          <w:p w14:paraId="082D2F1C" w14:textId="77777777" w:rsidR="00091D48" w:rsidRPr="000A5C7E" w:rsidRDefault="00091D48" w:rsidP="000A5C7E">
            <w:pPr>
              <w:widowControl/>
              <w:jc w:val="center"/>
              <w:rPr>
                <w:rFonts w:eastAsia="Noto Sans CJK SC Regular"/>
              </w:rPr>
            </w:pPr>
            <w:r w:rsidRPr="000A5C7E">
              <w:rPr>
                <w:rFonts w:eastAsia="Noto Sans CJK SC Regular"/>
              </w:rPr>
              <w:t>5.2635e+02</w:t>
            </w:r>
          </w:p>
        </w:tc>
      </w:tr>
      <w:tr w:rsidR="00091D48" w:rsidRPr="000A5C7E" w14:paraId="4F3D9423" w14:textId="77777777" w:rsidTr="00222ED4">
        <w:trPr>
          <w:jc w:val="center"/>
        </w:trPr>
        <w:tc>
          <w:tcPr>
            <w:tcW w:w="1642" w:type="dxa"/>
          </w:tcPr>
          <w:p w14:paraId="4D0BCC1A" w14:textId="77777777" w:rsidR="00091D48" w:rsidRPr="000A5C7E" w:rsidRDefault="00091D48" w:rsidP="000A5C7E">
            <w:pPr>
              <w:widowControl/>
              <w:jc w:val="center"/>
              <w:rPr>
                <w:rFonts w:eastAsia="Noto Sans CJK SC Regular"/>
              </w:rPr>
            </w:pPr>
            <w:r w:rsidRPr="000A5C7E">
              <w:rPr>
                <w:rFonts w:eastAsia="Noto Sans CJK SC Regular"/>
              </w:rPr>
              <w:t>C4</w:t>
            </w:r>
          </w:p>
        </w:tc>
        <w:tc>
          <w:tcPr>
            <w:tcW w:w="1642" w:type="dxa"/>
          </w:tcPr>
          <w:p w14:paraId="58A1E1F4" w14:textId="77777777" w:rsidR="00091D48" w:rsidRPr="000A5C7E" w:rsidRDefault="00091D48" w:rsidP="000A5C7E">
            <w:pPr>
              <w:widowControl/>
              <w:jc w:val="center"/>
              <w:rPr>
                <w:rFonts w:eastAsia="Noto Sans CJK SC Regular"/>
              </w:rPr>
            </w:pPr>
            <w:r w:rsidRPr="000A5C7E">
              <w:rPr>
                <w:rFonts w:eastAsia="Noto Sans CJK SC Regular"/>
              </w:rPr>
              <w:t>C5</w:t>
            </w:r>
          </w:p>
        </w:tc>
        <w:tc>
          <w:tcPr>
            <w:tcW w:w="1642" w:type="dxa"/>
          </w:tcPr>
          <w:p w14:paraId="556625AE" w14:textId="77777777" w:rsidR="00091D48" w:rsidRPr="000A5C7E" w:rsidRDefault="00091D48" w:rsidP="000A5C7E">
            <w:pPr>
              <w:widowControl/>
              <w:jc w:val="center"/>
              <w:rPr>
                <w:rFonts w:eastAsia="Noto Sans CJK SC Regular"/>
              </w:rPr>
            </w:pPr>
            <w:r w:rsidRPr="000A5C7E">
              <w:rPr>
                <w:rFonts w:eastAsia="Noto Sans CJK SC Regular"/>
              </w:rPr>
              <w:t>H52</w:t>
            </w:r>
          </w:p>
        </w:tc>
        <w:tc>
          <w:tcPr>
            <w:tcW w:w="1643" w:type="dxa"/>
          </w:tcPr>
          <w:p w14:paraId="4AC06E75"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535A6E12"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5D5E7853" w14:textId="77777777" w:rsidTr="00222ED4">
        <w:trPr>
          <w:jc w:val="center"/>
        </w:trPr>
        <w:tc>
          <w:tcPr>
            <w:tcW w:w="1642" w:type="dxa"/>
          </w:tcPr>
          <w:p w14:paraId="0868D643" w14:textId="77777777" w:rsidR="00091D48" w:rsidRPr="000A5C7E" w:rsidRDefault="00091D48" w:rsidP="000A5C7E">
            <w:pPr>
              <w:widowControl/>
              <w:jc w:val="center"/>
              <w:rPr>
                <w:rFonts w:eastAsia="Noto Sans CJK SC Regular"/>
              </w:rPr>
            </w:pPr>
            <w:r w:rsidRPr="000A5C7E">
              <w:rPr>
                <w:rFonts w:eastAsia="Noto Sans CJK SC Regular"/>
              </w:rPr>
              <w:t>C4</w:t>
            </w:r>
          </w:p>
        </w:tc>
        <w:tc>
          <w:tcPr>
            <w:tcW w:w="1642" w:type="dxa"/>
          </w:tcPr>
          <w:p w14:paraId="38F0901F" w14:textId="77777777" w:rsidR="00091D48" w:rsidRPr="000A5C7E" w:rsidRDefault="00091D48" w:rsidP="000A5C7E">
            <w:pPr>
              <w:widowControl/>
              <w:jc w:val="center"/>
              <w:rPr>
                <w:rFonts w:eastAsia="Noto Sans CJK SC Regular"/>
              </w:rPr>
            </w:pPr>
            <w:r w:rsidRPr="000A5C7E">
              <w:rPr>
                <w:rFonts w:eastAsia="Noto Sans CJK SC Regular"/>
              </w:rPr>
              <w:t>C5</w:t>
            </w:r>
          </w:p>
        </w:tc>
        <w:tc>
          <w:tcPr>
            <w:tcW w:w="1642" w:type="dxa"/>
          </w:tcPr>
          <w:p w14:paraId="7FD5CF8C" w14:textId="77777777" w:rsidR="00091D48" w:rsidRPr="000A5C7E" w:rsidRDefault="00091D48" w:rsidP="000A5C7E">
            <w:pPr>
              <w:widowControl/>
              <w:jc w:val="center"/>
              <w:rPr>
                <w:rFonts w:eastAsia="Noto Sans CJK SC Regular"/>
              </w:rPr>
            </w:pPr>
            <w:r w:rsidRPr="000A5C7E">
              <w:rPr>
                <w:rFonts w:eastAsia="Noto Sans CJK SC Regular"/>
              </w:rPr>
              <w:t>H51</w:t>
            </w:r>
          </w:p>
        </w:tc>
        <w:tc>
          <w:tcPr>
            <w:tcW w:w="1643" w:type="dxa"/>
          </w:tcPr>
          <w:p w14:paraId="48882957"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2AA6D5A2"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6740AF39" w14:textId="77777777" w:rsidTr="00222ED4">
        <w:trPr>
          <w:jc w:val="center"/>
        </w:trPr>
        <w:tc>
          <w:tcPr>
            <w:tcW w:w="1642" w:type="dxa"/>
          </w:tcPr>
          <w:p w14:paraId="0C3AE524" w14:textId="77777777" w:rsidR="00091D48" w:rsidRPr="000A5C7E" w:rsidRDefault="00091D48" w:rsidP="000A5C7E">
            <w:pPr>
              <w:widowControl/>
              <w:jc w:val="center"/>
              <w:rPr>
                <w:rFonts w:eastAsia="Noto Sans CJK SC Regular"/>
              </w:rPr>
            </w:pPr>
            <w:r w:rsidRPr="000A5C7E">
              <w:rPr>
                <w:rFonts w:eastAsia="Noto Sans CJK SC Regular"/>
              </w:rPr>
              <w:t>C5</w:t>
            </w:r>
          </w:p>
        </w:tc>
        <w:tc>
          <w:tcPr>
            <w:tcW w:w="1642" w:type="dxa"/>
          </w:tcPr>
          <w:p w14:paraId="4A755983" w14:textId="77777777" w:rsidR="00091D48" w:rsidRPr="000A5C7E" w:rsidRDefault="00091D48" w:rsidP="000A5C7E">
            <w:pPr>
              <w:widowControl/>
              <w:jc w:val="center"/>
              <w:rPr>
                <w:rFonts w:eastAsia="Noto Sans CJK SC Regular"/>
              </w:rPr>
            </w:pPr>
            <w:r w:rsidRPr="000A5C7E">
              <w:rPr>
                <w:rFonts w:eastAsia="Noto Sans CJK SC Regular"/>
              </w:rPr>
              <w:t>C4</w:t>
            </w:r>
          </w:p>
        </w:tc>
        <w:tc>
          <w:tcPr>
            <w:tcW w:w="1642" w:type="dxa"/>
          </w:tcPr>
          <w:p w14:paraId="12F7E2B7" w14:textId="77777777" w:rsidR="00091D48" w:rsidRPr="000A5C7E" w:rsidRDefault="00091D48" w:rsidP="000A5C7E">
            <w:pPr>
              <w:widowControl/>
              <w:jc w:val="center"/>
              <w:rPr>
                <w:rFonts w:eastAsia="Noto Sans CJK SC Regular"/>
              </w:rPr>
            </w:pPr>
            <w:r w:rsidRPr="000A5C7E">
              <w:rPr>
                <w:rFonts w:eastAsia="Noto Sans CJK SC Regular"/>
              </w:rPr>
              <w:t>H42</w:t>
            </w:r>
          </w:p>
        </w:tc>
        <w:tc>
          <w:tcPr>
            <w:tcW w:w="1643" w:type="dxa"/>
          </w:tcPr>
          <w:p w14:paraId="4AC13E14"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7277568F"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07994E64" w14:textId="77777777" w:rsidTr="00222ED4">
        <w:trPr>
          <w:jc w:val="center"/>
        </w:trPr>
        <w:tc>
          <w:tcPr>
            <w:tcW w:w="1642" w:type="dxa"/>
          </w:tcPr>
          <w:p w14:paraId="378F008A" w14:textId="77777777" w:rsidR="00091D48" w:rsidRPr="000A5C7E" w:rsidRDefault="00091D48" w:rsidP="000A5C7E">
            <w:pPr>
              <w:widowControl/>
              <w:jc w:val="center"/>
              <w:rPr>
                <w:rFonts w:eastAsia="Noto Sans CJK SC Regular"/>
              </w:rPr>
            </w:pPr>
            <w:r w:rsidRPr="000A5C7E">
              <w:rPr>
                <w:rFonts w:eastAsia="Noto Sans CJK SC Regular"/>
              </w:rPr>
              <w:t>C5</w:t>
            </w:r>
          </w:p>
        </w:tc>
        <w:tc>
          <w:tcPr>
            <w:tcW w:w="1642" w:type="dxa"/>
          </w:tcPr>
          <w:p w14:paraId="04147804" w14:textId="77777777" w:rsidR="00091D48" w:rsidRPr="000A5C7E" w:rsidRDefault="00091D48" w:rsidP="000A5C7E">
            <w:pPr>
              <w:widowControl/>
              <w:jc w:val="center"/>
              <w:rPr>
                <w:rFonts w:eastAsia="Noto Sans CJK SC Regular"/>
              </w:rPr>
            </w:pPr>
            <w:r w:rsidRPr="000A5C7E">
              <w:rPr>
                <w:rFonts w:eastAsia="Noto Sans CJK SC Regular"/>
              </w:rPr>
              <w:t>C4</w:t>
            </w:r>
          </w:p>
        </w:tc>
        <w:tc>
          <w:tcPr>
            <w:tcW w:w="1642" w:type="dxa"/>
          </w:tcPr>
          <w:p w14:paraId="204CE8AD" w14:textId="77777777" w:rsidR="00091D48" w:rsidRPr="000A5C7E" w:rsidRDefault="00091D48" w:rsidP="000A5C7E">
            <w:pPr>
              <w:widowControl/>
              <w:jc w:val="center"/>
              <w:rPr>
                <w:rFonts w:eastAsia="Noto Sans CJK SC Regular"/>
              </w:rPr>
            </w:pPr>
            <w:r w:rsidRPr="000A5C7E">
              <w:rPr>
                <w:rFonts w:eastAsia="Noto Sans CJK SC Regular"/>
              </w:rPr>
              <w:t>H41</w:t>
            </w:r>
          </w:p>
        </w:tc>
        <w:tc>
          <w:tcPr>
            <w:tcW w:w="1643" w:type="dxa"/>
          </w:tcPr>
          <w:p w14:paraId="418709AB"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748AB045"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340BE28C" w14:textId="77777777" w:rsidTr="00222ED4">
        <w:trPr>
          <w:jc w:val="center"/>
        </w:trPr>
        <w:tc>
          <w:tcPr>
            <w:tcW w:w="1642" w:type="dxa"/>
          </w:tcPr>
          <w:p w14:paraId="1F61079B" w14:textId="77777777" w:rsidR="00091D48" w:rsidRPr="000A5C7E" w:rsidRDefault="00091D48" w:rsidP="000A5C7E">
            <w:pPr>
              <w:widowControl/>
              <w:jc w:val="center"/>
              <w:rPr>
                <w:rFonts w:eastAsia="Noto Sans CJK SC Regular"/>
              </w:rPr>
            </w:pPr>
            <w:r w:rsidRPr="000A5C7E">
              <w:rPr>
                <w:rFonts w:eastAsia="Noto Sans CJK SC Regular"/>
              </w:rPr>
              <w:t>C5</w:t>
            </w:r>
          </w:p>
        </w:tc>
        <w:tc>
          <w:tcPr>
            <w:tcW w:w="1642" w:type="dxa"/>
          </w:tcPr>
          <w:p w14:paraId="686D7E67" w14:textId="77777777" w:rsidR="00091D48" w:rsidRPr="000A5C7E" w:rsidRDefault="00091D48" w:rsidP="000A5C7E">
            <w:pPr>
              <w:widowControl/>
              <w:jc w:val="center"/>
              <w:rPr>
                <w:rFonts w:eastAsia="Noto Sans CJK SC Regular"/>
              </w:rPr>
            </w:pPr>
            <w:r w:rsidRPr="000A5C7E">
              <w:rPr>
                <w:rFonts w:eastAsia="Noto Sans CJK SC Regular"/>
              </w:rPr>
              <w:t>C6</w:t>
            </w:r>
          </w:p>
        </w:tc>
        <w:tc>
          <w:tcPr>
            <w:tcW w:w="1642" w:type="dxa"/>
          </w:tcPr>
          <w:p w14:paraId="4B971EFE" w14:textId="77777777" w:rsidR="00091D48" w:rsidRPr="000A5C7E" w:rsidRDefault="00091D48" w:rsidP="000A5C7E">
            <w:pPr>
              <w:widowControl/>
              <w:jc w:val="center"/>
              <w:rPr>
                <w:rFonts w:eastAsia="Noto Sans CJK SC Regular"/>
              </w:rPr>
            </w:pPr>
            <w:r w:rsidRPr="000A5C7E">
              <w:rPr>
                <w:rFonts w:eastAsia="Noto Sans CJK SC Regular"/>
              </w:rPr>
              <w:t>C7</w:t>
            </w:r>
          </w:p>
        </w:tc>
        <w:tc>
          <w:tcPr>
            <w:tcW w:w="1643" w:type="dxa"/>
          </w:tcPr>
          <w:p w14:paraId="7F8CCD7D" w14:textId="77777777" w:rsidR="00091D48" w:rsidRPr="000A5C7E" w:rsidRDefault="00091D48" w:rsidP="000A5C7E">
            <w:pPr>
              <w:widowControl/>
              <w:jc w:val="center"/>
              <w:rPr>
                <w:rFonts w:eastAsia="Noto Sans CJK SC Regular"/>
              </w:rPr>
            </w:pPr>
            <w:r w:rsidRPr="000A5C7E">
              <w:rPr>
                <w:rFonts w:eastAsia="Noto Sans CJK SC Regular"/>
              </w:rPr>
              <w:t>1.1151e+02</w:t>
            </w:r>
          </w:p>
        </w:tc>
        <w:tc>
          <w:tcPr>
            <w:tcW w:w="1643" w:type="dxa"/>
          </w:tcPr>
          <w:p w14:paraId="57B41EBB" w14:textId="77777777" w:rsidR="00091D48" w:rsidRPr="000A5C7E" w:rsidRDefault="00091D48" w:rsidP="000A5C7E">
            <w:pPr>
              <w:widowControl/>
              <w:jc w:val="center"/>
              <w:rPr>
                <w:rFonts w:eastAsia="Noto Sans CJK SC Regular"/>
              </w:rPr>
            </w:pPr>
            <w:r w:rsidRPr="000A5C7E">
              <w:rPr>
                <w:rFonts w:eastAsia="Noto Sans CJK SC Regular"/>
              </w:rPr>
              <w:t>5.2635e+02</w:t>
            </w:r>
          </w:p>
        </w:tc>
      </w:tr>
      <w:tr w:rsidR="00091D48" w:rsidRPr="000A5C7E" w14:paraId="78A8740A" w14:textId="77777777" w:rsidTr="00222ED4">
        <w:trPr>
          <w:jc w:val="center"/>
        </w:trPr>
        <w:tc>
          <w:tcPr>
            <w:tcW w:w="1642" w:type="dxa"/>
          </w:tcPr>
          <w:p w14:paraId="46FEDCF1" w14:textId="77777777" w:rsidR="00091D48" w:rsidRPr="000A5C7E" w:rsidRDefault="00091D48" w:rsidP="000A5C7E">
            <w:pPr>
              <w:widowControl/>
              <w:jc w:val="center"/>
              <w:rPr>
                <w:rFonts w:eastAsia="Noto Sans CJK SC Regular"/>
              </w:rPr>
            </w:pPr>
            <w:r w:rsidRPr="000A5C7E">
              <w:rPr>
                <w:rFonts w:eastAsia="Noto Sans CJK SC Regular"/>
              </w:rPr>
              <w:lastRenderedPageBreak/>
              <w:t>C5</w:t>
            </w:r>
          </w:p>
        </w:tc>
        <w:tc>
          <w:tcPr>
            <w:tcW w:w="1642" w:type="dxa"/>
          </w:tcPr>
          <w:p w14:paraId="3A6ED95A" w14:textId="77777777" w:rsidR="00091D48" w:rsidRPr="000A5C7E" w:rsidRDefault="00091D48" w:rsidP="000A5C7E">
            <w:pPr>
              <w:widowControl/>
              <w:jc w:val="center"/>
              <w:rPr>
                <w:rFonts w:eastAsia="Noto Sans CJK SC Regular"/>
              </w:rPr>
            </w:pPr>
            <w:r w:rsidRPr="000A5C7E">
              <w:rPr>
                <w:rFonts w:eastAsia="Noto Sans CJK SC Regular"/>
              </w:rPr>
              <w:t>C6</w:t>
            </w:r>
          </w:p>
        </w:tc>
        <w:tc>
          <w:tcPr>
            <w:tcW w:w="1642" w:type="dxa"/>
          </w:tcPr>
          <w:p w14:paraId="49951654" w14:textId="77777777" w:rsidR="00091D48" w:rsidRPr="000A5C7E" w:rsidRDefault="00091D48" w:rsidP="000A5C7E">
            <w:pPr>
              <w:widowControl/>
              <w:jc w:val="center"/>
              <w:rPr>
                <w:rFonts w:eastAsia="Noto Sans CJK SC Regular"/>
              </w:rPr>
            </w:pPr>
            <w:r w:rsidRPr="000A5C7E">
              <w:rPr>
                <w:rFonts w:eastAsia="Noto Sans CJK SC Regular"/>
              </w:rPr>
              <w:t>H62</w:t>
            </w:r>
          </w:p>
        </w:tc>
        <w:tc>
          <w:tcPr>
            <w:tcW w:w="1643" w:type="dxa"/>
          </w:tcPr>
          <w:p w14:paraId="77867D0A"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7D77D161"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58F2CED1" w14:textId="77777777" w:rsidTr="00222ED4">
        <w:trPr>
          <w:jc w:val="center"/>
        </w:trPr>
        <w:tc>
          <w:tcPr>
            <w:tcW w:w="1642" w:type="dxa"/>
          </w:tcPr>
          <w:p w14:paraId="7178A2EF" w14:textId="77777777" w:rsidR="00091D48" w:rsidRPr="000A5C7E" w:rsidRDefault="00091D48" w:rsidP="000A5C7E">
            <w:pPr>
              <w:widowControl/>
              <w:jc w:val="center"/>
              <w:rPr>
                <w:rFonts w:eastAsia="Noto Sans CJK SC Regular"/>
              </w:rPr>
            </w:pPr>
            <w:r w:rsidRPr="000A5C7E">
              <w:rPr>
                <w:rFonts w:eastAsia="Noto Sans CJK SC Regular"/>
              </w:rPr>
              <w:t>C5</w:t>
            </w:r>
          </w:p>
        </w:tc>
        <w:tc>
          <w:tcPr>
            <w:tcW w:w="1642" w:type="dxa"/>
          </w:tcPr>
          <w:p w14:paraId="3C0F9C0B" w14:textId="77777777" w:rsidR="00091D48" w:rsidRPr="000A5C7E" w:rsidRDefault="00091D48" w:rsidP="000A5C7E">
            <w:pPr>
              <w:widowControl/>
              <w:jc w:val="center"/>
              <w:rPr>
                <w:rFonts w:eastAsia="Noto Sans CJK SC Regular"/>
              </w:rPr>
            </w:pPr>
            <w:r w:rsidRPr="000A5C7E">
              <w:rPr>
                <w:rFonts w:eastAsia="Noto Sans CJK SC Regular"/>
              </w:rPr>
              <w:t>C6</w:t>
            </w:r>
          </w:p>
        </w:tc>
        <w:tc>
          <w:tcPr>
            <w:tcW w:w="1642" w:type="dxa"/>
          </w:tcPr>
          <w:p w14:paraId="3DE21728" w14:textId="77777777" w:rsidR="00091D48" w:rsidRPr="000A5C7E" w:rsidRDefault="00091D48" w:rsidP="000A5C7E">
            <w:pPr>
              <w:widowControl/>
              <w:jc w:val="center"/>
              <w:rPr>
                <w:rFonts w:eastAsia="Noto Sans CJK SC Regular"/>
              </w:rPr>
            </w:pPr>
            <w:r w:rsidRPr="000A5C7E">
              <w:rPr>
                <w:rFonts w:eastAsia="Noto Sans CJK SC Regular"/>
              </w:rPr>
              <w:t>H61</w:t>
            </w:r>
          </w:p>
        </w:tc>
        <w:tc>
          <w:tcPr>
            <w:tcW w:w="1643" w:type="dxa"/>
          </w:tcPr>
          <w:p w14:paraId="259F261C"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6585CC13"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75E6F96F" w14:textId="77777777" w:rsidTr="00222ED4">
        <w:trPr>
          <w:jc w:val="center"/>
        </w:trPr>
        <w:tc>
          <w:tcPr>
            <w:tcW w:w="1642" w:type="dxa"/>
          </w:tcPr>
          <w:p w14:paraId="75F50090" w14:textId="77777777" w:rsidR="00091D48" w:rsidRPr="000A5C7E" w:rsidRDefault="00091D48" w:rsidP="000A5C7E">
            <w:pPr>
              <w:widowControl/>
              <w:jc w:val="center"/>
              <w:rPr>
                <w:rFonts w:eastAsia="Noto Sans CJK SC Regular"/>
              </w:rPr>
            </w:pPr>
            <w:r w:rsidRPr="000A5C7E">
              <w:rPr>
                <w:rFonts w:eastAsia="Noto Sans CJK SC Regular"/>
              </w:rPr>
              <w:t>C6</w:t>
            </w:r>
          </w:p>
        </w:tc>
        <w:tc>
          <w:tcPr>
            <w:tcW w:w="1642" w:type="dxa"/>
          </w:tcPr>
          <w:p w14:paraId="53238FF1" w14:textId="77777777" w:rsidR="00091D48" w:rsidRPr="000A5C7E" w:rsidRDefault="00091D48" w:rsidP="000A5C7E">
            <w:pPr>
              <w:widowControl/>
              <w:jc w:val="center"/>
              <w:rPr>
                <w:rFonts w:eastAsia="Noto Sans CJK SC Regular"/>
              </w:rPr>
            </w:pPr>
            <w:r w:rsidRPr="000A5C7E">
              <w:rPr>
                <w:rFonts w:eastAsia="Noto Sans CJK SC Regular"/>
              </w:rPr>
              <w:t>C5</w:t>
            </w:r>
          </w:p>
        </w:tc>
        <w:tc>
          <w:tcPr>
            <w:tcW w:w="1642" w:type="dxa"/>
          </w:tcPr>
          <w:p w14:paraId="165605AB" w14:textId="77777777" w:rsidR="00091D48" w:rsidRPr="000A5C7E" w:rsidRDefault="00091D48" w:rsidP="000A5C7E">
            <w:pPr>
              <w:widowControl/>
              <w:jc w:val="center"/>
              <w:rPr>
                <w:rFonts w:eastAsia="Noto Sans CJK SC Regular"/>
              </w:rPr>
            </w:pPr>
            <w:r w:rsidRPr="000A5C7E">
              <w:rPr>
                <w:rFonts w:eastAsia="Noto Sans CJK SC Regular"/>
              </w:rPr>
              <w:t>H52</w:t>
            </w:r>
          </w:p>
        </w:tc>
        <w:tc>
          <w:tcPr>
            <w:tcW w:w="1643" w:type="dxa"/>
          </w:tcPr>
          <w:p w14:paraId="7D2420EC"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6E0FF997"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012BBEFD" w14:textId="77777777" w:rsidTr="00222ED4">
        <w:trPr>
          <w:jc w:val="center"/>
        </w:trPr>
        <w:tc>
          <w:tcPr>
            <w:tcW w:w="1642" w:type="dxa"/>
          </w:tcPr>
          <w:p w14:paraId="38FC0099" w14:textId="77777777" w:rsidR="00091D48" w:rsidRPr="000A5C7E" w:rsidRDefault="00091D48" w:rsidP="000A5C7E">
            <w:pPr>
              <w:widowControl/>
              <w:jc w:val="center"/>
              <w:rPr>
                <w:rFonts w:eastAsia="Noto Sans CJK SC Regular"/>
              </w:rPr>
            </w:pPr>
            <w:r w:rsidRPr="000A5C7E">
              <w:rPr>
                <w:rFonts w:eastAsia="Noto Sans CJK SC Regular"/>
              </w:rPr>
              <w:t>C6</w:t>
            </w:r>
          </w:p>
        </w:tc>
        <w:tc>
          <w:tcPr>
            <w:tcW w:w="1642" w:type="dxa"/>
          </w:tcPr>
          <w:p w14:paraId="36AFCF5D" w14:textId="77777777" w:rsidR="00091D48" w:rsidRPr="000A5C7E" w:rsidRDefault="00091D48" w:rsidP="000A5C7E">
            <w:pPr>
              <w:widowControl/>
              <w:jc w:val="center"/>
              <w:rPr>
                <w:rFonts w:eastAsia="Noto Sans CJK SC Regular"/>
              </w:rPr>
            </w:pPr>
            <w:r w:rsidRPr="000A5C7E">
              <w:rPr>
                <w:rFonts w:eastAsia="Noto Sans CJK SC Regular"/>
              </w:rPr>
              <w:t>C5</w:t>
            </w:r>
          </w:p>
        </w:tc>
        <w:tc>
          <w:tcPr>
            <w:tcW w:w="1642" w:type="dxa"/>
          </w:tcPr>
          <w:p w14:paraId="11B2FE33" w14:textId="77777777" w:rsidR="00091D48" w:rsidRPr="000A5C7E" w:rsidRDefault="00091D48" w:rsidP="000A5C7E">
            <w:pPr>
              <w:widowControl/>
              <w:jc w:val="center"/>
              <w:rPr>
                <w:rFonts w:eastAsia="Noto Sans CJK SC Regular"/>
              </w:rPr>
            </w:pPr>
            <w:r w:rsidRPr="000A5C7E">
              <w:rPr>
                <w:rFonts w:eastAsia="Noto Sans CJK SC Regular"/>
              </w:rPr>
              <w:t>H51</w:t>
            </w:r>
          </w:p>
        </w:tc>
        <w:tc>
          <w:tcPr>
            <w:tcW w:w="1643" w:type="dxa"/>
          </w:tcPr>
          <w:p w14:paraId="1ACEB515"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0705B635"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70EDC7FC" w14:textId="77777777" w:rsidTr="00222ED4">
        <w:trPr>
          <w:jc w:val="center"/>
        </w:trPr>
        <w:tc>
          <w:tcPr>
            <w:tcW w:w="1642" w:type="dxa"/>
          </w:tcPr>
          <w:p w14:paraId="064A9813" w14:textId="77777777" w:rsidR="00091D48" w:rsidRPr="000A5C7E" w:rsidRDefault="00091D48" w:rsidP="000A5C7E">
            <w:pPr>
              <w:widowControl/>
              <w:jc w:val="center"/>
              <w:rPr>
                <w:rFonts w:eastAsia="Noto Sans CJK SC Regular"/>
              </w:rPr>
            </w:pPr>
            <w:r w:rsidRPr="000A5C7E">
              <w:rPr>
                <w:rFonts w:eastAsia="Noto Sans CJK SC Regular"/>
              </w:rPr>
              <w:t>C6</w:t>
            </w:r>
          </w:p>
        </w:tc>
        <w:tc>
          <w:tcPr>
            <w:tcW w:w="1642" w:type="dxa"/>
          </w:tcPr>
          <w:p w14:paraId="76B8D22A" w14:textId="77777777" w:rsidR="00091D48" w:rsidRPr="000A5C7E" w:rsidRDefault="00091D48" w:rsidP="000A5C7E">
            <w:pPr>
              <w:widowControl/>
              <w:jc w:val="center"/>
              <w:rPr>
                <w:rFonts w:eastAsia="Noto Sans CJK SC Regular"/>
              </w:rPr>
            </w:pPr>
            <w:r w:rsidRPr="000A5C7E">
              <w:rPr>
                <w:rFonts w:eastAsia="Noto Sans CJK SC Regular"/>
              </w:rPr>
              <w:t>C7</w:t>
            </w:r>
          </w:p>
        </w:tc>
        <w:tc>
          <w:tcPr>
            <w:tcW w:w="1642" w:type="dxa"/>
          </w:tcPr>
          <w:p w14:paraId="2B63829D" w14:textId="77777777" w:rsidR="00091D48" w:rsidRPr="000A5C7E" w:rsidRDefault="00091D48" w:rsidP="000A5C7E">
            <w:pPr>
              <w:widowControl/>
              <w:jc w:val="center"/>
              <w:rPr>
                <w:rFonts w:eastAsia="Noto Sans CJK SC Regular"/>
              </w:rPr>
            </w:pPr>
            <w:r w:rsidRPr="000A5C7E">
              <w:rPr>
                <w:rFonts w:eastAsia="Noto Sans CJK SC Regular"/>
              </w:rPr>
              <w:t>C8</w:t>
            </w:r>
          </w:p>
        </w:tc>
        <w:tc>
          <w:tcPr>
            <w:tcW w:w="1643" w:type="dxa"/>
          </w:tcPr>
          <w:p w14:paraId="23968419" w14:textId="77777777" w:rsidR="00091D48" w:rsidRPr="000A5C7E" w:rsidRDefault="00091D48" w:rsidP="000A5C7E">
            <w:pPr>
              <w:widowControl/>
              <w:jc w:val="center"/>
              <w:rPr>
                <w:rFonts w:eastAsia="Noto Sans CJK SC Regular"/>
              </w:rPr>
            </w:pPr>
            <w:r w:rsidRPr="000A5C7E">
              <w:rPr>
                <w:rFonts w:eastAsia="Noto Sans CJK SC Regular"/>
              </w:rPr>
              <w:t>1.1151e+02</w:t>
            </w:r>
          </w:p>
        </w:tc>
        <w:tc>
          <w:tcPr>
            <w:tcW w:w="1643" w:type="dxa"/>
          </w:tcPr>
          <w:p w14:paraId="60567C5C" w14:textId="77777777" w:rsidR="00091D48" w:rsidRPr="000A5C7E" w:rsidRDefault="00091D48" w:rsidP="000A5C7E">
            <w:pPr>
              <w:widowControl/>
              <w:jc w:val="center"/>
              <w:rPr>
                <w:rFonts w:eastAsia="Noto Sans CJK SC Regular"/>
              </w:rPr>
            </w:pPr>
            <w:r w:rsidRPr="000A5C7E">
              <w:rPr>
                <w:rFonts w:eastAsia="Noto Sans CJK SC Regular"/>
              </w:rPr>
              <w:t>5.2635e+02</w:t>
            </w:r>
          </w:p>
        </w:tc>
      </w:tr>
      <w:tr w:rsidR="00091D48" w:rsidRPr="000A5C7E" w14:paraId="6F4A98F6" w14:textId="77777777" w:rsidTr="00222ED4">
        <w:trPr>
          <w:jc w:val="center"/>
        </w:trPr>
        <w:tc>
          <w:tcPr>
            <w:tcW w:w="1642" w:type="dxa"/>
          </w:tcPr>
          <w:p w14:paraId="6D1E0455" w14:textId="77777777" w:rsidR="00091D48" w:rsidRPr="000A5C7E" w:rsidRDefault="00091D48" w:rsidP="000A5C7E">
            <w:pPr>
              <w:widowControl/>
              <w:jc w:val="center"/>
              <w:rPr>
                <w:rFonts w:eastAsia="Noto Sans CJK SC Regular"/>
              </w:rPr>
            </w:pPr>
            <w:r w:rsidRPr="000A5C7E">
              <w:rPr>
                <w:rFonts w:eastAsia="Noto Sans CJK SC Regular"/>
              </w:rPr>
              <w:t>C6</w:t>
            </w:r>
          </w:p>
        </w:tc>
        <w:tc>
          <w:tcPr>
            <w:tcW w:w="1642" w:type="dxa"/>
          </w:tcPr>
          <w:p w14:paraId="33991F66" w14:textId="77777777" w:rsidR="00091D48" w:rsidRPr="000A5C7E" w:rsidRDefault="00091D48" w:rsidP="000A5C7E">
            <w:pPr>
              <w:widowControl/>
              <w:jc w:val="center"/>
              <w:rPr>
                <w:rFonts w:eastAsia="Noto Sans CJK SC Regular"/>
              </w:rPr>
            </w:pPr>
            <w:r w:rsidRPr="000A5C7E">
              <w:rPr>
                <w:rFonts w:eastAsia="Noto Sans CJK SC Regular"/>
              </w:rPr>
              <w:t>C7</w:t>
            </w:r>
          </w:p>
        </w:tc>
        <w:tc>
          <w:tcPr>
            <w:tcW w:w="1642" w:type="dxa"/>
          </w:tcPr>
          <w:p w14:paraId="145662E6" w14:textId="77777777" w:rsidR="00091D48" w:rsidRPr="000A5C7E" w:rsidRDefault="00091D48" w:rsidP="000A5C7E">
            <w:pPr>
              <w:widowControl/>
              <w:jc w:val="center"/>
              <w:rPr>
                <w:rFonts w:eastAsia="Noto Sans CJK SC Regular"/>
              </w:rPr>
            </w:pPr>
            <w:r w:rsidRPr="000A5C7E">
              <w:rPr>
                <w:rFonts w:eastAsia="Noto Sans CJK SC Regular"/>
              </w:rPr>
              <w:t>H72</w:t>
            </w:r>
          </w:p>
        </w:tc>
        <w:tc>
          <w:tcPr>
            <w:tcW w:w="1643" w:type="dxa"/>
          </w:tcPr>
          <w:p w14:paraId="511CD909"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5ABF130C"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1EADF1D9" w14:textId="77777777" w:rsidTr="00222ED4">
        <w:trPr>
          <w:jc w:val="center"/>
        </w:trPr>
        <w:tc>
          <w:tcPr>
            <w:tcW w:w="1642" w:type="dxa"/>
          </w:tcPr>
          <w:p w14:paraId="1BDAFAE6" w14:textId="77777777" w:rsidR="00091D48" w:rsidRPr="000A5C7E" w:rsidRDefault="00091D48" w:rsidP="000A5C7E">
            <w:pPr>
              <w:widowControl/>
              <w:jc w:val="center"/>
              <w:rPr>
                <w:rFonts w:eastAsia="Noto Sans CJK SC Regular"/>
              </w:rPr>
            </w:pPr>
            <w:r w:rsidRPr="000A5C7E">
              <w:rPr>
                <w:rFonts w:eastAsia="Noto Sans CJK SC Regular"/>
              </w:rPr>
              <w:t>C6</w:t>
            </w:r>
          </w:p>
        </w:tc>
        <w:tc>
          <w:tcPr>
            <w:tcW w:w="1642" w:type="dxa"/>
          </w:tcPr>
          <w:p w14:paraId="3AD801D4" w14:textId="77777777" w:rsidR="00091D48" w:rsidRPr="000A5C7E" w:rsidRDefault="00091D48" w:rsidP="000A5C7E">
            <w:pPr>
              <w:widowControl/>
              <w:jc w:val="center"/>
              <w:rPr>
                <w:rFonts w:eastAsia="Noto Sans CJK SC Regular"/>
              </w:rPr>
            </w:pPr>
            <w:r w:rsidRPr="000A5C7E">
              <w:rPr>
                <w:rFonts w:eastAsia="Noto Sans CJK SC Regular"/>
              </w:rPr>
              <w:t>C7</w:t>
            </w:r>
          </w:p>
        </w:tc>
        <w:tc>
          <w:tcPr>
            <w:tcW w:w="1642" w:type="dxa"/>
          </w:tcPr>
          <w:p w14:paraId="0BCAE54E" w14:textId="77777777" w:rsidR="00091D48" w:rsidRPr="000A5C7E" w:rsidRDefault="00091D48" w:rsidP="000A5C7E">
            <w:pPr>
              <w:widowControl/>
              <w:jc w:val="center"/>
              <w:rPr>
                <w:rFonts w:eastAsia="Noto Sans CJK SC Regular"/>
              </w:rPr>
            </w:pPr>
            <w:r w:rsidRPr="000A5C7E">
              <w:rPr>
                <w:rFonts w:eastAsia="Noto Sans CJK SC Regular"/>
              </w:rPr>
              <w:t>H71</w:t>
            </w:r>
          </w:p>
        </w:tc>
        <w:tc>
          <w:tcPr>
            <w:tcW w:w="1643" w:type="dxa"/>
          </w:tcPr>
          <w:p w14:paraId="01CB9929"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7ABF79BB"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18A127CA" w14:textId="77777777" w:rsidTr="00222ED4">
        <w:trPr>
          <w:jc w:val="center"/>
        </w:trPr>
        <w:tc>
          <w:tcPr>
            <w:tcW w:w="1642" w:type="dxa"/>
          </w:tcPr>
          <w:p w14:paraId="1223E66E"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642" w:type="dxa"/>
          </w:tcPr>
          <w:p w14:paraId="064BC036" w14:textId="77777777" w:rsidR="00091D48" w:rsidRPr="000A5C7E" w:rsidRDefault="00091D48" w:rsidP="000A5C7E">
            <w:pPr>
              <w:widowControl/>
              <w:jc w:val="center"/>
              <w:rPr>
                <w:rFonts w:eastAsia="Noto Sans CJK SC Regular"/>
              </w:rPr>
            </w:pPr>
            <w:r w:rsidRPr="000A5C7E">
              <w:rPr>
                <w:rFonts w:eastAsia="Noto Sans CJK SC Regular"/>
              </w:rPr>
              <w:t>C2</w:t>
            </w:r>
          </w:p>
        </w:tc>
        <w:tc>
          <w:tcPr>
            <w:tcW w:w="1642" w:type="dxa"/>
          </w:tcPr>
          <w:p w14:paraId="23199E94" w14:textId="77777777" w:rsidR="00091D48" w:rsidRPr="000A5C7E" w:rsidRDefault="00091D48" w:rsidP="000A5C7E">
            <w:pPr>
              <w:widowControl/>
              <w:jc w:val="center"/>
              <w:rPr>
                <w:rFonts w:eastAsia="Noto Sans CJK SC Regular"/>
              </w:rPr>
            </w:pPr>
            <w:r w:rsidRPr="000A5C7E">
              <w:rPr>
                <w:rFonts w:eastAsia="Noto Sans CJK SC Regular"/>
              </w:rPr>
              <w:t>H22</w:t>
            </w:r>
          </w:p>
        </w:tc>
        <w:tc>
          <w:tcPr>
            <w:tcW w:w="1643" w:type="dxa"/>
          </w:tcPr>
          <w:p w14:paraId="28E547C5" w14:textId="77777777" w:rsidR="00091D48" w:rsidRPr="000A5C7E" w:rsidRDefault="00091D48" w:rsidP="000A5C7E">
            <w:pPr>
              <w:widowControl/>
              <w:jc w:val="center"/>
              <w:rPr>
                <w:rFonts w:eastAsia="Noto Sans CJK SC Regular"/>
              </w:rPr>
            </w:pPr>
            <w:r w:rsidRPr="000A5C7E">
              <w:rPr>
                <w:rFonts w:eastAsia="Noto Sans CJK SC Regular"/>
              </w:rPr>
              <w:t>1.0790e+02</w:t>
            </w:r>
          </w:p>
        </w:tc>
        <w:tc>
          <w:tcPr>
            <w:tcW w:w="1643" w:type="dxa"/>
          </w:tcPr>
          <w:p w14:paraId="7EFF0649" w14:textId="77777777" w:rsidR="00091D48" w:rsidRPr="000A5C7E" w:rsidRDefault="00091D48" w:rsidP="000A5C7E">
            <w:pPr>
              <w:widowControl/>
              <w:jc w:val="center"/>
              <w:rPr>
                <w:rFonts w:eastAsia="Noto Sans CJK SC Regular"/>
              </w:rPr>
            </w:pPr>
            <w:r w:rsidRPr="000A5C7E">
              <w:rPr>
                <w:rFonts w:eastAsia="Noto Sans CJK SC Regular"/>
              </w:rPr>
              <w:t>4.0668e+02</w:t>
            </w:r>
          </w:p>
        </w:tc>
      </w:tr>
      <w:tr w:rsidR="00091D48" w:rsidRPr="000A5C7E" w14:paraId="1209CB69" w14:textId="77777777" w:rsidTr="00222ED4">
        <w:trPr>
          <w:jc w:val="center"/>
        </w:trPr>
        <w:tc>
          <w:tcPr>
            <w:tcW w:w="1642" w:type="dxa"/>
          </w:tcPr>
          <w:p w14:paraId="7980413A"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642" w:type="dxa"/>
          </w:tcPr>
          <w:p w14:paraId="48534DE6" w14:textId="77777777" w:rsidR="00091D48" w:rsidRPr="000A5C7E" w:rsidRDefault="00091D48" w:rsidP="000A5C7E">
            <w:pPr>
              <w:widowControl/>
              <w:jc w:val="center"/>
              <w:rPr>
                <w:rFonts w:eastAsia="Noto Sans CJK SC Regular"/>
              </w:rPr>
            </w:pPr>
            <w:r w:rsidRPr="000A5C7E">
              <w:rPr>
                <w:rFonts w:eastAsia="Noto Sans CJK SC Regular"/>
              </w:rPr>
              <w:t>C2</w:t>
            </w:r>
          </w:p>
        </w:tc>
        <w:tc>
          <w:tcPr>
            <w:tcW w:w="1642" w:type="dxa"/>
          </w:tcPr>
          <w:p w14:paraId="3EE045E6" w14:textId="77777777" w:rsidR="00091D48" w:rsidRPr="000A5C7E" w:rsidRDefault="00091D48" w:rsidP="000A5C7E">
            <w:pPr>
              <w:widowControl/>
              <w:jc w:val="center"/>
              <w:rPr>
                <w:rFonts w:eastAsia="Noto Sans CJK SC Regular"/>
              </w:rPr>
            </w:pPr>
            <w:r w:rsidRPr="000A5C7E">
              <w:rPr>
                <w:rFonts w:eastAsia="Noto Sans CJK SC Regular"/>
              </w:rPr>
              <w:t>H21</w:t>
            </w:r>
          </w:p>
        </w:tc>
        <w:tc>
          <w:tcPr>
            <w:tcW w:w="1643" w:type="dxa"/>
          </w:tcPr>
          <w:p w14:paraId="3CE65E20" w14:textId="77777777" w:rsidR="00091D48" w:rsidRPr="000A5C7E" w:rsidRDefault="00091D48" w:rsidP="000A5C7E">
            <w:pPr>
              <w:widowControl/>
              <w:jc w:val="center"/>
              <w:rPr>
                <w:rFonts w:eastAsia="Noto Sans CJK SC Regular"/>
              </w:rPr>
            </w:pPr>
            <w:r w:rsidRPr="000A5C7E">
              <w:rPr>
                <w:rFonts w:eastAsia="Noto Sans CJK SC Regular"/>
              </w:rPr>
              <w:t>1.0790e+02</w:t>
            </w:r>
          </w:p>
        </w:tc>
        <w:tc>
          <w:tcPr>
            <w:tcW w:w="1643" w:type="dxa"/>
          </w:tcPr>
          <w:p w14:paraId="6CB5B5BB" w14:textId="77777777" w:rsidR="00091D48" w:rsidRPr="000A5C7E" w:rsidRDefault="00091D48" w:rsidP="000A5C7E">
            <w:pPr>
              <w:widowControl/>
              <w:jc w:val="center"/>
              <w:rPr>
                <w:rFonts w:eastAsia="Noto Sans CJK SC Regular"/>
              </w:rPr>
            </w:pPr>
            <w:r w:rsidRPr="000A5C7E">
              <w:rPr>
                <w:rFonts w:eastAsia="Noto Sans CJK SC Regular"/>
              </w:rPr>
              <w:t>4.0668e+02</w:t>
            </w:r>
          </w:p>
        </w:tc>
      </w:tr>
      <w:tr w:rsidR="00091D48" w:rsidRPr="000A5C7E" w14:paraId="2161B379" w14:textId="77777777" w:rsidTr="00222ED4">
        <w:trPr>
          <w:jc w:val="center"/>
        </w:trPr>
        <w:tc>
          <w:tcPr>
            <w:tcW w:w="1642" w:type="dxa"/>
          </w:tcPr>
          <w:p w14:paraId="1CCD3405"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642" w:type="dxa"/>
          </w:tcPr>
          <w:p w14:paraId="07515220" w14:textId="77777777" w:rsidR="00091D48" w:rsidRPr="000A5C7E" w:rsidRDefault="00091D48" w:rsidP="000A5C7E">
            <w:pPr>
              <w:widowControl/>
              <w:jc w:val="center"/>
              <w:rPr>
                <w:rFonts w:eastAsia="Noto Sans CJK SC Regular"/>
              </w:rPr>
            </w:pPr>
            <w:r w:rsidRPr="000A5C7E">
              <w:rPr>
                <w:rFonts w:eastAsia="Noto Sans CJK SC Regular"/>
              </w:rPr>
              <w:t>C3</w:t>
            </w:r>
          </w:p>
        </w:tc>
        <w:tc>
          <w:tcPr>
            <w:tcW w:w="1642" w:type="dxa"/>
          </w:tcPr>
          <w:p w14:paraId="55C852D7" w14:textId="77777777" w:rsidR="00091D48" w:rsidRPr="000A5C7E" w:rsidRDefault="00091D48" w:rsidP="000A5C7E">
            <w:pPr>
              <w:widowControl/>
              <w:jc w:val="center"/>
              <w:rPr>
                <w:rFonts w:eastAsia="Noto Sans CJK SC Regular"/>
              </w:rPr>
            </w:pPr>
            <w:r w:rsidRPr="000A5C7E">
              <w:rPr>
                <w:rFonts w:eastAsia="Noto Sans CJK SC Regular"/>
              </w:rPr>
              <w:t>H32</w:t>
            </w:r>
          </w:p>
        </w:tc>
        <w:tc>
          <w:tcPr>
            <w:tcW w:w="1643" w:type="dxa"/>
          </w:tcPr>
          <w:p w14:paraId="011EEB4F" w14:textId="77777777" w:rsidR="00091D48" w:rsidRPr="000A5C7E" w:rsidRDefault="00091D48" w:rsidP="000A5C7E">
            <w:pPr>
              <w:widowControl/>
              <w:jc w:val="center"/>
              <w:rPr>
                <w:rFonts w:eastAsia="Noto Sans CJK SC Regular"/>
              </w:rPr>
            </w:pPr>
            <w:r w:rsidRPr="000A5C7E">
              <w:rPr>
                <w:rFonts w:eastAsia="Noto Sans CJK SC Regular"/>
              </w:rPr>
              <w:t>1.0790e+02</w:t>
            </w:r>
          </w:p>
        </w:tc>
        <w:tc>
          <w:tcPr>
            <w:tcW w:w="1643" w:type="dxa"/>
          </w:tcPr>
          <w:p w14:paraId="1A35EA14" w14:textId="77777777" w:rsidR="00091D48" w:rsidRPr="000A5C7E" w:rsidRDefault="00091D48" w:rsidP="000A5C7E">
            <w:pPr>
              <w:widowControl/>
              <w:jc w:val="center"/>
              <w:rPr>
                <w:rFonts w:eastAsia="Noto Sans CJK SC Regular"/>
              </w:rPr>
            </w:pPr>
            <w:r w:rsidRPr="000A5C7E">
              <w:rPr>
                <w:rFonts w:eastAsia="Noto Sans CJK SC Regular"/>
              </w:rPr>
              <w:t>4.0668e+02</w:t>
            </w:r>
          </w:p>
        </w:tc>
      </w:tr>
      <w:tr w:rsidR="00091D48" w:rsidRPr="000A5C7E" w14:paraId="1B384237" w14:textId="77777777" w:rsidTr="00222ED4">
        <w:trPr>
          <w:jc w:val="center"/>
        </w:trPr>
        <w:tc>
          <w:tcPr>
            <w:tcW w:w="1642" w:type="dxa"/>
          </w:tcPr>
          <w:p w14:paraId="3C2EDC65"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642" w:type="dxa"/>
          </w:tcPr>
          <w:p w14:paraId="6CC9F00F" w14:textId="77777777" w:rsidR="00091D48" w:rsidRPr="000A5C7E" w:rsidRDefault="00091D48" w:rsidP="000A5C7E">
            <w:pPr>
              <w:widowControl/>
              <w:jc w:val="center"/>
              <w:rPr>
                <w:rFonts w:eastAsia="Noto Sans CJK SC Regular"/>
              </w:rPr>
            </w:pPr>
            <w:r w:rsidRPr="000A5C7E">
              <w:rPr>
                <w:rFonts w:eastAsia="Noto Sans CJK SC Regular"/>
              </w:rPr>
              <w:t>C3</w:t>
            </w:r>
          </w:p>
        </w:tc>
        <w:tc>
          <w:tcPr>
            <w:tcW w:w="1642" w:type="dxa"/>
          </w:tcPr>
          <w:p w14:paraId="1A0B5E0C" w14:textId="77777777" w:rsidR="00091D48" w:rsidRPr="000A5C7E" w:rsidRDefault="00091D48" w:rsidP="000A5C7E">
            <w:pPr>
              <w:widowControl/>
              <w:jc w:val="center"/>
              <w:rPr>
                <w:rFonts w:eastAsia="Noto Sans CJK SC Regular"/>
              </w:rPr>
            </w:pPr>
            <w:r w:rsidRPr="000A5C7E">
              <w:rPr>
                <w:rFonts w:eastAsia="Noto Sans CJK SC Regular"/>
              </w:rPr>
              <w:t>H31</w:t>
            </w:r>
          </w:p>
        </w:tc>
        <w:tc>
          <w:tcPr>
            <w:tcW w:w="1643" w:type="dxa"/>
          </w:tcPr>
          <w:p w14:paraId="4123A9BB" w14:textId="77777777" w:rsidR="00091D48" w:rsidRPr="000A5C7E" w:rsidRDefault="00091D48" w:rsidP="000A5C7E">
            <w:pPr>
              <w:widowControl/>
              <w:jc w:val="center"/>
              <w:rPr>
                <w:rFonts w:eastAsia="Noto Sans CJK SC Regular"/>
              </w:rPr>
            </w:pPr>
            <w:r w:rsidRPr="000A5C7E">
              <w:rPr>
                <w:rFonts w:eastAsia="Noto Sans CJK SC Regular"/>
              </w:rPr>
              <w:t>1.0790e+02</w:t>
            </w:r>
          </w:p>
        </w:tc>
        <w:tc>
          <w:tcPr>
            <w:tcW w:w="1643" w:type="dxa"/>
          </w:tcPr>
          <w:p w14:paraId="10334DB1" w14:textId="77777777" w:rsidR="00091D48" w:rsidRPr="000A5C7E" w:rsidRDefault="00091D48" w:rsidP="000A5C7E">
            <w:pPr>
              <w:widowControl/>
              <w:jc w:val="center"/>
              <w:rPr>
                <w:rFonts w:eastAsia="Noto Sans CJK SC Regular"/>
              </w:rPr>
            </w:pPr>
            <w:r w:rsidRPr="000A5C7E">
              <w:rPr>
                <w:rFonts w:eastAsia="Noto Sans CJK SC Regular"/>
              </w:rPr>
              <w:t>4.0668e+02</w:t>
            </w:r>
          </w:p>
        </w:tc>
      </w:tr>
      <w:tr w:rsidR="00091D48" w:rsidRPr="000A5C7E" w14:paraId="7DA74D7E" w14:textId="77777777" w:rsidTr="00222ED4">
        <w:trPr>
          <w:jc w:val="center"/>
        </w:trPr>
        <w:tc>
          <w:tcPr>
            <w:tcW w:w="1642" w:type="dxa"/>
          </w:tcPr>
          <w:p w14:paraId="5850F353"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642" w:type="dxa"/>
          </w:tcPr>
          <w:p w14:paraId="34938B99" w14:textId="77777777" w:rsidR="00091D48" w:rsidRPr="000A5C7E" w:rsidRDefault="00091D48" w:rsidP="000A5C7E">
            <w:pPr>
              <w:widowControl/>
              <w:jc w:val="center"/>
              <w:rPr>
                <w:rFonts w:eastAsia="Noto Sans CJK SC Regular"/>
              </w:rPr>
            </w:pPr>
            <w:r w:rsidRPr="000A5C7E">
              <w:rPr>
                <w:rFonts w:eastAsia="Noto Sans CJK SC Regular"/>
              </w:rPr>
              <w:t>C19</w:t>
            </w:r>
          </w:p>
        </w:tc>
        <w:tc>
          <w:tcPr>
            <w:tcW w:w="1642" w:type="dxa"/>
          </w:tcPr>
          <w:p w14:paraId="1B5F3B42" w14:textId="77777777" w:rsidR="00091D48" w:rsidRPr="000A5C7E" w:rsidRDefault="00091D48" w:rsidP="000A5C7E">
            <w:pPr>
              <w:widowControl/>
              <w:jc w:val="center"/>
              <w:rPr>
                <w:rFonts w:eastAsia="Noto Sans CJK SC Regular"/>
              </w:rPr>
            </w:pPr>
            <w:r w:rsidRPr="000A5C7E">
              <w:rPr>
                <w:rFonts w:eastAsia="Noto Sans CJK SC Regular"/>
              </w:rPr>
              <w:t>HH11</w:t>
            </w:r>
          </w:p>
        </w:tc>
        <w:tc>
          <w:tcPr>
            <w:tcW w:w="1643" w:type="dxa"/>
          </w:tcPr>
          <w:p w14:paraId="2F71222D" w14:textId="77777777" w:rsidR="00091D48" w:rsidRPr="000A5C7E" w:rsidRDefault="00091D48" w:rsidP="000A5C7E">
            <w:pPr>
              <w:widowControl/>
              <w:jc w:val="center"/>
              <w:rPr>
                <w:rFonts w:eastAsia="Noto Sans CJK SC Regular"/>
              </w:rPr>
            </w:pPr>
            <w:r w:rsidRPr="000A5C7E">
              <w:rPr>
                <w:rFonts w:eastAsia="Noto Sans CJK SC Regular"/>
              </w:rPr>
              <w:t>1.0790e+02</w:t>
            </w:r>
          </w:p>
        </w:tc>
        <w:tc>
          <w:tcPr>
            <w:tcW w:w="1643" w:type="dxa"/>
          </w:tcPr>
          <w:p w14:paraId="2238F1F7" w14:textId="77777777" w:rsidR="00091D48" w:rsidRPr="000A5C7E" w:rsidRDefault="00091D48" w:rsidP="000A5C7E">
            <w:pPr>
              <w:widowControl/>
              <w:jc w:val="center"/>
              <w:rPr>
                <w:rFonts w:eastAsia="Noto Sans CJK SC Regular"/>
              </w:rPr>
            </w:pPr>
            <w:r w:rsidRPr="000A5C7E">
              <w:rPr>
                <w:rFonts w:eastAsia="Noto Sans CJK SC Regular"/>
              </w:rPr>
              <w:t>4.0668e+02</w:t>
            </w:r>
          </w:p>
        </w:tc>
      </w:tr>
      <w:tr w:rsidR="00091D48" w:rsidRPr="000A5C7E" w14:paraId="2F6B8350" w14:textId="77777777" w:rsidTr="00222ED4">
        <w:trPr>
          <w:jc w:val="center"/>
        </w:trPr>
        <w:tc>
          <w:tcPr>
            <w:tcW w:w="1642" w:type="dxa"/>
          </w:tcPr>
          <w:p w14:paraId="1654E6E4"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642" w:type="dxa"/>
          </w:tcPr>
          <w:p w14:paraId="522A8614" w14:textId="77777777" w:rsidR="00091D48" w:rsidRPr="000A5C7E" w:rsidRDefault="00091D48" w:rsidP="000A5C7E">
            <w:pPr>
              <w:widowControl/>
              <w:jc w:val="center"/>
              <w:rPr>
                <w:rFonts w:eastAsia="Noto Sans CJK SC Regular"/>
              </w:rPr>
            </w:pPr>
            <w:r w:rsidRPr="000A5C7E">
              <w:rPr>
                <w:rFonts w:eastAsia="Noto Sans CJK SC Regular"/>
              </w:rPr>
              <w:t>C19</w:t>
            </w:r>
          </w:p>
        </w:tc>
        <w:tc>
          <w:tcPr>
            <w:tcW w:w="1642" w:type="dxa"/>
          </w:tcPr>
          <w:p w14:paraId="44669185" w14:textId="77777777" w:rsidR="00091D48" w:rsidRPr="000A5C7E" w:rsidRDefault="00091D48" w:rsidP="000A5C7E">
            <w:pPr>
              <w:widowControl/>
              <w:jc w:val="center"/>
              <w:rPr>
                <w:rFonts w:eastAsia="Noto Sans CJK SC Regular"/>
              </w:rPr>
            </w:pPr>
            <w:r w:rsidRPr="000A5C7E">
              <w:rPr>
                <w:rFonts w:eastAsia="Noto Sans CJK SC Regular"/>
              </w:rPr>
              <w:t>HH21</w:t>
            </w:r>
          </w:p>
        </w:tc>
        <w:tc>
          <w:tcPr>
            <w:tcW w:w="1643" w:type="dxa"/>
          </w:tcPr>
          <w:p w14:paraId="2DE97681" w14:textId="77777777" w:rsidR="00091D48" w:rsidRPr="000A5C7E" w:rsidRDefault="00091D48" w:rsidP="000A5C7E">
            <w:pPr>
              <w:widowControl/>
              <w:jc w:val="center"/>
              <w:rPr>
                <w:rFonts w:eastAsia="Noto Sans CJK SC Regular"/>
              </w:rPr>
            </w:pPr>
            <w:r w:rsidRPr="000A5C7E">
              <w:rPr>
                <w:rFonts w:eastAsia="Noto Sans CJK SC Regular"/>
              </w:rPr>
              <w:t>1.0790e+02</w:t>
            </w:r>
          </w:p>
        </w:tc>
        <w:tc>
          <w:tcPr>
            <w:tcW w:w="1643" w:type="dxa"/>
          </w:tcPr>
          <w:p w14:paraId="70740EDF" w14:textId="77777777" w:rsidR="00091D48" w:rsidRPr="000A5C7E" w:rsidRDefault="00091D48" w:rsidP="000A5C7E">
            <w:pPr>
              <w:widowControl/>
              <w:jc w:val="center"/>
              <w:rPr>
                <w:rFonts w:eastAsia="Noto Sans CJK SC Regular"/>
              </w:rPr>
            </w:pPr>
            <w:r w:rsidRPr="000A5C7E">
              <w:rPr>
                <w:rFonts w:eastAsia="Noto Sans CJK SC Regular"/>
              </w:rPr>
              <w:t>4.0668e+02</w:t>
            </w:r>
          </w:p>
        </w:tc>
      </w:tr>
      <w:tr w:rsidR="00091D48" w:rsidRPr="000A5C7E" w14:paraId="48D407BD" w14:textId="77777777" w:rsidTr="00222ED4">
        <w:trPr>
          <w:jc w:val="center"/>
        </w:trPr>
        <w:tc>
          <w:tcPr>
            <w:tcW w:w="1642" w:type="dxa"/>
          </w:tcPr>
          <w:p w14:paraId="4A99691B"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642" w:type="dxa"/>
          </w:tcPr>
          <w:p w14:paraId="7A6210DD" w14:textId="77777777" w:rsidR="00091D48" w:rsidRPr="000A5C7E" w:rsidRDefault="00091D48" w:rsidP="000A5C7E">
            <w:pPr>
              <w:widowControl/>
              <w:jc w:val="center"/>
              <w:rPr>
                <w:rFonts w:eastAsia="Noto Sans CJK SC Regular"/>
              </w:rPr>
            </w:pPr>
            <w:r w:rsidRPr="000A5C7E">
              <w:rPr>
                <w:rFonts w:eastAsia="Noto Sans CJK SC Regular"/>
              </w:rPr>
              <w:t>C19</w:t>
            </w:r>
          </w:p>
        </w:tc>
        <w:tc>
          <w:tcPr>
            <w:tcW w:w="1642" w:type="dxa"/>
          </w:tcPr>
          <w:p w14:paraId="1F2DE93F" w14:textId="77777777" w:rsidR="00091D48" w:rsidRPr="000A5C7E" w:rsidRDefault="00091D48" w:rsidP="000A5C7E">
            <w:pPr>
              <w:widowControl/>
              <w:jc w:val="center"/>
              <w:rPr>
                <w:rFonts w:eastAsia="Noto Sans CJK SC Regular"/>
              </w:rPr>
            </w:pPr>
            <w:r w:rsidRPr="000A5C7E">
              <w:rPr>
                <w:rFonts w:eastAsia="Noto Sans CJK SC Regular"/>
              </w:rPr>
              <w:t>HH31</w:t>
            </w:r>
          </w:p>
        </w:tc>
        <w:tc>
          <w:tcPr>
            <w:tcW w:w="1643" w:type="dxa"/>
          </w:tcPr>
          <w:p w14:paraId="3F59CC36" w14:textId="77777777" w:rsidR="00091D48" w:rsidRPr="000A5C7E" w:rsidRDefault="00091D48" w:rsidP="000A5C7E">
            <w:pPr>
              <w:widowControl/>
              <w:jc w:val="center"/>
              <w:rPr>
                <w:rFonts w:eastAsia="Noto Sans CJK SC Regular"/>
              </w:rPr>
            </w:pPr>
            <w:r w:rsidRPr="000A5C7E">
              <w:rPr>
                <w:rFonts w:eastAsia="Noto Sans CJK SC Regular"/>
              </w:rPr>
              <w:t>1.0790e+02</w:t>
            </w:r>
          </w:p>
        </w:tc>
        <w:tc>
          <w:tcPr>
            <w:tcW w:w="1643" w:type="dxa"/>
          </w:tcPr>
          <w:p w14:paraId="72FC018A" w14:textId="77777777" w:rsidR="00091D48" w:rsidRPr="000A5C7E" w:rsidRDefault="00091D48" w:rsidP="000A5C7E">
            <w:pPr>
              <w:widowControl/>
              <w:jc w:val="center"/>
              <w:rPr>
                <w:rFonts w:eastAsia="Noto Sans CJK SC Regular"/>
              </w:rPr>
            </w:pPr>
            <w:r w:rsidRPr="000A5C7E">
              <w:rPr>
                <w:rFonts w:eastAsia="Noto Sans CJK SC Regular"/>
              </w:rPr>
              <w:t>4.0668e+02</w:t>
            </w:r>
          </w:p>
        </w:tc>
      </w:tr>
      <w:tr w:rsidR="00091D48" w:rsidRPr="000A5C7E" w14:paraId="31EE3F23" w14:textId="77777777" w:rsidTr="00222ED4">
        <w:trPr>
          <w:jc w:val="center"/>
        </w:trPr>
        <w:tc>
          <w:tcPr>
            <w:tcW w:w="1642" w:type="dxa"/>
          </w:tcPr>
          <w:p w14:paraId="0939BA33"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642" w:type="dxa"/>
          </w:tcPr>
          <w:p w14:paraId="06A8F685" w14:textId="77777777" w:rsidR="00091D48" w:rsidRPr="000A5C7E" w:rsidRDefault="00091D48" w:rsidP="000A5C7E">
            <w:pPr>
              <w:widowControl/>
              <w:jc w:val="center"/>
              <w:rPr>
                <w:rFonts w:eastAsia="Noto Sans CJK SC Regular"/>
              </w:rPr>
            </w:pPr>
            <w:r w:rsidRPr="000A5C7E">
              <w:rPr>
                <w:rFonts w:eastAsia="Noto Sans CJK SC Regular"/>
              </w:rPr>
              <w:t>C20</w:t>
            </w:r>
          </w:p>
        </w:tc>
        <w:tc>
          <w:tcPr>
            <w:tcW w:w="1642" w:type="dxa"/>
          </w:tcPr>
          <w:p w14:paraId="1B060471" w14:textId="77777777" w:rsidR="00091D48" w:rsidRPr="000A5C7E" w:rsidRDefault="00091D48" w:rsidP="000A5C7E">
            <w:pPr>
              <w:widowControl/>
              <w:jc w:val="center"/>
              <w:rPr>
                <w:rFonts w:eastAsia="Noto Sans CJK SC Regular"/>
              </w:rPr>
            </w:pPr>
            <w:r w:rsidRPr="000A5C7E">
              <w:rPr>
                <w:rFonts w:eastAsia="Noto Sans CJK SC Regular"/>
              </w:rPr>
              <w:t>HH12</w:t>
            </w:r>
          </w:p>
        </w:tc>
        <w:tc>
          <w:tcPr>
            <w:tcW w:w="1643" w:type="dxa"/>
          </w:tcPr>
          <w:p w14:paraId="50E51866" w14:textId="77777777" w:rsidR="00091D48" w:rsidRPr="000A5C7E" w:rsidRDefault="00091D48" w:rsidP="000A5C7E">
            <w:pPr>
              <w:widowControl/>
              <w:jc w:val="center"/>
              <w:rPr>
                <w:rFonts w:eastAsia="Noto Sans CJK SC Regular"/>
              </w:rPr>
            </w:pPr>
            <w:r w:rsidRPr="000A5C7E">
              <w:rPr>
                <w:rFonts w:eastAsia="Noto Sans CJK SC Regular"/>
              </w:rPr>
              <w:t>1.0790e+02</w:t>
            </w:r>
          </w:p>
        </w:tc>
        <w:tc>
          <w:tcPr>
            <w:tcW w:w="1643" w:type="dxa"/>
          </w:tcPr>
          <w:p w14:paraId="7FE5E77A" w14:textId="77777777" w:rsidR="00091D48" w:rsidRPr="000A5C7E" w:rsidRDefault="00091D48" w:rsidP="000A5C7E">
            <w:pPr>
              <w:widowControl/>
              <w:jc w:val="center"/>
              <w:rPr>
                <w:rFonts w:eastAsia="Noto Sans CJK SC Regular"/>
              </w:rPr>
            </w:pPr>
            <w:r w:rsidRPr="000A5C7E">
              <w:rPr>
                <w:rFonts w:eastAsia="Noto Sans CJK SC Regular"/>
              </w:rPr>
              <w:t>4.0668e+02</w:t>
            </w:r>
          </w:p>
        </w:tc>
      </w:tr>
      <w:tr w:rsidR="00091D48" w:rsidRPr="000A5C7E" w14:paraId="38EDE514" w14:textId="77777777" w:rsidTr="00222ED4">
        <w:trPr>
          <w:jc w:val="center"/>
        </w:trPr>
        <w:tc>
          <w:tcPr>
            <w:tcW w:w="1642" w:type="dxa"/>
          </w:tcPr>
          <w:p w14:paraId="1BF8F975"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642" w:type="dxa"/>
          </w:tcPr>
          <w:p w14:paraId="3986CBE1" w14:textId="77777777" w:rsidR="00091D48" w:rsidRPr="000A5C7E" w:rsidRDefault="00091D48" w:rsidP="000A5C7E">
            <w:pPr>
              <w:widowControl/>
              <w:jc w:val="center"/>
              <w:rPr>
                <w:rFonts w:eastAsia="Noto Sans CJK SC Regular"/>
              </w:rPr>
            </w:pPr>
            <w:r w:rsidRPr="000A5C7E">
              <w:rPr>
                <w:rFonts w:eastAsia="Noto Sans CJK SC Regular"/>
              </w:rPr>
              <w:t>C20</w:t>
            </w:r>
          </w:p>
        </w:tc>
        <w:tc>
          <w:tcPr>
            <w:tcW w:w="1642" w:type="dxa"/>
          </w:tcPr>
          <w:p w14:paraId="0348506E" w14:textId="77777777" w:rsidR="00091D48" w:rsidRPr="000A5C7E" w:rsidRDefault="00091D48" w:rsidP="000A5C7E">
            <w:pPr>
              <w:widowControl/>
              <w:jc w:val="center"/>
              <w:rPr>
                <w:rFonts w:eastAsia="Noto Sans CJK SC Regular"/>
              </w:rPr>
            </w:pPr>
            <w:r w:rsidRPr="000A5C7E">
              <w:rPr>
                <w:rFonts w:eastAsia="Noto Sans CJK SC Regular"/>
              </w:rPr>
              <w:t>HH22</w:t>
            </w:r>
          </w:p>
        </w:tc>
        <w:tc>
          <w:tcPr>
            <w:tcW w:w="1643" w:type="dxa"/>
          </w:tcPr>
          <w:p w14:paraId="08424FB3" w14:textId="77777777" w:rsidR="00091D48" w:rsidRPr="000A5C7E" w:rsidRDefault="00091D48" w:rsidP="000A5C7E">
            <w:pPr>
              <w:widowControl/>
              <w:jc w:val="center"/>
              <w:rPr>
                <w:rFonts w:eastAsia="Noto Sans CJK SC Regular"/>
              </w:rPr>
            </w:pPr>
            <w:r w:rsidRPr="000A5C7E">
              <w:rPr>
                <w:rFonts w:eastAsia="Noto Sans CJK SC Regular"/>
              </w:rPr>
              <w:t>1.0790e+02</w:t>
            </w:r>
          </w:p>
        </w:tc>
        <w:tc>
          <w:tcPr>
            <w:tcW w:w="1643" w:type="dxa"/>
          </w:tcPr>
          <w:p w14:paraId="72F8414C" w14:textId="77777777" w:rsidR="00091D48" w:rsidRPr="000A5C7E" w:rsidRDefault="00091D48" w:rsidP="000A5C7E">
            <w:pPr>
              <w:widowControl/>
              <w:jc w:val="center"/>
              <w:rPr>
                <w:rFonts w:eastAsia="Noto Sans CJK SC Regular"/>
              </w:rPr>
            </w:pPr>
            <w:r w:rsidRPr="000A5C7E">
              <w:rPr>
                <w:rFonts w:eastAsia="Noto Sans CJK SC Regular"/>
              </w:rPr>
              <w:t>4.0668e+02</w:t>
            </w:r>
          </w:p>
        </w:tc>
      </w:tr>
      <w:tr w:rsidR="00091D48" w:rsidRPr="000A5C7E" w14:paraId="4FF2FF0B" w14:textId="77777777" w:rsidTr="00222ED4">
        <w:trPr>
          <w:jc w:val="center"/>
        </w:trPr>
        <w:tc>
          <w:tcPr>
            <w:tcW w:w="1642" w:type="dxa"/>
          </w:tcPr>
          <w:p w14:paraId="197A1127"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642" w:type="dxa"/>
          </w:tcPr>
          <w:p w14:paraId="7AF0B352" w14:textId="77777777" w:rsidR="00091D48" w:rsidRPr="000A5C7E" w:rsidRDefault="00091D48" w:rsidP="000A5C7E">
            <w:pPr>
              <w:widowControl/>
              <w:jc w:val="center"/>
              <w:rPr>
                <w:rFonts w:eastAsia="Noto Sans CJK SC Regular"/>
              </w:rPr>
            </w:pPr>
            <w:r w:rsidRPr="000A5C7E">
              <w:rPr>
                <w:rFonts w:eastAsia="Noto Sans CJK SC Regular"/>
              </w:rPr>
              <w:t>C20</w:t>
            </w:r>
          </w:p>
        </w:tc>
        <w:tc>
          <w:tcPr>
            <w:tcW w:w="1642" w:type="dxa"/>
          </w:tcPr>
          <w:p w14:paraId="7F1C4CCB" w14:textId="77777777" w:rsidR="00091D48" w:rsidRPr="000A5C7E" w:rsidRDefault="00091D48" w:rsidP="000A5C7E">
            <w:pPr>
              <w:widowControl/>
              <w:jc w:val="center"/>
              <w:rPr>
                <w:rFonts w:eastAsia="Noto Sans CJK SC Regular"/>
              </w:rPr>
            </w:pPr>
            <w:r w:rsidRPr="000A5C7E">
              <w:rPr>
                <w:rFonts w:eastAsia="Noto Sans CJK SC Regular"/>
              </w:rPr>
              <w:t>HH32</w:t>
            </w:r>
          </w:p>
        </w:tc>
        <w:tc>
          <w:tcPr>
            <w:tcW w:w="1643" w:type="dxa"/>
          </w:tcPr>
          <w:p w14:paraId="7BBAF942" w14:textId="77777777" w:rsidR="00091D48" w:rsidRPr="000A5C7E" w:rsidRDefault="00091D48" w:rsidP="000A5C7E">
            <w:pPr>
              <w:widowControl/>
              <w:jc w:val="center"/>
              <w:rPr>
                <w:rFonts w:eastAsia="Noto Sans CJK SC Regular"/>
              </w:rPr>
            </w:pPr>
            <w:r w:rsidRPr="000A5C7E">
              <w:rPr>
                <w:rFonts w:eastAsia="Noto Sans CJK SC Regular"/>
              </w:rPr>
              <w:t>1.0790e+02</w:t>
            </w:r>
          </w:p>
        </w:tc>
        <w:tc>
          <w:tcPr>
            <w:tcW w:w="1643" w:type="dxa"/>
          </w:tcPr>
          <w:p w14:paraId="4EF9605F" w14:textId="77777777" w:rsidR="00091D48" w:rsidRPr="000A5C7E" w:rsidRDefault="00091D48" w:rsidP="000A5C7E">
            <w:pPr>
              <w:widowControl/>
              <w:jc w:val="center"/>
              <w:rPr>
                <w:rFonts w:eastAsia="Noto Sans CJK SC Regular"/>
              </w:rPr>
            </w:pPr>
            <w:r w:rsidRPr="000A5C7E">
              <w:rPr>
                <w:rFonts w:eastAsia="Noto Sans CJK SC Regular"/>
              </w:rPr>
              <w:t>4.0668e+02</w:t>
            </w:r>
          </w:p>
        </w:tc>
      </w:tr>
      <w:tr w:rsidR="00091D48" w:rsidRPr="000A5C7E" w14:paraId="6051C13F" w14:textId="77777777" w:rsidTr="00222ED4">
        <w:trPr>
          <w:jc w:val="center"/>
        </w:trPr>
        <w:tc>
          <w:tcPr>
            <w:tcW w:w="1642" w:type="dxa"/>
          </w:tcPr>
          <w:p w14:paraId="382F1D5E" w14:textId="77777777" w:rsidR="00091D48" w:rsidRPr="000A5C7E" w:rsidRDefault="00091D48" w:rsidP="000A5C7E">
            <w:pPr>
              <w:widowControl/>
              <w:jc w:val="center"/>
              <w:rPr>
                <w:rFonts w:eastAsia="Noto Sans CJK SC Regular"/>
              </w:rPr>
            </w:pPr>
            <w:r w:rsidRPr="000A5C7E">
              <w:rPr>
                <w:rFonts w:eastAsia="Noto Sans CJK SC Regular"/>
              </w:rPr>
              <w:t>C7</w:t>
            </w:r>
          </w:p>
        </w:tc>
        <w:tc>
          <w:tcPr>
            <w:tcW w:w="1642" w:type="dxa"/>
          </w:tcPr>
          <w:p w14:paraId="028666DC" w14:textId="77777777" w:rsidR="00091D48" w:rsidRPr="000A5C7E" w:rsidRDefault="00091D48" w:rsidP="000A5C7E">
            <w:pPr>
              <w:widowControl/>
              <w:jc w:val="center"/>
              <w:rPr>
                <w:rFonts w:eastAsia="Noto Sans CJK SC Regular"/>
              </w:rPr>
            </w:pPr>
            <w:r w:rsidRPr="000A5C7E">
              <w:rPr>
                <w:rFonts w:eastAsia="Noto Sans CJK SC Regular"/>
              </w:rPr>
              <w:t>C6</w:t>
            </w:r>
          </w:p>
        </w:tc>
        <w:tc>
          <w:tcPr>
            <w:tcW w:w="1642" w:type="dxa"/>
          </w:tcPr>
          <w:p w14:paraId="7924B2E0" w14:textId="77777777" w:rsidR="00091D48" w:rsidRPr="000A5C7E" w:rsidRDefault="00091D48" w:rsidP="000A5C7E">
            <w:pPr>
              <w:widowControl/>
              <w:jc w:val="center"/>
              <w:rPr>
                <w:rFonts w:eastAsia="Noto Sans CJK SC Regular"/>
              </w:rPr>
            </w:pPr>
            <w:r w:rsidRPr="000A5C7E">
              <w:rPr>
                <w:rFonts w:eastAsia="Noto Sans CJK SC Regular"/>
              </w:rPr>
              <w:t>H62</w:t>
            </w:r>
          </w:p>
        </w:tc>
        <w:tc>
          <w:tcPr>
            <w:tcW w:w="1643" w:type="dxa"/>
          </w:tcPr>
          <w:p w14:paraId="0FEF3AFC"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67B68679"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311D4D97" w14:textId="77777777" w:rsidTr="00222ED4">
        <w:trPr>
          <w:jc w:val="center"/>
        </w:trPr>
        <w:tc>
          <w:tcPr>
            <w:tcW w:w="1642" w:type="dxa"/>
          </w:tcPr>
          <w:p w14:paraId="3B6F804E" w14:textId="77777777" w:rsidR="00091D48" w:rsidRPr="000A5C7E" w:rsidRDefault="00091D48" w:rsidP="000A5C7E">
            <w:pPr>
              <w:widowControl/>
              <w:jc w:val="center"/>
              <w:rPr>
                <w:rFonts w:eastAsia="Noto Sans CJK SC Regular"/>
              </w:rPr>
            </w:pPr>
            <w:r w:rsidRPr="000A5C7E">
              <w:rPr>
                <w:rFonts w:eastAsia="Noto Sans CJK SC Regular"/>
              </w:rPr>
              <w:t>C7</w:t>
            </w:r>
          </w:p>
        </w:tc>
        <w:tc>
          <w:tcPr>
            <w:tcW w:w="1642" w:type="dxa"/>
          </w:tcPr>
          <w:p w14:paraId="3F99F1D3" w14:textId="77777777" w:rsidR="00091D48" w:rsidRPr="000A5C7E" w:rsidRDefault="00091D48" w:rsidP="000A5C7E">
            <w:pPr>
              <w:widowControl/>
              <w:jc w:val="center"/>
              <w:rPr>
                <w:rFonts w:eastAsia="Noto Sans CJK SC Regular"/>
              </w:rPr>
            </w:pPr>
            <w:r w:rsidRPr="000A5C7E">
              <w:rPr>
                <w:rFonts w:eastAsia="Noto Sans CJK SC Regular"/>
              </w:rPr>
              <w:t>C6</w:t>
            </w:r>
          </w:p>
        </w:tc>
        <w:tc>
          <w:tcPr>
            <w:tcW w:w="1642" w:type="dxa"/>
          </w:tcPr>
          <w:p w14:paraId="0FDEFC0E" w14:textId="77777777" w:rsidR="00091D48" w:rsidRPr="000A5C7E" w:rsidRDefault="00091D48" w:rsidP="000A5C7E">
            <w:pPr>
              <w:widowControl/>
              <w:jc w:val="center"/>
              <w:rPr>
                <w:rFonts w:eastAsia="Noto Sans CJK SC Regular"/>
              </w:rPr>
            </w:pPr>
            <w:r w:rsidRPr="000A5C7E">
              <w:rPr>
                <w:rFonts w:eastAsia="Noto Sans CJK SC Regular"/>
              </w:rPr>
              <w:t>H61</w:t>
            </w:r>
          </w:p>
        </w:tc>
        <w:tc>
          <w:tcPr>
            <w:tcW w:w="1643" w:type="dxa"/>
          </w:tcPr>
          <w:p w14:paraId="787854BD"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3B57C495"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1716EF9B" w14:textId="77777777" w:rsidTr="00222ED4">
        <w:trPr>
          <w:jc w:val="center"/>
        </w:trPr>
        <w:tc>
          <w:tcPr>
            <w:tcW w:w="1642" w:type="dxa"/>
          </w:tcPr>
          <w:p w14:paraId="4C365BF1" w14:textId="77777777" w:rsidR="00091D48" w:rsidRPr="000A5C7E" w:rsidRDefault="00091D48" w:rsidP="000A5C7E">
            <w:pPr>
              <w:widowControl/>
              <w:jc w:val="center"/>
              <w:rPr>
                <w:rFonts w:eastAsia="Noto Sans CJK SC Regular"/>
              </w:rPr>
            </w:pPr>
            <w:r w:rsidRPr="000A5C7E">
              <w:rPr>
                <w:rFonts w:eastAsia="Noto Sans CJK SC Regular"/>
              </w:rPr>
              <w:t>C7</w:t>
            </w:r>
          </w:p>
        </w:tc>
        <w:tc>
          <w:tcPr>
            <w:tcW w:w="1642" w:type="dxa"/>
          </w:tcPr>
          <w:p w14:paraId="5C720E55" w14:textId="77777777" w:rsidR="00091D48" w:rsidRPr="000A5C7E" w:rsidRDefault="00091D48" w:rsidP="000A5C7E">
            <w:pPr>
              <w:widowControl/>
              <w:jc w:val="center"/>
              <w:rPr>
                <w:rFonts w:eastAsia="Noto Sans CJK SC Regular"/>
              </w:rPr>
            </w:pPr>
            <w:r w:rsidRPr="000A5C7E">
              <w:rPr>
                <w:rFonts w:eastAsia="Noto Sans CJK SC Regular"/>
              </w:rPr>
              <w:t>C8</w:t>
            </w:r>
          </w:p>
        </w:tc>
        <w:tc>
          <w:tcPr>
            <w:tcW w:w="1642" w:type="dxa"/>
          </w:tcPr>
          <w:p w14:paraId="1E9CAE4B" w14:textId="77777777" w:rsidR="00091D48" w:rsidRPr="000A5C7E" w:rsidRDefault="00091D48" w:rsidP="000A5C7E">
            <w:pPr>
              <w:widowControl/>
              <w:jc w:val="center"/>
              <w:rPr>
                <w:rFonts w:eastAsia="Noto Sans CJK SC Regular"/>
              </w:rPr>
            </w:pPr>
            <w:r w:rsidRPr="000A5C7E">
              <w:rPr>
                <w:rFonts w:eastAsia="Noto Sans CJK SC Regular"/>
              </w:rPr>
              <w:t>C9</w:t>
            </w:r>
          </w:p>
        </w:tc>
        <w:tc>
          <w:tcPr>
            <w:tcW w:w="1643" w:type="dxa"/>
          </w:tcPr>
          <w:p w14:paraId="7BD73DCC" w14:textId="77777777" w:rsidR="00091D48" w:rsidRPr="000A5C7E" w:rsidRDefault="00091D48" w:rsidP="000A5C7E">
            <w:pPr>
              <w:widowControl/>
              <w:jc w:val="center"/>
              <w:rPr>
                <w:rFonts w:eastAsia="Noto Sans CJK SC Regular"/>
              </w:rPr>
            </w:pPr>
            <w:r w:rsidRPr="000A5C7E">
              <w:rPr>
                <w:rFonts w:eastAsia="Noto Sans CJK SC Regular"/>
              </w:rPr>
              <w:t>1.1151e+02</w:t>
            </w:r>
          </w:p>
        </w:tc>
        <w:tc>
          <w:tcPr>
            <w:tcW w:w="1643" w:type="dxa"/>
          </w:tcPr>
          <w:p w14:paraId="0B6AB10D" w14:textId="77777777" w:rsidR="00091D48" w:rsidRPr="000A5C7E" w:rsidRDefault="00091D48" w:rsidP="000A5C7E">
            <w:pPr>
              <w:widowControl/>
              <w:jc w:val="center"/>
              <w:rPr>
                <w:rFonts w:eastAsia="Noto Sans CJK SC Regular"/>
              </w:rPr>
            </w:pPr>
            <w:r w:rsidRPr="000A5C7E">
              <w:rPr>
                <w:rFonts w:eastAsia="Noto Sans CJK SC Regular"/>
              </w:rPr>
              <w:t>5.2635e+02</w:t>
            </w:r>
          </w:p>
        </w:tc>
      </w:tr>
      <w:tr w:rsidR="00091D48" w:rsidRPr="000A5C7E" w14:paraId="7C4810AE" w14:textId="77777777" w:rsidTr="00222ED4">
        <w:trPr>
          <w:jc w:val="center"/>
        </w:trPr>
        <w:tc>
          <w:tcPr>
            <w:tcW w:w="1642" w:type="dxa"/>
          </w:tcPr>
          <w:p w14:paraId="65F2C368" w14:textId="77777777" w:rsidR="00091D48" w:rsidRPr="000A5C7E" w:rsidRDefault="00091D48" w:rsidP="000A5C7E">
            <w:pPr>
              <w:widowControl/>
              <w:jc w:val="center"/>
              <w:rPr>
                <w:rFonts w:eastAsia="Noto Sans CJK SC Regular"/>
              </w:rPr>
            </w:pPr>
            <w:r w:rsidRPr="000A5C7E">
              <w:rPr>
                <w:rFonts w:eastAsia="Noto Sans CJK SC Regular"/>
              </w:rPr>
              <w:t>C7</w:t>
            </w:r>
          </w:p>
        </w:tc>
        <w:tc>
          <w:tcPr>
            <w:tcW w:w="1642" w:type="dxa"/>
          </w:tcPr>
          <w:p w14:paraId="2D3F4C2B" w14:textId="77777777" w:rsidR="00091D48" w:rsidRPr="000A5C7E" w:rsidRDefault="00091D48" w:rsidP="000A5C7E">
            <w:pPr>
              <w:widowControl/>
              <w:jc w:val="center"/>
              <w:rPr>
                <w:rFonts w:eastAsia="Noto Sans CJK SC Regular"/>
              </w:rPr>
            </w:pPr>
            <w:r w:rsidRPr="000A5C7E">
              <w:rPr>
                <w:rFonts w:eastAsia="Noto Sans CJK SC Regular"/>
              </w:rPr>
              <w:t>C8</w:t>
            </w:r>
          </w:p>
        </w:tc>
        <w:tc>
          <w:tcPr>
            <w:tcW w:w="1642" w:type="dxa"/>
          </w:tcPr>
          <w:p w14:paraId="7059C9DC" w14:textId="77777777" w:rsidR="00091D48" w:rsidRPr="000A5C7E" w:rsidRDefault="00091D48" w:rsidP="000A5C7E">
            <w:pPr>
              <w:widowControl/>
              <w:jc w:val="center"/>
              <w:rPr>
                <w:rFonts w:eastAsia="Noto Sans CJK SC Regular"/>
              </w:rPr>
            </w:pPr>
            <w:r w:rsidRPr="000A5C7E">
              <w:rPr>
                <w:rFonts w:eastAsia="Noto Sans CJK SC Regular"/>
              </w:rPr>
              <w:t>H81</w:t>
            </w:r>
          </w:p>
        </w:tc>
        <w:tc>
          <w:tcPr>
            <w:tcW w:w="1643" w:type="dxa"/>
          </w:tcPr>
          <w:p w14:paraId="3FA1FEA0"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44B203C9"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2B2327E5" w14:textId="77777777" w:rsidTr="00222ED4">
        <w:trPr>
          <w:jc w:val="center"/>
        </w:trPr>
        <w:tc>
          <w:tcPr>
            <w:tcW w:w="1642" w:type="dxa"/>
          </w:tcPr>
          <w:p w14:paraId="73B4DB2B" w14:textId="77777777" w:rsidR="00091D48" w:rsidRPr="000A5C7E" w:rsidRDefault="00091D48" w:rsidP="000A5C7E">
            <w:pPr>
              <w:widowControl/>
              <w:jc w:val="center"/>
              <w:rPr>
                <w:rFonts w:eastAsia="Noto Sans CJK SC Regular"/>
              </w:rPr>
            </w:pPr>
            <w:r w:rsidRPr="000A5C7E">
              <w:rPr>
                <w:rFonts w:eastAsia="Noto Sans CJK SC Regular"/>
              </w:rPr>
              <w:t>C7</w:t>
            </w:r>
          </w:p>
        </w:tc>
        <w:tc>
          <w:tcPr>
            <w:tcW w:w="1642" w:type="dxa"/>
          </w:tcPr>
          <w:p w14:paraId="7C48F97A" w14:textId="77777777" w:rsidR="00091D48" w:rsidRPr="000A5C7E" w:rsidRDefault="00091D48" w:rsidP="000A5C7E">
            <w:pPr>
              <w:widowControl/>
              <w:jc w:val="center"/>
              <w:rPr>
                <w:rFonts w:eastAsia="Noto Sans CJK SC Regular"/>
              </w:rPr>
            </w:pPr>
            <w:r w:rsidRPr="000A5C7E">
              <w:rPr>
                <w:rFonts w:eastAsia="Noto Sans CJK SC Regular"/>
              </w:rPr>
              <w:t>C8</w:t>
            </w:r>
          </w:p>
        </w:tc>
        <w:tc>
          <w:tcPr>
            <w:tcW w:w="1642" w:type="dxa"/>
          </w:tcPr>
          <w:p w14:paraId="1697BD13" w14:textId="77777777" w:rsidR="00091D48" w:rsidRPr="000A5C7E" w:rsidRDefault="00091D48" w:rsidP="000A5C7E">
            <w:pPr>
              <w:widowControl/>
              <w:jc w:val="center"/>
              <w:rPr>
                <w:rFonts w:eastAsia="Noto Sans CJK SC Regular"/>
              </w:rPr>
            </w:pPr>
            <w:r w:rsidRPr="000A5C7E">
              <w:rPr>
                <w:rFonts w:eastAsia="Noto Sans CJK SC Regular"/>
              </w:rPr>
              <w:t>H82</w:t>
            </w:r>
          </w:p>
        </w:tc>
        <w:tc>
          <w:tcPr>
            <w:tcW w:w="1643" w:type="dxa"/>
          </w:tcPr>
          <w:p w14:paraId="563D5034"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093AAD9D"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3281DA54" w14:textId="77777777" w:rsidTr="00222ED4">
        <w:trPr>
          <w:jc w:val="center"/>
        </w:trPr>
        <w:tc>
          <w:tcPr>
            <w:tcW w:w="1642" w:type="dxa"/>
          </w:tcPr>
          <w:p w14:paraId="7EBE3715" w14:textId="77777777" w:rsidR="00091D48" w:rsidRPr="000A5C7E" w:rsidRDefault="00091D48" w:rsidP="000A5C7E">
            <w:pPr>
              <w:widowControl/>
              <w:jc w:val="center"/>
              <w:rPr>
                <w:rFonts w:eastAsia="Noto Sans CJK SC Regular"/>
              </w:rPr>
            </w:pPr>
            <w:r w:rsidRPr="000A5C7E">
              <w:rPr>
                <w:rFonts w:eastAsia="Noto Sans CJK SC Regular"/>
              </w:rPr>
              <w:t>C8</w:t>
            </w:r>
          </w:p>
        </w:tc>
        <w:tc>
          <w:tcPr>
            <w:tcW w:w="1642" w:type="dxa"/>
          </w:tcPr>
          <w:p w14:paraId="625417FD" w14:textId="77777777" w:rsidR="00091D48" w:rsidRPr="000A5C7E" w:rsidRDefault="00091D48" w:rsidP="000A5C7E">
            <w:pPr>
              <w:widowControl/>
              <w:jc w:val="center"/>
              <w:rPr>
                <w:rFonts w:eastAsia="Noto Sans CJK SC Regular"/>
              </w:rPr>
            </w:pPr>
            <w:r w:rsidRPr="000A5C7E">
              <w:rPr>
                <w:rFonts w:eastAsia="Noto Sans CJK SC Regular"/>
              </w:rPr>
              <w:t>C7</w:t>
            </w:r>
          </w:p>
        </w:tc>
        <w:tc>
          <w:tcPr>
            <w:tcW w:w="1642" w:type="dxa"/>
          </w:tcPr>
          <w:p w14:paraId="4F292C63" w14:textId="77777777" w:rsidR="00091D48" w:rsidRPr="000A5C7E" w:rsidRDefault="00091D48" w:rsidP="000A5C7E">
            <w:pPr>
              <w:widowControl/>
              <w:jc w:val="center"/>
              <w:rPr>
                <w:rFonts w:eastAsia="Noto Sans CJK SC Regular"/>
              </w:rPr>
            </w:pPr>
            <w:r w:rsidRPr="000A5C7E">
              <w:rPr>
                <w:rFonts w:eastAsia="Noto Sans CJK SC Regular"/>
              </w:rPr>
              <w:t>H72</w:t>
            </w:r>
          </w:p>
        </w:tc>
        <w:tc>
          <w:tcPr>
            <w:tcW w:w="1643" w:type="dxa"/>
          </w:tcPr>
          <w:p w14:paraId="7998A5E2"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7020B9B9"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2372BA03" w14:textId="77777777" w:rsidTr="00222ED4">
        <w:trPr>
          <w:jc w:val="center"/>
        </w:trPr>
        <w:tc>
          <w:tcPr>
            <w:tcW w:w="1642" w:type="dxa"/>
          </w:tcPr>
          <w:p w14:paraId="3AA1A68D" w14:textId="77777777" w:rsidR="00091D48" w:rsidRPr="000A5C7E" w:rsidRDefault="00091D48" w:rsidP="000A5C7E">
            <w:pPr>
              <w:widowControl/>
              <w:jc w:val="center"/>
              <w:rPr>
                <w:rFonts w:eastAsia="Noto Sans CJK SC Regular"/>
              </w:rPr>
            </w:pPr>
            <w:r w:rsidRPr="000A5C7E">
              <w:rPr>
                <w:rFonts w:eastAsia="Noto Sans CJK SC Regular"/>
              </w:rPr>
              <w:t>C8</w:t>
            </w:r>
          </w:p>
        </w:tc>
        <w:tc>
          <w:tcPr>
            <w:tcW w:w="1642" w:type="dxa"/>
          </w:tcPr>
          <w:p w14:paraId="667F477C" w14:textId="77777777" w:rsidR="00091D48" w:rsidRPr="000A5C7E" w:rsidRDefault="00091D48" w:rsidP="000A5C7E">
            <w:pPr>
              <w:widowControl/>
              <w:jc w:val="center"/>
              <w:rPr>
                <w:rFonts w:eastAsia="Noto Sans CJK SC Regular"/>
              </w:rPr>
            </w:pPr>
            <w:r w:rsidRPr="000A5C7E">
              <w:rPr>
                <w:rFonts w:eastAsia="Noto Sans CJK SC Regular"/>
              </w:rPr>
              <w:t>C7</w:t>
            </w:r>
          </w:p>
        </w:tc>
        <w:tc>
          <w:tcPr>
            <w:tcW w:w="1642" w:type="dxa"/>
          </w:tcPr>
          <w:p w14:paraId="3BE65F33" w14:textId="77777777" w:rsidR="00091D48" w:rsidRPr="000A5C7E" w:rsidRDefault="00091D48" w:rsidP="000A5C7E">
            <w:pPr>
              <w:widowControl/>
              <w:jc w:val="center"/>
              <w:rPr>
                <w:rFonts w:eastAsia="Noto Sans CJK SC Regular"/>
              </w:rPr>
            </w:pPr>
            <w:r w:rsidRPr="000A5C7E">
              <w:rPr>
                <w:rFonts w:eastAsia="Noto Sans CJK SC Regular"/>
              </w:rPr>
              <w:t>H71</w:t>
            </w:r>
          </w:p>
        </w:tc>
        <w:tc>
          <w:tcPr>
            <w:tcW w:w="1643" w:type="dxa"/>
          </w:tcPr>
          <w:p w14:paraId="0FDF0ABC"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7AAB94A7"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6448AB15" w14:textId="77777777" w:rsidTr="00222ED4">
        <w:trPr>
          <w:jc w:val="center"/>
        </w:trPr>
        <w:tc>
          <w:tcPr>
            <w:tcW w:w="1642" w:type="dxa"/>
          </w:tcPr>
          <w:p w14:paraId="0356DBF0" w14:textId="77777777" w:rsidR="00091D48" w:rsidRPr="000A5C7E" w:rsidRDefault="00091D48" w:rsidP="000A5C7E">
            <w:pPr>
              <w:widowControl/>
              <w:jc w:val="center"/>
              <w:rPr>
                <w:rFonts w:eastAsia="Noto Sans CJK SC Regular"/>
              </w:rPr>
            </w:pPr>
            <w:r w:rsidRPr="000A5C7E">
              <w:rPr>
                <w:rFonts w:eastAsia="Noto Sans CJK SC Regular"/>
              </w:rPr>
              <w:t>C8</w:t>
            </w:r>
          </w:p>
        </w:tc>
        <w:tc>
          <w:tcPr>
            <w:tcW w:w="1642" w:type="dxa"/>
          </w:tcPr>
          <w:p w14:paraId="3640274F" w14:textId="77777777" w:rsidR="00091D48" w:rsidRPr="000A5C7E" w:rsidRDefault="00091D48" w:rsidP="000A5C7E">
            <w:pPr>
              <w:widowControl/>
              <w:jc w:val="center"/>
              <w:rPr>
                <w:rFonts w:eastAsia="Noto Sans CJK SC Regular"/>
              </w:rPr>
            </w:pPr>
            <w:r w:rsidRPr="000A5C7E">
              <w:rPr>
                <w:rFonts w:eastAsia="Noto Sans CJK SC Regular"/>
              </w:rPr>
              <w:t>C9</w:t>
            </w:r>
          </w:p>
        </w:tc>
        <w:tc>
          <w:tcPr>
            <w:tcW w:w="1642" w:type="dxa"/>
          </w:tcPr>
          <w:p w14:paraId="5630C01D" w14:textId="77777777" w:rsidR="00091D48" w:rsidRPr="000A5C7E" w:rsidRDefault="00091D48" w:rsidP="000A5C7E">
            <w:pPr>
              <w:widowControl/>
              <w:jc w:val="center"/>
              <w:rPr>
                <w:rFonts w:eastAsia="Noto Sans CJK SC Regular"/>
              </w:rPr>
            </w:pPr>
            <w:r w:rsidRPr="000A5C7E">
              <w:rPr>
                <w:rFonts w:eastAsia="Noto Sans CJK SC Regular"/>
              </w:rPr>
              <w:t>C10</w:t>
            </w:r>
          </w:p>
        </w:tc>
        <w:tc>
          <w:tcPr>
            <w:tcW w:w="1643" w:type="dxa"/>
          </w:tcPr>
          <w:p w14:paraId="2746FE24" w14:textId="77777777" w:rsidR="00091D48" w:rsidRPr="000A5C7E" w:rsidRDefault="00091D48" w:rsidP="000A5C7E">
            <w:pPr>
              <w:widowControl/>
              <w:jc w:val="center"/>
              <w:rPr>
                <w:rFonts w:eastAsia="Noto Sans CJK SC Regular"/>
              </w:rPr>
            </w:pPr>
            <w:r w:rsidRPr="000A5C7E">
              <w:rPr>
                <w:rFonts w:eastAsia="Noto Sans CJK SC Regular"/>
              </w:rPr>
              <w:t>1.1151e+02</w:t>
            </w:r>
          </w:p>
        </w:tc>
        <w:tc>
          <w:tcPr>
            <w:tcW w:w="1643" w:type="dxa"/>
          </w:tcPr>
          <w:p w14:paraId="69906A3E" w14:textId="77777777" w:rsidR="00091D48" w:rsidRPr="000A5C7E" w:rsidRDefault="00091D48" w:rsidP="000A5C7E">
            <w:pPr>
              <w:widowControl/>
              <w:jc w:val="center"/>
              <w:rPr>
                <w:rFonts w:eastAsia="Noto Sans CJK SC Regular"/>
              </w:rPr>
            </w:pPr>
            <w:r w:rsidRPr="000A5C7E">
              <w:rPr>
                <w:rFonts w:eastAsia="Noto Sans CJK SC Regular"/>
              </w:rPr>
              <w:t>5.2635e+02</w:t>
            </w:r>
          </w:p>
        </w:tc>
      </w:tr>
      <w:tr w:rsidR="00091D48" w:rsidRPr="000A5C7E" w14:paraId="5283210F" w14:textId="77777777" w:rsidTr="00222ED4">
        <w:trPr>
          <w:jc w:val="center"/>
        </w:trPr>
        <w:tc>
          <w:tcPr>
            <w:tcW w:w="1642" w:type="dxa"/>
          </w:tcPr>
          <w:p w14:paraId="52D8274F" w14:textId="77777777" w:rsidR="00091D48" w:rsidRPr="000A5C7E" w:rsidRDefault="00091D48" w:rsidP="000A5C7E">
            <w:pPr>
              <w:widowControl/>
              <w:jc w:val="center"/>
              <w:rPr>
                <w:rFonts w:eastAsia="Noto Sans CJK SC Regular"/>
              </w:rPr>
            </w:pPr>
            <w:r w:rsidRPr="000A5C7E">
              <w:rPr>
                <w:rFonts w:eastAsia="Noto Sans CJK SC Regular"/>
              </w:rPr>
              <w:t>C8</w:t>
            </w:r>
          </w:p>
        </w:tc>
        <w:tc>
          <w:tcPr>
            <w:tcW w:w="1642" w:type="dxa"/>
          </w:tcPr>
          <w:p w14:paraId="4968E401" w14:textId="77777777" w:rsidR="00091D48" w:rsidRPr="000A5C7E" w:rsidRDefault="00091D48" w:rsidP="000A5C7E">
            <w:pPr>
              <w:widowControl/>
              <w:jc w:val="center"/>
              <w:rPr>
                <w:rFonts w:eastAsia="Noto Sans CJK SC Regular"/>
              </w:rPr>
            </w:pPr>
            <w:r w:rsidRPr="000A5C7E">
              <w:rPr>
                <w:rFonts w:eastAsia="Noto Sans CJK SC Regular"/>
              </w:rPr>
              <w:t>C9</w:t>
            </w:r>
          </w:p>
        </w:tc>
        <w:tc>
          <w:tcPr>
            <w:tcW w:w="1642" w:type="dxa"/>
          </w:tcPr>
          <w:p w14:paraId="57FFE031" w14:textId="77777777" w:rsidR="00091D48" w:rsidRPr="000A5C7E" w:rsidRDefault="00091D48" w:rsidP="000A5C7E">
            <w:pPr>
              <w:widowControl/>
              <w:jc w:val="center"/>
              <w:rPr>
                <w:rFonts w:eastAsia="Noto Sans CJK SC Regular"/>
              </w:rPr>
            </w:pPr>
            <w:r w:rsidRPr="000A5C7E">
              <w:rPr>
                <w:rFonts w:eastAsia="Noto Sans CJK SC Regular"/>
              </w:rPr>
              <w:t>H91</w:t>
            </w:r>
          </w:p>
        </w:tc>
        <w:tc>
          <w:tcPr>
            <w:tcW w:w="1643" w:type="dxa"/>
          </w:tcPr>
          <w:p w14:paraId="0E488BE0"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102ABC36"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4EA39E22" w14:textId="77777777" w:rsidTr="00222ED4">
        <w:trPr>
          <w:jc w:val="center"/>
        </w:trPr>
        <w:tc>
          <w:tcPr>
            <w:tcW w:w="1642" w:type="dxa"/>
          </w:tcPr>
          <w:p w14:paraId="0B981432" w14:textId="77777777" w:rsidR="00091D48" w:rsidRPr="000A5C7E" w:rsidRDefault="00091D48" w:rsidP="000A5C7E">
            <w:pPr>
              <w:widowControl/>
              <w:jc w:val="center"/>
              <w:rPr>
                <w:rFonts w:eastAsia="Noto Sans CJK SC Regular"/>
              </w:rPr>
            </w:pPr>
            <w:r w:rsidRPr="000A5C7E">
              <w:rPr>
                <w:rFonts w:eastAsia="Noto Sans CJK SC Regular"/>
              </w:rPr>
              <w:t>C8</w:t>
            </w:r>
          </w:p>
        </w:tc>
        <w:tc>
          <w:tcPr>
            <w:tcW w:w="1642" w:type="dxa"/>
          </w:tcPr>
          <w:p w14:paraId="644B6A2D" w14:textId="77777777" w:rsidR="00091D48" w:rsidRPr="000A5C7E" w:rsidRDefault="00091D48" w:rsidP="000A5C7E">
            <w:pPr>
              <w:widowControl/>
              <w:jc w:val="center"/>
              <w:rPr>
                <w:rFonts w:eastAsia="Noto Sans CJK SC Regular"/>
              </w:rPr>
            </w:pPr>
            <w:r w:rsidRPr="000A5C7E">
              <w:rPr>
                <w:rFonts w:eastAsia="Noto Sans CJK SC Regular"/>
              </w:rPr>
              <w:t>C9</w:t>
            </w:r>
          </w:p>
        </w:tc>
        <w:tc>
          <w:tcPr>
            <w:tcW w:w="1642" w:type="dxa"/>
          </w:tcPr>
          <w:p w14:paraId="3C351A0A" w14:textId="77777777" w:rsidR="00091D48" w:rsidRPr="000A5C7E" w:rsidRDefault="00091D48" w:rsidP="000A5C7E">
            <w:pPr>
              <w:widowControl/>
              <w:jc w:val="center"/>
              <w:rPr>
                <w:rFonts w:eastAsia="Noto Sans CJK SC Regular"/>
              </w:rPr>
            </w:pPr>
            <w:r w:rsidRPr="000A5C7E">
              <w:rPr>
                <w:rFonts w:eastAsia="Noto Sans CJK SC Regular"/>
              </w:rPr>
              <w:t>H92</w:t>
            </w:r>
          </w:p>
        </w:tc>
        <w:tc>
          <w:tcPr>
            <w:tcW w:w="1643" w:type="dxa"/>
          </w:tcPr>
          <w:p w14:paraId="5C34B55E"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6D1EB8C7"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5F5BEB1F" w14:textId="77777777" w:rsidTr="00222ED4">
        <w:trPr>
          <w:jc w:val="center"/>
        </w:trPr>
        <w:tc>
          <w:tcPr>
            <w:tcW w:w="1642" w:type="dxa"/>
          </w:tcPr>
          <w:p w14:paraId="75F6514B" w14:textId="77777777" w:rsidR="00091D48" w:rsidRPr="000A5C7E" w:rsidRDefault="00091D48" w:rsidP="000A5C7E">
            <w:pPr>
              <w:widowControl/>
              <w:jc w:val="center"/>
              <w:rPr>
                <w:rFonts w:eastAsia="Noto Sans CJK SC Regular"/>
              </w:rPr>
            </w:pPr>
            <w:r w:rsidRPr="000A5C7E">
              <w:rPr>
                <w:rFonts w:eastAsia="Noto Sans CJK SC Regular"/>
              </w:rPr>
              <w:t>C9</w:t>
            </w:r>
          </w:p>
        </w:tc>
        <w:tc>
          <w:tcPr>
            <w:tcW w:w="1642" w:type="dxa"/>
          </w:tcPr>
          <w:p w14:paraId="0599AD60" w14:textId="77777777" w:rsidR="00091D48" w:rsidRPr="000A5C7E" w:rsidRDefault="00091D48" w:rsidP="000A5C7E">
            <w:pPr>
              <w:widowControl/>
              <w:jc w:val="center"/>
              <w:rPr>
                <w:rFonts w:eastAsia="Noto Sans CJK SC Regular"/>
              </w:rPr>
            </w:pPr>
            <w:r w:rsidRPr="000A5C7E">
              <w:rPr>
                <w:rFonts w:eastAsia="Noto Sans CJK SC Regular"/>
              </w:rPr>
              <w:t>C8</w:t>
            </w:r>
          </w:p>
        </w:tc>
        <w:tc>
          <w:tcPr>
            <w:tcW w:w="1642" w:type="dxa"/>
          </w:tcPr>
          <w:p w14:paraId="739CEA8D" w14:textId="77777777" w:rsidR="00091D48" w:rsidRPr="000A5C7E" w:rsidRDefault="00091D48" w:rsidP="000A5C7E">
            <w:pPr>
              <w:widowControl/>
              <w:jc w:val="center"/>
              <w:rPr>
                <w:rFonts w:eastAsia="Noto Sans CJK SC Regular"/>
              </w:rPr>
            </w:pPr>
            <w:r w:rsidRPr="000A5C7E">
              <w:rPr>
                <w:rFonts w:eastAsia="Noto Sans CJK SC Regular"/>
              </w:rPr>
              <w:t>H81</w:t>
            </w:r>
          </w:p>
        </w:tc>
        <w:tc>
          <w:tcPr>
            <w:tcW w:w="1643" w:type="dxa"/>
          </w:tcPr>
          <w:p w14:paraId="65DF29A4"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3D4D73B0"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4566DF0B" w14:textId="77777777" w:rsidTr="00222ED4">
        <w:trPr>
          <w:jc w:val="center"/>
        </w:trPr>
        <w:tc>
          <w:tcPr>
            <w:tcW w:w="1642" w:type="dxa"/>
          </w:tcPr>
          <w:p w14:paraId="6457E957" w14:textId="77777777" w:rsidR="00091D48" w:rsidRPr="000A5C7E" w:rsidRDefault="00091D48" w:rsidP="000A5C7E">
            <w:pPr>
              <w:widowControl/>
              <w:jc w:val="center"/>
              <w:rPr>
                <w:rFonts w:eastAsia="Noto Sans CJK SC Regular"/>
              </w:rPr>
            </w:pPr>
            <w:r w:rsidRPr="000A5C7E">
              <w:rPr>
                <w:rFonts w:eastAsia="Noto Sans CJK SC Regular"/>
              </w:rPr>
              <w:t>C9</w:t>
            </w:r>
          </w:p>
        </w:tc>
        <w:tc>
          <w:tcPr>
            <w:tcW w:w="1642" w:type="dxa"/>
          </w:tcPr>
          <w:p w14:paraId="1B9F89B9" w14:textId="77777777" w:rsidR="00091D48" w:rsidRPr="000A5C7E" w:rsidRDefault="00091D48" w:rsidP="000A5C7E">
            <w:pPr>
              <w:widowControl/>
              <w:jc w:val="center"/>
              <w:rPr>
                <w:rFonts w:eastAsia="Noto Sans CJK SC Regular"/>
              </w:rPr>
            </w:pPr>
            <w:r w:rsidRPr="000A5C7E">
              <w:rPr>
                <w:rFonts w:eastAsia="Noto Sans CJK SC Regular"/>
              </w:rPr>
              <w:t>C8</w:t>
            </w:r>
          </w:p>
        </w:tc>
        <w:tc>
          <w:tcPr>
            <w:tcW w:w="1642" w:type="dxa"/>
          </w:tcPr>
          <w:p w14:paraId="52732CE3" w14:textId="77777777" w:rsidR="00091D48" w:rsidRPr="000A5C7E" w:rsidRDefault="00091D48" w:rsidP="000A5C7E">
            <w:pPr>
              <w:widowControl/>
              <w:jc w:val="center"/>
              <w:rPr>
                <w:rFonts w:eastAsia="Noto Sans CJK SC Regular"/>
              </w:rPr>
            </w:pPr>
            <w:r w:rsidRPr="000A5C7E">
              <w:rPr>
                <w:rFonts w:eastAsia="Noto Sans CJK SC Regular"/>
              </w:rPr>
              <w:t>H82</w:t>
            </w:r>
          </w:p>
        </w:tc>
        <w:tc>
          <w:tcPr>
            <w:tcW w:w="1643" w:type="dxa"/>
          </w:tcPr>
          <w:p w14:paraId="278DE086"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08EB4947"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3BAF60B3" w14:textId="77777777" w:rsidTr="00222ED4">
        <w:trPr>
          <w:jc w:val="center"/>
        </w:trPr>
        <w:tc>
          <w:tcPr>
            <w:tcW w:w="1642" w:type="dxa"/>
          </w:tcPr>
          <w:p w14:paraId="16876FF5" w14:textId="77777777" w:rsidR="00091D48" w:rsidRPr="000A5C7E" w:rsidRDefault="00091D48" w:rsidP="000A5C7E">
            <w:pPr>
              <w:widowControl/>
              <w:jc w:val="center"/>
              <w:rPr>
                <w:rFonts w:eastAsia="Noto Sans CJK SC Regular"/>
              </w:rPr>
            </w:pPr>
            <w:r w:rsidRPr="000A5C7E">
              <w:rPr>
                <w:rFonts w:eastAsia="Noto Sans CJK SC Regular"/>
              </w:rPr>
              <w:t>C9</w:t>
            </w:r>
          </w:p>
        </w:tc>
        <w:tc>
          <w:tcPr>
            <w:tcW w:w="1642" w:type="dxa"/>
          </w:tcPr>
          <w:p w14:paraId="64DEBE01" w14:textId="77777777" w:rsidR="00091D48" w:rsidRPr="000A5C7E" w:rsidRDefault="00091D48" w:rsidP="000A5C7E">
            <w:pPr>
              <w:widowControl/>
              <w:jc w:val="center"/>
              <w:rPr>
                <w:rFonts w:eastAsia="Noto Sans CJK SC Regular"/>
              </w:rPr>
            </w:pPr>
            <w:r w:rsidRPr="000A5C7E">
              <w:rPr>
                <w:rFonts w:eastAsia="Noto Sans CJK SC Regular"/>
              </w:rPr>
              <w:t>C10</w:t>
            </w:r>
          </w:p>
        </w:tc>
        <w:tc>
          <w:tcPr>
            <w:tcW w:w="1642" w:type="dxa"/>
          </w:tcPr>
          <w:p w14:paraId="502C0873" w14:textId="77777777" w:rsidR="00091D48" w:rsidRPr="000A5C7E" w:rsidRDefault="00091D48" w:rsidP="000A5C7E">
            <w:pPr>
              <w:widowControl/>
              <w:jc w:val="center"/>
              <w:rPr>
                <w:rFonts w:eastAsia="Noto Sans CJK SC Regular"/>
              </w:rPr>
            </w:pPr>
            <w:r w:rsidRPr="000A5C7E">
              <w:rPr>
                <w:rFonts w:eastAsia="Noto Sans CJK SC Regular"/>
              </w:rPr>
              <w:t>C11</w:t>
            </w:r>
          </w:p>
        </w:tc>
        <w:tc>
          <w:tcPr>
            <w:tcW w:w="1643" w:type="dxa"/>
          </w:tcPr>
          <w:p w14:paraId="444D06AF" w14:textId="77777777" w:rsidR="00091D48" w:rsidRPr="000A5C7E" w:rsidRDefault="00091D48" w:rsidP="000A5C7E">
            <w:pPr>
              <w:widowControl/>
              <w:jc w:val="center"/>
              <w:rPr>
                <w:rFonts w:eastAsia="Noto Sans CJK SC Regular"/>
              </w:rPr>
            </w:pPr>
            <w:r w:rsidRPr="000A5C7E">
              <w:rPr>
                <w:rFonts w:eastAsia="Noto Sans CJK SC Regular"/>
              </w:rPr>
              <w:t>1.1151e+02</w:t>
            </w:r>
          </w:p>
        </w:tc>
        <w:tc>
          <w:tcPr>
            <w:tcW w:w="1643" w:type="dxa"/>
          </w:tcPr>
          <w:p w14:paraId="5A06386C" w14:textId="77777777" w:rsidR="00091D48" w:rsidRPr="000A5C7E" w:rsidRDefault="00091D48" w:rsidP="000A5C7E">
            <w:pPr>
              <w:widowControl/>
              <w:jc w:val="center"/>
              <w:rPr>
                <w:rFonts w:eastAsia="Noto Sans CJK SC Regular"/>
              </w:rPr>
            </w:pPr>
            <w:r w:rsidRPr="000A5C7E">
              <w:rPr>
                <w:rFonts w:eastAsia="Noto Sans CJK SC Regular"/>
              </w:rPr>
              <w:t>5.2635e+02</w:t>
            </w:r>
          </w:p>
        </w:tc>
      </w:tr>
      <w:tr w:rsidR="00091D48" w:rsidRPr="000A5C7E" w14:paraId="2A4A3255" w14:textId="77777777" w:rsidTr="00222ED4">
        <w:trPr>
          <w:jc w:val="center"/>
        </w:trPr>
        <w:tc>
          <w:tcPr>
            <w:tcW w:w="1642" w:type="dxa"/>
          </w:tcPr>
          <w:p w14:paraId="521D8838" w14:textId="77777777" w:rsidR="00091D48" w:rsidRPr="000A5C7E" w:rsidRDefault="00091D48" w:rsidP="000A5C7E">
            <w:pPr>
              <w:widowControl/>
              <w:jc w:val="center"/>
              <w:rPr>
                <w:rFonts w:eastAsia="Noto Sans CJK SC Regular"/>
              </w:rPr>
            </w:pPr>
            <w:r w:rsidRPr="000A5C7E">
              <w:rPr>
                <w:rFonts w:eastAsia="Noto Sans CJK SC Regular"/>
              </w:rPr>
              <w:t>C9</w:t>
            </w:r>
          </w:p>
        </w:tc>
        <w:tc>
          <w:tcPr>
            <w:tcW w:w="1642" w:type="dxa"/>
          </w:tcPr>
          <w:p w14:paraId="51FFBA56" w14:textId="77777777" w:rsidR="00091D48" w:rsidRPr="000A5C7E" w:rsidRDefault="00091D48" w:rsidP="000A5C7E">
            <w:pPr>
              <w:widowControl/>
              <w:jc w:val="center"/>
              <w:rPr>
                <w:rFonts w:eastAsia="Noto Sans CJK SC Regular"/>
              </w:rPr>
            </w:pPr>
            <w:r w:rsidRPr="000A5C7E">
              <w:rPr>
                <w:rFonts w:eastAsia="Noto Sans CJK SC Regular"/>
              </w:rPr>
              <w:t>C10</w:t>
            </w:r>
          </w:p>
        </w:tc>
        <w:tc>
          <w:tcPr>
            <w:tcW w:w="1642" w:type="dxa"/>
          </w:tcPr>
          <w:p w14:paraId="5A9C67F5" w14:textId="77777777" w:rsidR="00091D48" w:rsidRPr="000A5C7E" w:rsidRDefault="00091D48" w:rsidP="000A5C7E">
            <w:pPr>
              <w:widowControl/>
              <w:jc w:val="center"/>
              <w:rPr>
                <w:rFonts w:eastAsia="Noto Sans CJK SC Regular"/>
              </w:rPr>
            </w:pPr>
            <w:r w:rsidRPr="000A5C7E">
              <w:rPr>
                <w:rFonts w:eastAsia="Noto Sans CJK SC Regular"/>
              </w:rPr>
              <w:t>H102</w:t>
            </w:r>
          </w:p>
        </w:tc>
        <w:tc>
          <w:tcPr>
            <w:tcW w:w="1643" w:type="dxa"/>
          </w:tcPr>
          <w:p w14:paraId="3D4CFF5D"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4DED7910"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25B7F7EA" w14:textId="77777777" w:rsidTr="00222ED4">
        <w:trPr>
          <w:jc w:val="center"/>
        </w:trPr>
        <w:tc>
          <w:tcPr>
            <w:tcW w:w="1642" w:type="dxa"/>
          </w:tcPr>
          <w:p w14:paraId="7B79A058" w14:textId="77777777" w:rsidR="00091D48" w:rsidRPr="000A5C7E" w:rsidRDefault="00091D48" w:rsidP="000A5C7E">
            <w:pPr>
              <w:widowControl/>
              <w:jc w:val="center"/>
              <w:rPr>
                <w:rFonts w:eastAsia="Noto Sans CJK SC Regular"/>
              </w:rPr>
            </w:pPr>
            <w:r w:rsidRPr="000A5C7E">
              <w:rPr>
                <w:rFonts w:eastAsia="Noto Sans CJK SC Regular"/>
              </w:rPr>
              <w:t>C9</w:t>
            </w:r>
          </w:p>
        </w:tc>
        <w:tc>
          <w:tcPr>
            <w:tcW w:w="1642" w:type="dxa"/>
          </w:tcPr>
          <w:p w14:paraId="04095C63" w14:textId="77777777" w:rsidR="00091D48" w:rsidRPr="000A5C7E" w:rsidRDefault="00091D48" w:rsidP="000A5C7E">
            <w:pPr>
              <w:widowControl/>
              <w:jc w:val="center"/>
              <w:rPr>
                <w:rFonts w:eastAsia="Noto Sans CJK SC Regular"/>
              </w:rPr>
            </w:pPr>
            <w:r w:rsidRPr="000A5C7E">
              <w:rPr>
                <w:rFonts w:eastAsia="Noto Sans CJK SC Regular"/>
              </w:rPr>
              <w:t>C10</w:t>
            </w:r>
          </w:p>
        </w:tc>
        <w:tc>
          <w:tcPr>
            <w:tcW w:w="1642" w:type="dxa"/>
          </w:tcPr>
          <w:p w14:paraId="762A04B9" w14:textId="77777777" w:rsidR="00091D48" w:rsidRPr="000A5C7E" w:rsidRDefault="00091D48" w:rsidP="000A5C7E">
            <w:pPr>
              <w:widowControl/>
              <w:jc w:val="center"/>
              <w:rPr>
                <w:rFonts w:eastAsia="Noto Sans CJK SC Regular"/>
              </w:rPr>
            </w:pPr>
            <w:r w:rsidRPr="000A5C7E">
              <w:rPr>
                <w:rFonts w:eastAsia="Noto Sans CJK SC Regular"/>
              </w:rPr>
              <w:t>H101</w:t>
            </w:r>
          </w:p>
        </w:tc>
        <w:tc>
          <w:tcPr>
            <w:tcW w:w="1643" w:type="dxa"/>
          </w:tcPr>
          <w:p w14:paraId="45042757"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4B661171"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3D3D4F6C" w14:textId="77777777" w:rsidTr="00222ED4">
        <w:trPr>
          <w:jc w:val="center"/>
        </w:trPr>
        <w:tc>
          <w:tcPr>
            <w:tcW w:w="1642" w:type="dxa"/>
          </w:tcPr>
          <w:p w14:paraId="1DAE9A03" w14:textId="77777777" w:rsidR="00091D48" w:rsidRPr="000A5C7E" w:rsidRDefault="00091D48" w:rsidP="000A5C7E">
            <w:pPr>
              <w:widowControl/>
              <w:jc w:val="center"/>
              <w:rPr>
                <w:rFonts w:eastAsia="Noto Sans CJK SC Regular"/>
              </w:rPr>
            </w:pPr>
            <w:r w:rsidRPr="000A5C7E">
              <w:rPr>
                <w:rFonts w:eastAsia="Noto Sans CJK SC Regular"/>
              </w:rPr>
              <w:t>C10</w:t>
            </w:r>
          </w:p>
        </w:tc>
        <w:tc>
          <w:tcPr>
            <w:tcW w:w="1642" w:type="dxa"/>
          </w:tcPr>
          <w:p w14:paraId="4E571BF0" w14:textId="77777777" w:rsidR="00091D48" w:rsidRPr="000A5C7E" w:rsidRDefault="00091D48" w:rsidP="000A5C7E">
            <w:pPr>
              <w:widowControl/>
              <w:jc w:val="center"/>
              <w:rPr>
                <w:rFonts w:eastAsia="Noto Sans CJK SC Regular"/>
              </w:rPr>
            </w:pPr>
            <w:r w:rsidRPr="000A5C7E">
              <w:rPr>
                <w:rFonts w:eastAsia="Noto Sans CJK SC Regular"/>
              </w:rPr>
              <w:t>C9</w:t>
            </w:r>
          </w:p>
        </w:tc>
        <w:tc>
          <w:tcPr>
            <w:tcW w:w="1642" w:type="dxa"/>
          </w:tcPr>
          <w:p w14:paraId="7ED79E86" w14:textId="77777777" w:rsidR="00091D48" w:rsidRPr="000A5C7E" w:rsidRDefault="00091D48" w:rsidP="000A5C7E">
            <w:pPr>
              <w:widowControl/>
              <w:jc w:val="center"/>
              <w:rPr>
                <w:rFonts w:eastAsia="Noto Sans CJK SC Regular"/>
              </w:rPr>
            </w:pPr>
            <w:r w:rsidRPr="000A5C7E">
              <w:rPr>
                <w:rFonts w:eastAsia="Noto Sans CJK SC Regular"/>
              </w:rPr>
              <w:t>H91</w:t>
            </w:r>
          </w:p>
        </w:tc>
        <w:tc>
          <w:tcPr>
            <w:tcW w:w="1643" w:type="dxa"/>
          </w:tcPr>
          <w:p w14:paraId="30E980CD"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08FF17B6"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61EC006E" w14:textId="77777777" w:rsidTr="00222ED4">
        <w:trPr>
          <w:jc w:val="center"/>
        </w:trPr>
        <w:tc>
          <w:tcPr>
            <w:tcW w:w="1642" w:type="dxa"/>
          </w:tcPr>
          <w:p w14:paraId="741CC5D0" w14:textId="77777777" w:rsidR="00091D48" w:rsidRPr="000A5C7E" w:rsidRDefault="00091D48" w:rsidP="000A5C7E">
            <w:pPr>
              <w:widowControl/>
              <w:jc w:val="center"/>
              <w:rPr>
                <w:rFonts w:eastAsia="Noto Sans CJK SC Regular"/>
              </w:rPr>
            </w:pPr>
            <w:r w:rsidRPr="000A5C7E">
              <w:rPr>
                <w:rFonts w:eastAsia="Noto Sans CJK SC Regular"/>
              </w:rPr>
              <w:t>C10</w:t>
            </w:r>
          </w:p>
        </w:tc>
        <w:tc>
          <w:tcPr>
            <w:tcW w:w="1642" w:type="dxa"/>
          </w:tcPr>
          <w:p w14:paraId="0EDDA5C4" w14:textId="77777777" w:rsidR="00091D48" w:rsidRPr="000A5C7E" w:rsidRDefault="00091D48" w:rsidP="000A5C7E">
            <w:pPr>
              <w:widowControl/>
              <w:jc w:val="center"/>
              <w:rPr>
                <w:rFonts w:eastAsia="Noto Sans CJK SC Regular"/>
              </w:rPr>
            </w:pPr>
            <w:r w:rsidRPr="000A5C7E">
              <w:rPr>
                <w:rFonts w:eastAsia="Noto Sans CJK SC Regular"/>
              </w:rPr>
              <w:t>C9</w:t>
            </w:r>
          </w:p>
        </w:tc>
        <w:tc>
          <w:tcPr>
            <w:tcW w:w="1642" w:type="dxa"/>
          </w:tcPr>
          <w:p w14:paraId="682D0493" w14:textId="77777777" w:rsidR="00091D48" w:rsidRPr="000A5C7E" w:rsidRDefault="00091D48" w:rsidP="000A5C7E">
            <w:pPr>
              <w:widowControl/>
              <w:jc w:val="center"/>
              <w:rPr>
                <w:rFonts w:eastAsia="Noto Sans CJK SC Regular"/>
              </w:rPr>
            </w:pPr>
            <w:r w:rsidRPr="000A5C7E">
              <w:rPr>
                <w:rFonts w:eastAsia="Noto Sans CJK SC Regular"/>
              </w:rPr>
              <w:t>H92</w:t>
            </w:r>
          </w:p>
        </w:tc>
        <w:tc>
          <w:tcPr>
            <w:tcW w:w="1643" w:type="dxa"/>
          </w:tcPr>
          <w:p w14:paraId="22157A55"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2D02DD2E"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0BD6703C" w14:textId="77777777" w:rsidTr="00222ED4">
        <w:trPr>
          <w:jc w:val="center"/>
        </w:trPr>
        <w:tc>
          <w:tcPr>
            <w:tcW w:w="1642" w:type="dxa"/>
          </w:tcPr>
          <w:p w14:paraId="35D96A2E" w14:textId="77777777" w:rsidR="00091D48" w:rsidRPr="000A5C7E" w:rsidRDefault="00091D48" w:rsidP="000A5C7E">
            <w:pPr>
              <w:widowControl/>
              <w:jc w:val="center"/>
              <w:rPr>
                <w:rFonts w:eastAsia="Noto Sans CJK SC Regular"/>
              </w:rPr>
            </w:pPr>
            <w:r w:rsidRPr="000A5C7E">
              <w:rPr>
                <w:rFonts w:eastAsia="Noto Sans CJK SC Regular"/>
              </w:rPr>
              <w:t>C10</w:t>
            </w:r>
          </w:p>
        </w:tc>
        <w:tc>
          <w:tcPr>
            <w:tcW w:w="1642" w:type="dxa"/>
          </w:tcPr>
          <w:p w14:paraId="70CB47F7" w14:textId="77777777" w:rsidR="00091D48" w:rsidRPr="000A5C7E" w:rsidRDefault="00091D48" w:rsidP="000A5C7E">
            <w:pPr>
              <w:widowControl/>
              <w:jc w:val="center"/>
              <w:rPr>
                <w:rFonts w:eastAsia="Noto Sans CJK SC Regular"/>
              </w:rPr>
            </w:pPr>
            <w:r w:rsidRPr="000A5C7E">
              <w:rPr>
                <w:rFonts w:eastAsia="Noto Sans CJK SC Regular"/>
              </w:rPr>
              <w:t>C11</w:t>
            </w:r>
          </w:p>
        </w:tc>
        <w:tc>
          <w:tcPr>
            <w:tcW w:w="1642" w:type="dxa"/>
          </w:tcPr>
          <w:p w14:paraId="4194C617" w14:textId="77777777" w:rsidR="00091D48" w:rsidRPr="000A5C7E" w:rsidRDefault="00091D48" w:rsidP="000A5C7E">
            <w:pPr>
              <w:widowControl/>
              <w:jc w:val="center"/>
              <w:rPr>
                <w:rFonts w:eastAsia="Noto Sans CJK SC Regular"/>
              </w:rPr>
            </w:pPr>
            <w:r w:rsidRPr="000A5C7E">
              <w:rPr>
                <w:rFonts w:eastAsia="Noto Sans CJK SC Regular"/>
              </w:rPr>
              <w:t>C12</w:t>
            </w:r>
          </w:p>
        </w:tc>
        <w:tc>
          <w:tcPr>
            <w:tcW w:w="1643" w:type="dxa"/>
          </w:tcPr>
          <w:p w14:paraId="038047D6" w14:textId="77777777" w:rsidR="00091D48" w:rsidRPr="000A5C7E" w:rsidRDefault="00091D48" w:rsidP="000A5C7E">
            <w:pPr>
              <w:widowControl/>
              <w:jc w:val="center"/>
              <w:rPr>
                <w:rFonts w:eastAsia="Noto Sans CJK SC Regular"/>
              </w:rPr>
            </w:pPr>
            <w:r w:rsidRPr="000A5C7E">
              <w:rPr>
                <w:rFonts w:eastAsia="Noto Sans CJK SC Regular"/>
              </w:rPr>
              <w:t>1.1151e+02</w:t>
            </w:r>
          </w:p>
        </w:tc>
        <w:tc>
          <w:tcPr>
            <w:tcW w:w="1643" w:type="dxa"/>
          </w:tcPr>
          <w:p w14:paraId="6B508A4C" w14:textId="77777777" w:rsidR="00091D48" w:rsidRPr="000A5C7E" w:rsidRDefault="00091D48" w:rsidP="000A5C7E">
            <w:pPr>
              <w:widowControl/>
              <w:jc w:val="center"/>
              <w:rPr>
                <w:rFonts w:eastAsia="Noto Sans CJK SC Regular"/>
              </w:rPr>
            </w:pPr>
            <w:r w:rsidRPr="000A5C7E">
              <w:rPr>
                <w:rFonts w:eastAsia="Noto Sans CJK SC Regular"/>
              </w:rPr>
              <w:t>5.2635e+02</w:t>
            </w:r>
          </w:p>
        </w:tc>
      </w:tr>
      <w:tr w:rsidR="00091D48" w:rsidRPr="000A5C7E" w14:paraId="369D2FFB" w14:textId="77777777" w:rsidTr="00222ED4">
        <w:trPr>
          <w:jc w:val="center"/>
        </w:trPr>
        <w:tc>
          <w:tcPr>
            <w:tcW w:w="1642" w:type="dxa"/>
          </w:tcPr>
          <w:p w14:paraId="3C9C738E" w14:textId="77777777" w:rsidR="00091D48" w:rsidRPr="000A5C7E" w:rsidRDefault="00091D48" w:rsidP="000A5C7E">
            <w:pPr>
              <w:widowControl/>
              <w:jc w:val="center"/>
              <w:rPr>
                <w:rFonts w:eastAsia="Noto Sans CJK SC Regular"/>
              </w:rPr>
            </w:pPr>
            <w:r w:rsidRPr="000A5C7E">
              <w:rPr>
                <w:rFonts w:eastAsia="Noto Sans CJK SC Regular"/>
              </w:rPr>
              <w:t>C10</w:t>
            </w:r>
          </w:p>
        </w:tc>
        <w:tc>
          <w:tcPr>
            <w:tcW w:w="1642" w:type="dxa"/>
          </w:tcPr>
          <w:p w14:paraId="5909EC8B" w14:textId="77777777" w:rsidR="00091D48" w:rsidRPr="000A5C7E" w:rsidRDefault="00091D48" w:rsidP="000A5C7E">
            <w:pPr>
              <w:widowControl/>
              <w:jc w:val="center"/>
              <w:rPr>
                <w:rFonts w:eastAsia="Noto Sans CJK SC Regular"/>
              </w:rPr>
            </w:pPr>
            <w:r w:rsidRPr="000A5C7E">
              <w:rPr>
                <w:rFonts w:eastAsia="Noto Sans CJK SC Regular"/>
              </w:rPr>
              <w:t>C11</w:t>
            </w:r>
          </w:p>
        </w:tc>
        <w:tc>
          <w:tcPr>
            <w:tcW w:w="1642" w:type="dxa"/>
          </w:tcPr>
          <w:p w14:paraId="6CC48827" w14:textId="77777777" w:rsidR="00091D48" w:rsidRPr="000A5C7E" w:rsidRDefault="00091D48" w:rsidP="000A5C7E">
            <w:pPr>
              <w:widowControl/>
              <w:jc w:val="center"/>
              <w:rPr>
                <w:rFonts w:eastAsia="Noto Sans CJK SC Regular"/>
              </w:rPr>
            </w:pPr>
            <w:r w:rsidRPr="000A5C7E">
              <w:rPr>
                <w:rFonts w:eastAsia="Noto Sans CJK SC Regular"/>
              </w:rPr>
              <w:t>H112</w:t>
            </w:r>
          </w:p>
        </w:tc>
        <w:tc>
          <w:tcPr>
            <w:tcW w:w="1643" w:type="dxa"/>
          </w:tcPr>
          <w:p w14:paraId="4AA84371"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343028E2"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0F59B6C5" w14:textId="77777777" w:rsidTr="00222ED4">
        <w:trPr>
          <w:jc w:val="center"/>
        </w:trPr>
        <w:tc>
          <w:tcPr>
            <w:tcW w:w="1642" w:type="dxa"/>
          </w:tcPr>
          <w:p w14:paraId="47468DC5" w14:textId="77777777" w:rsidR="00091D48" w:rsidRPr="000A5C7E" w:rsidRDefault="00091D48" w:rsidP="000A5C7E">
            <w:pPr>
              <w:widowControl/>
              <w:jc w:val="center"/>
              <w:rPr>
                <w:rFonts w:eastAsia="Noto Sans CJK SC Regular"/>
              </w:rPr>
            </w:pPr>
            <w:r w:rsidRPr="000A5C7E">
              <w:rPr>
                <w:rFonts w:eastAsia="Noto Sans CJK SC Regular"/>
              </w:rPr>
              <w:t>C10</w:t>
            </w:r>
          </w:p>
        </w:tc>
        <w:tc>
          <w:tcPr>
            <w:tcW w:w="1642" w:type="dxa"/>
          </w:tcPr>
          <w:p w14:paraId="78B99362" w14:textId="77777777" w:rsidR="00091D48" w:rsidRPr="000A5C7E" w:rsidRDefault="00091D48" w:rsidP="000A5C7E">
            <w:pPr>
              <w:widowControl/>
              <w:jc w:val="center"/>
              <w:rPr>
                <w:rFonts w:eastAsia="Noto Sans CJK SC Regular"/>
              </w:rPr>
            </w:pPr>
            <w:r w:rsidRPr="000A5C7E">
              <w:rPr>
                <w:rFonts w:eastAsia="Noto Sans CJK SC Regular"/>
              </w:rPr>
              <w:t>C11</w:t>
            </w:r>
          </w:p>
        </w:tc>
        <w:tc>
          <w:tcPr>
            <w:tcW w:w="1642" w:type="dxa"/>
          </w:tcPr>
          <w:p w14:paraId="0258081F" w14:textId="77777777" w:rsidR="00091D48" w:rsidRPr="000A5C7E" w:rsidRDefault="00091D48" w:rsidP="000A5C7E">
            <w:pPr>
              <w:widowControl/>
              <w:jc w:val="center"/>
              <w:rPr>
                <w:rFonts w:eastAsia="Noto Sans CJK SC Regular"/>
              </w:rPr>
            </w:pPr>
            <w:r w:rsidRPr="000A5C7E">
              <w:rPr>
                <w:rFonts w:eastAsia="Noto Sans CJK SC Regular"/>
              </w:rPr>
              <w:t>H111</w:t>
            </w:r>
          </w:p>
        </w:tc>
        <w:tc>
          <w:tcPr>
            <w:tcW w:w="1643" w:type="dxa"/>
          </w:tcPr>
          <w:p w14:paraId="063C47EF"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51A057EB"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0E0C4A10" w14:textId="77777777" w:rsidTr="00222ED4">
        <w:trPr>
          <w:jc w:val="center"/>
        </w:trPr>
        <w:tc>
          <w:tcPr>
            <w:tcW w:w="1642" w:type="dxa"/>
          </w:tcPr>
          <w:p w14:paraId="7FC5570A" w14:textId="77777777" w:rsidR="00091D48" w:rsidRPr="000A5C7E" w:rsidRDefault="00091D48" w:rsidP="000A5C7E">
            <w:pPr>
              <w:widowControl/>
              <w:jc w:val="center"/>
              <w:rPr>
                <w:rFonts w:eastAsia="Noto Sans CJK SC Regular"/>
              </w:rPr>
            </w:pPr>
            <w:r w:rsidRPr="000A5C7E">
              <w:rPr>
                <w:rFonts w:eastAsia="Noto Sans CJK SC Regular"/>
              </w:rPr>
              <w:t>C11</w:t>
            </w:r>
          </w:p>
        </w:tc>
        <w:tc>
          <w:tcPr>
            <w:tcW w:w="1642" w:type="dxa"/>
          </w:tcPr>
          <w:p w14:paraId="50A912AB" w14:textId="77777777" w:rsidR="00091D48" w:rsidRPr="000A5C7E" w:rsidRDefault="00091D48" w:rsidP="000A5C7E">
            <w:pPr>
              <w:widowControl/>
              <w:jc w:val="center"/>
              <w:rPr>
                <w:rFonts w:eastAsia="Noto Sans CJK SC Regular"/>
              </w:rPr>
            </w:pPr>
            <w:r w:rsidRPr="000A5C7E">
              <w:rPr>
                <w:rFonts w:eastAsia="Noto Sans CJK SC Regular"/>
              </w:rPr>
              <w:t>C10</w:t>
            </w:r>
          </w:p>
        </w:tc>
        <w:tc>
          <w:tcPr>
            <w:tcW w:w="1642" w:type="dxa"/>
          </w:tcPr>
          <w:p w14:paraId="013E03AA" w14:textId="77777777" w:rsidR="00091D48" w:rsidRPr="000A5C7E" w:rsidRDefault="00091D48" w:rsidP="000A5C7E">
            <w:pPr>
              <w:widowControl/>
              <w:jc w:val="center"/>
              <w:rPr>
                <w:rFonts w:eastAsia="Noto Sans CJK SC Regular"/>
              </w:rPr>
            </w:pPr>
            <w:r w:rsidRPr="000A5C7E">
              <w:rPr>
                <w:rFonts w:eastAsia="Noto Sans CJK SC Regular"/>
              </w:rPr>
              <w:t>H102</w:t>
            </w:r>
          </w:p>
        </w:tc>
        <w:tc>
          <w:tcPr>
            <w:tcW w:w="1643" w:type="dxa"/>
          </w:tcPr>
          <w:p w14:paraId="431F468E"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21E29F77"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6256CD4E" w14:textId="77777777" w:rsidTr="00222ED4">
        <w:trPr>
          <w:jc w:val="center"/>
        </w:trPr>
        <w:tc>
          <w:tcPr>
            <w:tcW w:w="1642" w:type="dxa"/>
          </w:tcPr>
          <w:p w14:paraId="0881F346" w14:textId="77777777" w:rsidR="00091D48" w:rsidRPr="000A5C7E" w:rsidRDefault="00091D48" w:rsidP="000A5C7E">
            <w:pPr>
              <w:widowControl/>
              <w:jc w:val="center"/>
              <w:rPr>
                <w:rFonts w:eastAsia="Noto Sans CJK SC Regular"/>
              </w:rPr>
            </w:pPr>
            <w:r w:rsidRPr="000A5C7E">
              <w:rPr>
                <w:rFonts w:eastAsia="Noto Sans CJK SC Regular"/>
              </w:rPr>
              <w:t>C11</w:t>
            </w:r>
          </w:p>
        </w:tc>
        <w:tc>
          <w:tcPr>
            <w:tcW w:w="1642" w:type="dxa"/>
          </w:tcPr>
          <w:p w14:paraId="7C5E8564" w14:textId="77777777" w:rsidR="00091D48" w:rsidRPr="000A5C7E" w:rsidRDefault="00091D48" w:rsidP="000A5C7E">
            <w:pPr>
              <w:widowControl/>
              <w:jc w:val="center"/>
              <w:rPr>
                <w:rFonts w:eastAsia="Noto Sans CJK SC Regular"/>
              </w:rPr>
            </w:pPr>
            <w:r w:rsidRPr="000A5C7E">
              <w:rPr>
                <w:rFonts w:eastAsia="Noto Sans CJK SC Regular"/>
              </w:rPr>
              <w:t>C10</w:t>
            </w:r>
          </w:p>
        </w:tc>
        <w:tc>
          <w:tcPr>
            <w:tcW w:w="1642" w:type="dxa"/>
          </w:tcPr>
          <w:p w14:paraId="513039AC" w14:textId="77777777" w:rsidR="00091D48" w:rsidRPr="000A5C7E" w:rsidRDefault="00091D48" w:rsidP="000A5C7E">
            <w:pPr>
              <w:widowControl/>
              <w:jc w:val="center"/>
              <w:rPr>
                <w:rFonts w:eastAsia="Noto Sans CJK SC Regular"/>
              </w:rPr>
            </w:pPr>
            <w:r w:rsidRPr="000A5C7E">
              <w:rPr>
                <w:rFonts w:eastAsia="Noto Sans CJK SC Regular"/>
              </w:rPr>
              <w:t>H101</w:t>
            </w:r>
          </w:p>
        </w:tc>
        <w:tc>
          <w:tcPr>
            <w:tcW w:w="1643" w:type="dxa"/>
          </w:tcPr>
          <w:p w14:paraId="42216E80"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1798F760"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55C811B1" w14:textId="77777777" w:rsidTr="00222ED4">
        <w:trPr>
          <w:jc w:val="center"/>
        </w:trPr>
        <w:tc>
          <w:tcPr>
            <w:tcW w:w="1642" w:type="dxa"/>
          </w:tcPr>
          <w:p w14:paraId="370F025A" w14:textId="77777777" w:rsidR="00091D48" w:rsidRPr="000A5C7E" w:rsidRDefault="00091D48" w:rsidP="000A5C7E">
            <w:pPr>
              <w:widowControl/>
              <w:jc w:val="center"/>
              <w:rPr>
                <w:rFonts w:eastAsia="Noto Sans CJK SC Regular"/>
              </w:rPr>
            </w:pPr>
            <w:r w:rsidRPr="000A5C7E">
              <w:rPr>
                <w:rFonts w:eastAsia="Noto Sans CJK SC Regular"/>
              </w:rPr>
              <w:t>C11</w:t>
            </w:r>
          </w:p>
        </w:tc>
        <w:tc>
          <w:tcPr>
            <w:tcW w:w="1642" w:type="dxa"/>
          </w:tcPr>
          <w:p w14:paraId="55DA0871" w14:textId="77777777" w:rsidR="00091D48" w:rsidRPr="000A5C7E" w:rsidRDefault="00091D48" w:rsidP="000A5C7E">
            <w:pPr>
              <w:widowControl/>
              <w:jc w:val="center"/>
              <w:rPr>
                <w:rFonts w:eastAsia="Noto Sans CJK SC Regular"/>
              </w:rPr>
            </w:pPr>
            <w:r w:rsidRPr="000A5C7E">
              <w:rPr>
                <w:rFonts w:eastAsia="Noto Sans CJK SC Regular"/>
              </w:rPr>
              <w:t>C12</w:t>
            </w:r>
          </w:p>
        </w:tc>
        <w:tc>
          <w:tcPr>
            <w:tcW w:w="1642" w:type="dxa"/>
          </w:tcPr>
          <w:p w14:paraId="2882B769" w14:textId="77777777" w:rsidR="00091D48" w:rsidRPr="000A5C7E" w:rsidRDefault="00091D48" w:rsidP="000A5C7E">
            <w:pPr>
              <w:widowControl/>
              <w:jc w:val="center"/>
              <w:rPr>
                <w:rFonts w:eastAsia="Noto Sans CJK SC Regular"/>
              </w:rPr>
            </w:pPr>
            <w:r w:rsidRPr="000A5C7E">
              <w:rPr>
                <w:rFonts w:eastAsia="Noto Sans CJK SC Regular"/>
              </w:rPr>
              <w:t>C13</w:t>
            </w:r>
          </w:p>
        </w:tc>
        <w:tc>
          <w:tcPr>
            <w:tcW w:w="1643" w:type="dxa"/>
          </w:tcPr>
          <w:p w14:paraId="39C30140" w14:textId="77777777" w:rsidR="00091D48" w:rsidRPr="000A5C7E" w:rsidRDefault="00091D48" w:rsidP="000A5C7E">
            <w:pPr>
              <w:widowControl/>
              <w:jc w:val="center"/>
              <w:rPr>
                <w:rFonts w:eastAsia="Noto Sans CJK SC Regular"/>
              </w:rPr>
            </w:pPr>
            <w:r w:rsidRPr="000A5C7E">
              <w:rPr>
                <w:rFonts w:eastAsia="Noto Sans CJK SC Regular"/>
              </w:rPr>
              <w:t>1.1151e+02</w:t>
            </w:r>
          </w:p>
        </w:tc>
        <w:tc>
          <w:tcPr>
            <w:tcW w:w="1643" w:type="dxa"/>
          </w:tcPr>
          <w:p w14:paraId="0913C061" w14:textId="77777777" w:rsidR="00091D48" w:rsidRPr="000A5C7E" w:rsidRDefault="00091D48" w:rsidP="000A5C7E">
            <w:pPr>
              <w:widowControl/>
              <w:jc w:val="center"/>
              <w:rPr>
                <w:rFonts w:eastAsia="Noto Sans CJK SC Regular"/>
              </w:rPr>
            </w:pPr>
            <w:r w:rsidRPr="000A5C7E">
              <w:rPr>
                <w:rFonts w:eastAsia="Noto Sans CJK SC Regular"/>
              </w:rPr>
              <w:t>5.2635e+02</w:t>
            </w:r>
          </w:p>
        </w:tc>
      </w:tr>
      <w:tr w:rsidR="00091D48" w:rsidRPr="000A5C7E" w14:paraId="4AC0E1A4" w14:textId="77777777" w:rsidTr="00222ED4">
        <w:trPr>
          <w:jc w:val="center"/>
        </w:trPr>
        <w:tc>
          <w:tcPr>
            <w:tcW w:w="1642" w:type="dxa"/>
          </w:tcPr>
          <w:p w14:paraId="775BA5F0" w14:textId="77777777" w:rsidR="00091D48" w:rsidRPr="000A5C7E" w:rsidRDefault="00091D48" w:rsidP="000A5C7E">
            <w:pPr>
              <w:widowControl/>
              <w:jc w:val="center"/>
              <w:rPr>
                <w:rFonts w:eastAsia="Noto Sans CJK SC Regular"/>
              </w:rPr>
            </w:pPr>
            <w:r w:rsidRPr="000A5C7E">
              <w:rPr>
                <w:rFonts w:eastAsia="Noto Sans CJK SC Regular"/>
              </w:rPr>
              <w:t>C11</w:t>
            </w:r>
          </w:p>
        </w:tc>
        <w:tc>
          <w:tcPr>
            <w:tcW w:w="1642" w:type="dxa"/>
          </w:tcPr>
          <w:p w14:paraId="11F9E4F2" w14:textId="77777777" w:rsidR="00091D48" w:rsidRPr="000A5C7E" w:rsidRDefault="00091D48" w:rsidP="000A5C7E">
            <w:pPr>
              <w:widowControl/>
              <w:jc w:val="center"/>
              <w:rPr>
                <w:rFonts w:eastAsia="Noto Sans CJK SC Regular"/>
              </w:rPr>
            </w:pPr>
            <w:r w:rsidRPr="000A5C7E">
              <w:rPr>
                <w:rFonts w:eastAsia="Noto Sans CJK SC Regular"/>
              </w:rPr>
              <w:t>C12</w:t>
            </w:r>
          </w:p>
        </w:tc>
        <w:tc>
          <w:tcPr>
            <w:tcW w:w="1642" w:type="dxa"/>
          </w:tcPr>
          <w:p w14:paraId="3AD0DC06" w14:textId="77777777" w:rsidR="00091D48" w:rsidRPr="000A5C7E" w:rsidRDefault="00091D48" w:rsidP="000A5C7E">
            <w:pPr>
              <w:widowControl/>
              <w:jc w:val="center"/>
              <w:rPr>
                <w:rFonts w:eastAsia="Noto Sans CJK SC Regular"/>
              </w:rPr>
            </w:pPr>
            <w:r w:rsidRPr="000A5C7E">
              <w:rPr>
                <w:rFonts w:eastAsia="Noto Sans CJK SC Regular"/>
              </w:rPr>
              <w:t>H121</w:t>
            </w:r>
          </w:p>
        </w:tc>
        <w:tc>
          <w:tcPr>
            <w:tcW w:w="1643" w:type="dxa"/>
          </w:tcPr>
          <w:p w14:paraId="7995B049"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7E98E61D"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357DC2FF" w14:textId="77777777" w:rsidTr="00222ED4">
        <w:trPr>
          <w:jc w:val="center"/>
        </w:trPr>
        <w:tc>
          <w:tcPr>
            <w:tcW w:w="1642" w:type="dxa"/>
          </w:tcPr>
          <w:p w14:paraId="649D3B33" w14:textId="77777777" w:rsidR="00091D48" w:rsidRPr="000A5C7E" w:rsidRDefault="00091D48" w:rsidP="000A5C7E">
            <w:pPr>
              <w:widowControl/>
              <w:jc w:val="center"/>
              <w:rPr>
                <w:rFonts w:eastAsia="Noto Sans CJK SC Regular"/>
              </w:rPr>
            </w:pPr>
            <w:r w:rsidRPr="000A5C7E">
              <w:rPr>
                <w:rFonts w:eastAsia="Noto Sans CJK SC Regular"/>
              </w:rPr>
              <w:t>C11</w:t>
            </w:r>
          </w:p>
        </w:tc>
        <w:tc>
          <w:tcPr>
            <w:tcW w:w="1642" w:type="dxa"/>
          </w:tcPr>
          <w:p w14:paraId="7EF4FF92" w14:textId="77777777" w:rsidR="00091D48" w:rsidRPr="000A5C7E" w:rsidRDefault="00091D48" w:rsidP="000A5C7E">
            <w:pPr>
              <w:widowControl/>
              <w:jc w:val="center"/>
              <w:rPr>
                <w:rFonts w:eastAsia="Noto Sans CJK SC Regular"/>
              </w:rPr>
            </w:pPr>
            <w:r w:rsidRPr="000A5C7E">
              <w:rPr>
                <w:rFonts w:eastAsia="Noto Sans CJK SC Regular"/>
              </w:rPr>
              <w:t>C12</w:t>
            </w:r>
          </w:p>
        </w:tc>
        <w:tc>
          <w:tcPr>
            <w:tcW w:w="1642" w:type="dxa"/>
          </w:tcPr>
          <w:p w14:paraId="17FD8166" w14:textId="77777777" w:rsidR="00091D48" w:rsidRPr="000A5C7E" w:rsidRDefault="00091D48" w:rsidP="000A5C7E">
            <w:pPr>
              <w:widowControl/>
              <w:jc w:val="center"/>
              <w:rPr>
                <w:rFonts w:eastAsia="Noto Sans CJK SC Regular"/>
              </w:rPr>
            </w:pPr>
            <w:r w:rsidRPr="000A5C7E">
              <w:rPr>
                <w:rFonts w:eastAsia="Noto Sans CJK SC Regular"/>
              </w:rPr>
              <w:t>H122</w:t>
            </w:r>
          </w:p>
        </w:tc>
        <w:tc>
          <w:tcPr>
            <w:tcW w:w="1643" w:type="dxa"/>
          </w:tcPr>
          <w:p w14:paraId="7359D52F"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58544F94"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5C5342D4" w14:textId="77777777" w:rsidTr="00222ED4">
        <w:trPr>
          <w:jc w:val="center"/>
        </w:trPr>
        <w:tc>
          <w:tcPr>
            <w:tcW w:w="1642" w:type="dxa"/>
          </w:tcPr>
          <w:p w14:paraId="34AE8F7F" w14:textId="77777777" w:rsidR="00091D48" w:rsidRPr="000A5C7E" w:rsidRDefault="00091D48" w:rsidP="000A5C7E">
            <w:pPr>
              <w:widowControl/>
              <w:jc w:val="center"/>
              <w:rPr>
                <w:rFonts w:eastAsia="Noto Sans CJK SC Regular"/>
              </w:rPr>
            </w:pPr>
            <w:r w:rsidRPr="000A5C7E">
              <w:rPr>
                <w:rFonts w:eastAsia="Noto Sans CJK SC Regular"/>
              </w:rPr>
              <w:t>C12</w:t>
            </w:r>
          </w:p>
        </w:tc>
        <w:tc>
          <w:tcPr>
            <w:tcW w:w="1642" w:type="dxa"/>
          </w:tcPr>
          <w:p w14:paraId="27C3D354" w14:textId="77777777" w:rsidR="00091D48" w:rsidRPr="000A5C7E" w:rsidRDefault="00091D48" w:rsidP="000A5C7E">
            <w:pPr>
              <w:widowControl/>
              <w:jc w:val="center"/>
              <w:rPr>
                <w:rFonts w:eastAsia="Noto Sans CJK SC Regular"/>
              </w:rPr>
            </w:pPr>
            <w:r w:rsidRPr="000A5C7E">
              <w:rPr>
                <w:rFonts w:eastAsia="Noto Sans CJK SC Regular"/>
              </w:rPr>
              <w:t>C11</w:t>
            </w:r>
          </w:p>
        </w:tc>
        <w:tc>
          <w:tcPr>
            <w:tcW w:w="1642" w:type="dxa"/>
          </w:tcPr>
          <w:p w14:paraId="1E8F0F57" w14:textId="77777777" w:rsidR="00091D48" w:rsidRPr="000A5C7E" w:rsidRDefault="00091D48" w:rsidP="000A5C7E">
            <w:pPr>
              <w:widowControl/>
              <w:jc w:val="center"/>
              <w:rPr>
                <w:rFonts w:eastAsia="Noto Sans CJK SC Regular"/>
              </w:rPr>
            </w:pPr>
            <w:r w:rsidRPr="000A5C7E">
              <w:rPr>
                <w:rFonts w:eastAsia="Noto Sans CJK SC Regular"/>
              </w:rPr>
              <w:t>H112</w:t>
            </w:r>
          </w:p>
        </w:tc>
        <w:tc>
          <w:tcPr>
            <w:tcW w:w="1643" w:type="dxa"/>
          </w:tcPr>
          <w:p w14:paraId="714C3D91"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14E2D006"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396416E6" w14:textId="77777777" w:rsidTr="00222ED4">
        <w:trPr>
          <w:jc w:val="center"/>
        </w:trPr>
        <w:tc>
          <w:tcPr>
            <w:tcW w:w="1642" w:type="dxa"/>
          </w:tcPr>
          <w:p w14:paraId="0137B841" w14:textId="77777777" w:rsidR="00091D48" w:rsidRPr="000A5C7E" w:rsidRDefault="00091D48" w:rsidP="000A5C7E">
            <w:pPr>
              <w:widowControl/>
              <w:jc w:val="center"/>
              <w:rPr>
                <w:rFonts w:eastAsia="Noto Sans CJK SC Regular"/>
              </w:rPr>
            </w:pPr>
            <w:r w:rsidRPr="000A5C7E">
              <w:rPr>
                <w:rFonts w:eastAsia="Noto Sans CJK SC Regular"/>
              </w:rPr>
              <w:t>C12</w:t>
            </w:r>
          </w:p>
        </w:tc>
        <w:tc>
          <w:tcPr>
            <w:tcW w:w="1642" w:type="dxa"/>
          </w:tcPr>
          <w:p w14:paraId="51A4450B" w14:textId="77777777" w:rsidR="00091D48" w:rsidRPr="000A5C7E" w:rsidRDefault="00091D48" w:rsidP="000A5C7E">
            <w:pPr>
              <w:widowControl/>
              <w:jc w:val="center"/>
              <w:rPr>
                <w:rFonts w:eastAsia="Noto Sans CJK SC Regular"/>
              </w:rPr>
            </w:pPr>
            <w:r w:rsidRPr="000A5C7E">
              <w:rPr>
                <w:rFonts w:eastAsia="Noto Sans CJK SC Regular"/>
              </w:rPr>
              <w:t>C11</w:t>
            </w:r>
          </w:p>
        </w:tc>
        <w:tc>
          <w:tcPr>
            <w:tcW w:w="1642" w:type="dxa"/>
          </w:tcPr>
          <w:p w14:paraId="25F99004" w14:textId="77777777" w:rsidR="00091D48" w:rsidRPr="000A5C7E" w:rsidRDefault="00091D48" w:rsidP="000A5C7E">
            <w:pPr>
              <w:widowControl/>
              <w:jc w:val="center"/>
              <w:rPr>
                <w:rFonts w:eastAsia="Noto Sans CJK SC Regular"/>
              </w:rPr>
            </w:pPr>
            <w:r w:rsidRPr="000A5C7E">
              <w:rPr>
                <w:rFonts w:eastAsia="Noto Sans CJK SC Regular"/>
              </w:rPr>
              <w:t>H111</w:t>
            </w:r>
          </w:p>
        </w:tc>
        <w:tc>
          <w:tcPr>
            <w:tcW w:w="1643" w:type="dxa"/>
          </w:tcPr>
          <w:p w14:paraId="7216A04C"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69108250"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66D64B08" w14:textId="77777777" w:rsidTr="00222ED4">
        <w:trPr>
          <w:jc w:val="center"/>
        </w:trPr>
        <w:tc>
          <w:tcPr>
            <w:tcW w:w="1642" w:type="dxa"/>
          </w:tcPr>
          <w:p w14:paraId="4FCF353E" w14:textId="77777777" w:rsidR="00091D48" w:rsidRPr="000A5C7E" w:rsidRDefault="00091D48" w:rsidP="000A5C7E">
            <w:pPr>
              <w:widowControl/>
              <w:jc w:val="center"/>
              <w:rPr>
                <w:rFonts w:eastAsia="Noto Sans CJK SC Regular"/>
              </w:rPr>
            </w:pPr>
            <w:r w:rsidRPr="000A5C7E">
              <w:rPr>
                <w:rFonts w:eastAsia="Noto Sans CJK SC Regular"/>
              </w:rPr>
              <w:lastRenderedPageBreak/>
              <w:t>C12</w:t>
            </w:r>
          </w:p>
        </w:tc>
        <w:tc>
          <w:tcPr>
            <w:tcW w:w="1642" w:type="dxa"/>
          </w:tcPr>
          <w:p w14:paraId="5B3A747F" w14:textId="77777777" w:rsidR="00091D48" w:rsidRPr="000A5C7E" w:rsidRDefault="00091D48" w:rsidP="000A5C7E">
            <w:pPr>
              <w:widowControl/>
              <w:jc w:val="center"/>
              <w:rPr>
                <w:rFonts w:eastAsia="Noto Sans CJK SC Regular"/>
              </w:rPr>
            </w:pPr>
            <w:r w:rsidRPr="000A5C7E">
              <w:rPr>
                <w:rFonts w:eastAsia="Noto Sans CJK SC Regular"/>
              </w:rPr>
              <w:t>C13</w:t>
            </w:r>
          </w:p>
        </w:tc>
        <w:tc>
          <w:tcPr>
            <w:tcW w:w="1642" w:type="dxa"/>
          </w:tcPr>
          <w:p w14:paraId="6C941855" w14:textId="77777777" w:rsidR="00091D48" w:rsidRPr="000A5C7E" w:rsidRDefault="00091D48" w:rsidP="000A5C7E">
            <w:pPr>
              <w:widowControl/>
              <w:jc w:val="center"/>
              <w:rPr>
                <w:rFonts w:eastAsia="Noto Sans CJK SC Regular"/>
              </w:rPr>
            </w:pPr>
            <w:r w:rsidRPr="000A5C7E">
              <w:rPr>
                <w:rFonts w:eastAsia="Noto Sans CJK SC Regular"/>
              </w:rPr>
              <w:t>C14</w:t>
            </w:r>
          </w:p>
        </w:tc>
        <w:tc>
          <w:tcPr>
            <w:tcW w:w="1643" w:type="dxa"/>
          </w:tcPr>
          <w:p w14:paraId="087659D0" w14:textId="77777777" w:rsidR="00091D48" w:rsidRPr="000A5C7E" w:rsidRDefault="00091D48" w:rsidP="000A5C7E">
            <w:pPr>
              <w:widowControl/>
              <w:jc w:val="center"/>
              <w:rPr>
                <w:rFonts w:eastAsia="Noto Sans CJK SC Regular"/>
              </w:rPr>
            </w:pPr>
            <w:r w:rsidRPr="000A5C7E">
              <w:rPr>
                <w:rFonts w:eastAsia="Noto Sans CJK SC Regular"/>
              </w:rPr>
              <w:t>1.1151e+02</w:t>
            </w:r>
          </w:p>
        </w:tc>
        <w:tc>
          <w:tcPr>
            <w:tcW w:w="1643" w:type="dxa"/>
          </w:tcPr>
          <w:p w14:paraId="3F602773" w14:textId="77777777" w:rsidR="00091D48" w:rsidRPr="000A5C7E" w:rsidRDefault="00091D48" w:rsidP="000A5C7E">
            <w:pPr>
              <w:widowControl/>
              <w:jc w:val="center"/>
              <w:rPr>
                <w:rFonts w:eastAsia="Noto Sans CJK SC Regular"/>
              </w:rPr>
            </w:pPr>
            <w:r w:rsidRPr="000A5C7E">
              <w:rPr>
                <w:rFonts w:eastAsia="Noto Sans CJK SC Regular"/>
              </w:rPr>
              <w:t>5.2635e+02</w:t>
            </w:r>
          </w:p>
        </w:tc>
      </w:tr>
      <w:tr w:rsidR="00091D48" w:rsidRPr="000A5C7E" w14:paraId="07E0770A" w14:textId="77777777" w:rsidTr="00222ED4">
        <w:trPr>
          <w:jc w:val="center"/>
        </w:trPr>
        <w:tc>
          <w:tcPr>
            <w:tcW w:w="1642" w:type="dxa"/>
          </w:tcPr>
          <w:p w14:paraId="46094D18" w14:textId="77777777" w:rsidR="00091D48" w:rsidRPr="000A5C7E" w:rsidRDefault="00091D48" w:rsidP="000A5C7E">
            <w:pPr>
              <w:widowControl/>
              <w:jc w:val="center"/>
              <w:rPr>
                <w:rFonts w:eastAsia="Noto Sans CJK SC Regular"/>
              </w:rPr>
            </w:pPr>
            <w:r w:rsidRPr="000A5C7E">
              <w:rPr>
                <w:rFonts w:eastAsia="Noto Sans CJK SC Regular"/>
              </w:rPr>
              <w:t>C12</w:t>
            </w:r>
          </w:p>
        </w:tc>
        <w:tc>
          <w:tcPr>
            <w:tcW w:w="1642" w:type="dxa"/>
          </w:tcPr>
          <w:p w14:paraId="6DDF6DBA" w14:textId="77777777" w:rsidR="00091D48" w:rsidRPr="000A5C7E" w:rsidRDefault="00091D48" w:rsidP="000A5C7E">
            <w:pPr>
              <w:widowControl/>
              <w:jc w:val="center"/>
              <w:rPr>
                <w:rFonts w:eastAsia="Noto Sans CJK SC Regular"/>
              </w:rPr>
            </w:pPr>
            <w:r w:rsidRPr="000A5C7E">
              <w:rPr>
                <w:rFonts w:eastAsia="Noto Sans CJK SC Regular"/>
              </w:rPr>
              <w:t>C13</w:t>
            </w:r>
          </w:p>
        </w:tc>
        <w:tc>
          <w:tcPr>
            <w:tcW w:w="1642" w:type="dxa"/>
          </w:tcPr>
          <w:p w14:paraId="2F817ADF" w14:textId="77777777" w:rsidR="00091D48" w:rsidRPr="000A5C7E" w:rsidRDefault="00091D48" w:rsidP="000A5C7E">
            <w:pPr>
              <w:widowControl/>
              <w:jc w:val="center"/>
              <w:rPr>
                <w:rFonts w:eastAsia="Noto Sans CJK SC Regular"/>
              </w:rPr>
            </w:pPr>
            <w:r w:rsidRPr="000A5C7E">
              <w:rPr>
                <w:rFonts w:eastAsia="Noto Sans CJK SC Regular"/>
              </w:rPr>
              <w:t>H131</w:t>
            </w:r>
          </w:p>
        </w:tc>
        <w:tc>
          <w:tcPr>
            <w:tcW w:w="1643" w:type="dxa"/>
          </w:tcPr>
          <w:p w14:paraId="1553920F"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42170325"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1F752078" w14:textId="77777777" w:rsidTr="00222ED4">
        <w:trPr>
          <w:jc w:val="center"/>
        </w:trPr>
        <w:tc>
          <w:tcPr>
            <w:tcW w:w="1642" w:type="dxa"/>
          </w:tcPr>
          <w:p w14:paraId="494370E1" w14:textId="77777777" w:rsidR="00091D48" w:rsidRPr="000A5C7E" w:rsidRDefault="00091D48" w:rsidP="000A5C7E">
            <w:pPr>
              <w:widowControl/>
              <w:jc w:val="center"/>
              <w:rPr>
                <w:rFonts w:eastAsia="Noto Sans CJK SC Regular"/>
              </w:rPr>
            </w:pPr>
            <w:r w:rsidRPr="000A5C7E">
              <w:rPr>
                <w:rFonts w:eastAsia="Noto Sans CJK SC Regular"/>
              </w:rPr>
              <w:t>C12</w:t>
            </w:r>
          </w:p>
        </w:tc>
        <w:tc>
          <w:tcPr>
            <w:tcW w:w="1642" w:type="dxa"/>
          </w:tcPr>
          <w:p w14:paraId="3B4E550F" w14:textId="77777777" w:rsidR="00091D48" w:rsidRPr="000A5C7E" w:rsidRDefault="00091D48" w:rsidP="000A5C7E">
            <w:pPr>
              <w:widowControl/>
              <w:jc w:val="center"/>
              <w:rPr>
                <w:rFonts w:eastAsia="Noto Sans CJK SC Regular"/>
              </w:rPr>
            </w:pPr>
            <w:r w:rsidRPr="000A5C7E">
              <w:rPr>
                <w:rFonts w:eastAsia="Noto Sans CJK SC Regular"/>
              </w:rPr>
              <w:t>C13</w:t>
            </w:r>
          </w:p>
        </w:tc>
        <w:tc>
          <w:tcPr>
            <w:tcW w:w="1642" w:type="dxa"/>
          </w:tcPr>
          <w:p w14:paraId="4721FAD0" w14:textId="77777777" w:rsidR="00091D48" w:rsidRPr="000A5C7E" w:rsidRDefault="00091D48" w:rsidP="000A5C7E">
            <w:pPr>
              <w:widowControl/>
              <w:jc w:val="center"/>
              <w:rPr>
                <w:rFonts w:eastAsia="Noto Sans CJK SC Regular"/>
              </w:rPr>
            </w:pPr>
            <w:r w:rsidRPr="000A5C7E">
              <w:rPr>
                <w:rFonts w:eastAsia="Noto Sans CJK SC Regular"/>
              </w:rPr>
              <w:t>H132</w:t>
            </w:r>
          </w:p>
        </w:tc>
        <w:tc>
          <w:tcPr>
            <w:tcW w:w="1643" w:type="dxa"/>
          </w:tcPr>
          <w:p w14:paraId="7D9FD9A5"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786D9835"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5300F573" w14:textId="77777777" w:rsidTr="00222ED4">
        <w:trPr>
          <w:jc w:val="center"/>
        </w:trPr>
        <w:tc>
          <w:tcPr>
            <w:tcW w:w="1642" w:type="dxa"/>
          </w:tcPr>
          <w:p w14:paraId="6B6B4EC4" w14:textId="77777777" w:rsidR="00091D48" w:rsidRPr="000A5C7E" w:rsidRDefault="00091D48" w:rsidP="000A5C7E">
            <w:pPr>
              <w:widowControl/>
              <w:jc w:val="center"/>
              <w:rPr>
                <w:rFonts w:eastAsia="Noto Sans CJK SC Regular"/>
              </w:rPr>
            </w:pPr>
            <w:r w:rsidRPr="000A5C7E">
              <w:rPr>
                <w:rFonts w:eastAsia="Noto Sans CJK SC Regular"/>
              </w:rPr>
              <w:t>C13</w:t>
            </w:r>
          </w:p>
        </w:tc>
        <w:tc>
          <w:tcPr>
            <w:tcW w:w="1642" w:type="dxa"/>
          </w:tcPr>
          <w:p w14:paraId="0EB9B7BB" w14:textId="77777777" w:rsidR="00091D48" w:rsidRPr="000A5C7E" w:rsidRDefault="00091D48" w:rsidP="000A5C7E">
            <w:pPr>
              <w:widowControl/>
              <w:jc w:val="center"/>
              <w:rPr>
                <w:rFonts w:eastAsia="Noto Sans CJK SC Regular"/>
              </w:rPr>
            </w:pPr>
            <w:r w:rsidRPr="000A5C7E">
              <w:rPr>
                <w:rFonts w:eastAsia="Noto Sans CJK SC Regular"/>
              </w:rPr>
              <w:t>C12</w:t>
            </w:r>
          </w:p>
        </w:tc>
        <w:tc>
          <w:tcPr>
            <w:tcW w:w="1642" w:type="dxa"/>
          </w:tcPr>
          <w:p w14:paraId="05CA4499" w14:textId="77777777" w:rsidR="00091D48" w:rsidRPr="000A5C7E" w:rsidRDefault="00091D48" w:rsidP="000A5C7E">
            <w:pPr>
              <w:widowControl/>
              <w:jc w:val="center"/>
              <w:rPr>
                <w:rFonts w:eastAsia="Noto Sans CJK SC Regular"/>
              </w:rPr>
            </w:pPr>
            <w:r w:rsidRPr="000A5C7E">
              <w:rPr>
                <w:rFonts w:eastAsia="Noto Sans CJK SC Regular"/>
              </w:rPr>
              <w:t>H121</w:t>
            </w:r>
          </w:p>
        </w:tc>
        <w:tc>
          <w:tcPr>
            <w:tcW w:w="1643" w:type="dxa"/>
          </w:tcPr>
          <w:p w14:paraId="3BB655E2"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5D0990B2"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42AFCAA2" w14:textId="77777777" w:rsidTr="00222ED4">
        <w:trPr>
          <w:jc w:val="center"/>
        </w:trPr>
        <w:tc>
          <w:tcPr>
            <w:tcW w:w="1642" w:type="dxa"/>
          </w:tcPr>
          <w:p w14:paraId="66D50F1F" w14:textId="77777777" w:rsidR="00091D48" w:rsidRPr="000A5C7E" w:rsidRDefault="00091D48" w:rsidP="000A5C7E">
            <w:pPr>
              <w:widowControl/>
              <w:jc w:val="center"/>
              <w:rPr>
                <w:rFonts w:eastAsia="Noto Sans CJK SC Regular"/>
              </w:rPr>
            </w:pPr>
            <w:r w:rsidRPr="000A5C7E">
              <w:rPr>
                <w:rFonts w:eastAsia="Noto Sans CJK SC Regular"/>
              </w:rPr>
              <w:t>C13</w:t>
            </w:r>
          </w:p>
        </w:tc>
        <w:tc>
          <w:tcPr>
            <w:tcW w:w="1642" w:type="dxa"/>
          </w:tcPr>
          <w:p w14:paraId="16B20A01" w14:textId="77777777" w:rsidR="00091D48" w:rsidRPr="000A5C7E" w:rsidRDefault="00091D48" w:rsidP="000A5C7E">
            <w:pPr>
              <w:widowControl/>
              <w:jc w:val="center"/>
              <w:rPr>
                <w:rFonts w:eastAsia="Noto Sans CJK SC Regular"/>
              </w:rPr>
            </w:pPr>
            <w:r w:rsidRPr="000A5C7E">
              <w:rPr>
                <w:rFonts w:eastAsia="Noto Sans CJK SC Regular"/>
              </w:rPr>
              <w:t>C12</w:t>
            </w:r>
          </w:p>
        </w:tc>
        <w:tc>
          <w:tcPr>
            <w:tcW w:w="1642" w:type="dxa"/>
          </w:tcPr>
          <w:p w14:paraId="473697DD" w14:textId="77777777" w:rsidR="00091D48" w:rsidRPr="000A5C7E" w:rsidRDefault="00091D48" w:rsidP="000A5C7E">
            <w:pPr>
              <w:widowControl/>
              <w:jc w:val="center"/>
              <w:rPr>
                <w:rFonts w:eastAsia="Noto Sans CJK SC Regular"/>
              </w:rPr>
            </w:pPr>
            <w:r w:rsidRPr="000A5C7E">
              <w:rPr>
                <w:rFonts w:eastAsia="Noto Sans CJK SC Regular"/>
              </w:rPr>
              <w:t>H122</w:t>
            </w:r>
          </w:p>
        </w:tc>
        <w:tc>
          <w:tcPr>
            <w:tcW w:w="1643" w:type="dxa"/>
          </w:tcPr>
          <w:p w14:paraId="146CC86A"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2C5136CB"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42DA2E76" w14:textId="77777777" w:rsidTr="00222ED4">
        <w:trPr>
          <w:jc w:val="center"/>
        </w:trPr>
        <w:tc>
          <w:tcPr>
            <w:tcW w:w="1642" w:type="dxa"/>
          </w:tcPr>
          <w:p w14:paraId="6CFD8E3A" w14:textId="77777777" w:rsidR="00091D48" w:rsidRPr="000A5C7E" w:rsidRDefault="00091D48" w:rsidP="000A5C7E">
            <w:pPr>
              <w:widowControl/>
              <w:jc w:val="center"/>
              <w:rPr>
                <w:rFonts w:eastAsia="Noto Sans CJK SC Regular"/>
              </w:rPr>
            </w:pPr>
            <w:r w:rsidRPr="000A5C7E">
              <w:rPr>
                <w:rFonts w:eastAsia="Noto Sans CJK SC Regular"/>
              </w:rPr>
              <w:t>C13</w:t>
            </w:r>
          </w:p>
        </w:tc>
        <w:tc>
          <w:tcPr>
            <w:tcW w:w="1642" w:type="dxa"/>
          </w:tcPr>
          <w:p w14:paraId="56463E0E" w14:textId="77777777" w:rsidR="00091D48" w:rsidRPr="000A5C7E" w:rsidRDefault="00091D48" w:rsidP="000A5C7E">
            <w:pPr>
              <w:widowControl/>
              <w:jc w:val="center"/>
              <w:rPr>
                <w:rFonts w:eastAsia="Noto Sans CJK SC Regular"/>
              </w:rPr>
            </w:pPr>
            <w:r w:rsidRPr="000A5C7E">
              <w:rPr>
                <w:rFonts w:eastAsia="Noto Sans CJK SC Regular"/>
              </w:rPr>
              <w:t>C14</w:t>
            </w:r>
          </w:p>
        </w:tc>
        <w:tc>
          <w:tcPr>
            <w:tcW w:w="1642" w:type="dxa"/>
          </w:tcPr>
          <w:p w14:paraId="5FC78A02" w14:textId="77777777" w:rsidR="00091D48" w:rsidRPr="000A5C7E" w:rsidRDefault="00091D48" w:rsidP="000A5C7E">
            <w:pPr>
              <w:widowControl/>
              <w:jc w:val="center"/>
              <w:rPr>
                <w:rFonts w:eastAsia="Noto Sans CJK SC Regular"/>
              </w:rPr>
            </w:pPr>
            <w:r w:rsidRPr="000A5C7E">
              <w:rPr>
                <w:rFonts w:eastAsia="Noto Sans CJK SC Regular"/>
              </w:rPr>
              <w:t>C15</w:t>
            </w:r>
          </w:p>
        </w:tc>
        <w:tc>
          <w:tcPr>
            <w:tcW w:w="1643" w:type="dxa"/>
          </w:tcPr>
          <w:p w14:paraId="0506504A" w14:textId="77777777" w:rsidR="00091D48" w:rsidRPr="000A5C7E" w:rsidRDefault="00091D48" w:rsidP="000A5C7E">
            <w:pPr>
              <w:widowControl/>
              <w:jc w:val="center"/>
              <w:rPr>
                <w:rFonts w:eastAsia="Noto Sans CJK SC Regular"/>
              </w:rPr>
            </w:pPr>
            <w:r w:rsidRPr="000A5C7E">
              <w:rPr>
                <w:rFonts w:eastAsia="Noto Sans CJK SC Regular"/>
              </w:rPr>
              <w:t>1.1151e+02</w:t>
            </w:r>
          </w:p>
        </w:tc>
        <w:tc>
          <w:tcPr>
            <w:tcW w:w="1643" w:type="dxa"/>
          </w:tcPr>
          <w:p w14:paraId="5E42C707" w14:textId="77777777" w:rsidR="00091D48" w:rsidRPr="000A5C7E" w:rsidRDefault="00091D48" w:rsidP="000A5C7E">
            <w:pPr>
              <w:widowControl/>
              <w:jc w:val="center"/>
              <w:rPr>
                <w:rFonts w:eastAsia="Noto Sans CJK SC Regular"/>
              </w:rPr>
            </w:pPr>
            <w:r w:rsidRPr="000A5C7E">
              <w:rPr>
                <w:rFonts w:eastAsia="Noto Sans CJK SC Regular"/>
              </w:rPr>
              <w:t>5.2635e+02</w:t>
            </w:r>
          </w:p>
        </w:tc>
      </w:tr>
      <w:tr w:rsidR="00091D48" w:rsidRPr="000A5C7E" w14:paraId="7B0234CA" w14:textId="77777777" w:rsidTr="00222ED4">
        <w:trPr>
          <w:jc w:val="center"/>
        </w:trPr>
        <w:tc>
          <w:tcPr>
            <w:tcW w:w="1642" w:type="dxa"/>
          </w:tcPr>
          <w:p w14:paraId="47353351" w14:textId="77777777" w:rsidR="00091D48" w:rsidRPr="000A5C7E" w:rsidRDefault="00091D48" w:rsidP="000A5C7E">
            <w:pPr>
              <w:widowControl/>
              <w:jc w:val="center"/>
              <w:rPr>
                <w:rFonts w:eastAsia="Noto Sans CJK SC Regular"/>
              </w:rPr>
            </w:pPr>
            <w:r w:rsidRPr="000A5C7E">
              <w:rPr>
                <w:rFonts w:eastAsia="Noto Sans CJK SC Regular"/>
              </w:rPr>
              <w:t>C13</w:t>
            </w:r>
          </w:p>
        </w:tc>
        <w:tc>
          <w:tcPr>
            <w:tcW w:w="1642" w:type="dxa"/>
          </w:tcPr>
          <w:p w14:paraId="5EFE8B15" w14:textId="77777777" w:rsidR="00091D48" w:rsidRPr="000A5C7E" w:rsidRDefault="00091D48" w:rsidP="000A5C7E">
            <w:pPr>
              <w:widowControl/>
              <w:jc w:val="center"/>
              <w:rPr>
                <w:rFonts w:eastAsia="Noto Sans CJK SC Regular"/>
              </w:rPr>
            </w:pPr>
            <w:r w:rsidRPr="000A5C7E">
              <w:rPr>
                <w:rFonts w:eastAsia="Noto Sans CJK SC Regular"/>
              </w:rPr>
              <w:t>C14</w:t>
            </w:r>
          </w:p>
        </w:tc>
        <w:tc>
          <w:tcPr>
            <w:tcW w:w="1642" w:type="dxa"/>
          </w:tcPr>
          <w:p w14:paraId="662A8A9B" w14:textId="77777777" w:rsidR="00091D48" w:rsidRPr="000A5C7E" w:rsidRDefault="00091D48" w:rsidP="000A5C7E">
            <w:pPr>
              <w:widowControl/>
              <w:jc w:val="center"/>
              <w:rPr>
                <w:rFonts w:eastAsia="Noto Sans CJK SC Regular"/>
              </w:rPr>
            </w:pPr>
            <w:r w:rsidRPr="000A5C7E">
              <w:rPr>
                <w:rFonts w:eastAsia="Noto Sans CJK SC Regular"/>
              </w:rPr>
              <w:t>H141</w:t>
            </w:r>
          </w:p>
        </w:tc>
        <w:tc>
          <w:tcPr>
            <w:tcW w:w="1643" w:type="dxa"/>
          </w:tcPr>
          <w:p w14:paraId="09143E52"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68A77361"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04D591A9" w14:textId="77777777" w:rsidTr="00222ED4">
        <w:trPr>
          <w:jc w:val="center"/>
        </w:trPr>
        <w:tc>
          <w:tcPr>
            <w:tcW w:w="1642" w:type="dxa"/>
          </w:tcPr>
          <w:p w14:paraId="1EB02072" w14:textId="77777777" w:rsidR="00091D48" w:rsidRPr="000A5C7E" w:rsidRDefault="00091D48" w:rsidP="000A5C7E">
            <w:pPr>
              <w:widowControl/>
              <w:jc w:val="center"/>
              <w:rPr>
                <w:rFonts w:eastAsia="Noto Sans CJK SC Regular"/>
              </w:rPr>
            </w:pPr>
            <w:r w:rsidRPr="000A5C7E">
              <w:rPr>
                <w:rFonts w:eastAsia="Noto Sans CJK SC Regular"/>
              </w:rPr>
              <w:t>C13</w:t>
            </w:r>
          </w:p>
        </w:tc>
        <w:tc>
          <w:tcPr>
            <w:tcW w:w="1642" w:type="dxa"/>
          </w:tcPr>
          <w:p w14:paraId="65D98104" w14:textId="77777777" w:rsidR="00091D48" w:rsidRPr="000A5C7E" w:rsidRDefault="00091D48" w:rsidP="000A5C7E">
            <w:pPr>
              <w:widowControl/>
              <w:jc w:val="center"/>
              <w:rPr>
                <w:rFonts w:eastAsia="Noto Sans CJK SC Regular"/>
              </w:rPr>
            </w:pPr>
            <w:r w:rsidRPr="000A5C7E">
              <w:rPr>
                <w:rFonts w:eastAsia="Noto Sans CJK SC Regular"/>
              </w:rPr>
              <w:t>C14</w:t>
            </w:r>
          </w:p>
        </w:tc>
        <w:tc>
          <w:tcPr>
            <w:tcW w:w="1642" w:type="dxa"/>
          </w:tcPr>
          <w:p w14:paraId="64375ADB" w14:textId="77777777" w:rsidR="00091D48" w:rsidRPr="000A5C7E" w:rsidRDefault="00091D48" w:rsidP="000A5C7E">
            <w:pPr>
              <w:widowControl/>
              <w:jc w:val="center"/>
              <w:rPr>
                <w:rFonts w:eastAsia="Noto Sans CJK SC Regular"/>
              </w:rPr>
            </w:pPr>
            <w:r w:rsidRPr="000A5C7E">
              <w:rPr>
                <w:rFonts w:eastAsia="Noto Sans CJK SC Regular"/>
              </w:rPr>
              <w:t>H142</w:t>
            </w:r>
          </w:p>
        </w:tc>
        <w:tc>
          <w:tcPr>
            <w:tcW w:w="1643" w:type="dxa"/>
          </w:tcPr>
          <w:p w14:paraId="3AA56CAF"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77474957"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5BBBF33C" w14:textId="77777777" w:rsidTr="00222ED4">
        <w:trPr>
          <w:jc w:val="center"/>
        </w:trPr>
        <w:tc>
          <w:tcPr>
            <w:tcW w:w="1642" w:type="dxa"/>
          </w:tcPr>
          <w:p w14:paraId="1041A809" w14:textId="77777777" w:rsidR="00091D48" w:rsidRPr="000A5C7E" w:rsidRDefault="00091D48" w:rsidP="000A5C7E">
            <w:pPr>
              <w:widowControl/>
              <w:jc w:val="center"/>
              <w:rPr>
                <w:rFonts w:eastAsia="Noto Sans CJK SC Regular"/>
              </w:rPr>
            </w:pPr>
            <w:r w:rsidRPr="000A5C7E">
              <w:rPr>
                <w:rFonts w:eastAsia="Noto Sans CJK SC Regular"/>
              </w:rPr>
              <w:t>C14</w:t>
            </w:r>
          </w:p>
        </w:tc>
        <w:tc>
          <w:tcPr>
            <w:tcW w:w="1642" w:type="dxa"/>
          </w:tcPr>
          <w:p w14:paraId="41D8181E" w14:textId="77777777" w:rsidR="00091D48" w:rsidRPr="000A5C7E" w:rsidRDefault="00091D48" w:rsidP="000A5C7E">
            <w:pPr>
              <w:widowControl/>
              <w:jc w:val="center"/>
              <w:rPr>
                <w:rFonts w:eastAsia="Noto Sans CJK SC Regular"/>
              </w:rPr>
            </w:pPr>
            <w:r w:rsidRPr="000A5C7E">
              <w:rPr>
                <w:rFonts w:eastAsia="Noto Sans CJK SC Regular"/>
              </w:rPr>
              <w:t>C13</w:t>
            </w:r>
          </w:p>
        </w:tc>
        <w:tc>
          <w:tcPr>
            <w:tcW w:w="1642" w:type="dxa"/>
          </w:tcPr>
          <w:p w14:paraId="1A220F3E" w14:textId="77777777" w:rsidR="00091D48" w:rsidRPr="000A5C7E" w:rsidRDefault="00091D48" w:rsidP="000A5C7E">
            <w:pPr>
              <w:widowControl/>
              <w:jc w:val="center"/>
              <w:rPr>
                <w:rFonts w:eastAsia="Noto Sans CJK SC Regular"/>
              </w:rPr>
            </w:pPr>
            <w:r w:rsidRPr="000A5C7E">
              <w:rPr>
                <w:rFonts w:eastAsia="Noto Sans CJK SC Regular"/>
              </w:rPr>
              <w:t>H131</w:t>
            </w:r>
          </w:p>
        </w:tc>
        <w:tc>
          <w:tcPr>
            <w:tcW w:w="1643" w:type="dxa"/>
          </w:tcPr>
          <w:p w14:paraId="27AF76EC"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1171F475"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3863BF74" w14:textId="77777777" w:rsidTr="00222ED4">
        <w:trPr>
          <w:jc w:val="center"/>
        </w:trPr>
        <w:tc>
          <w:tcPr>
            <w:tcW w:w="1642" w:type="dxa"/>
          </w:tcPr>
          <w:p w14:paraId="546F309E" w14:textId="77777777" w:rsidR="00091D48" w:rsidRPr="000A5C7E" w:rsidRDefault="00091D48" w:rsidP="000A5C7E">
            <w:pPr>
              <w:widowControl/>
              <w:jc w:val="center"/>
              <w:rPr>
                <w:rFonts w:eastAsia="Noto Sans CJK SC Regular"/>
              </w:rPr>
            </w:pPr>
            <w:r w:rsidRPr="000A5C7E">
              <w:rPr>
                <w:rFonts w:eastAsia="Noto Sans CJK SC Regular"/>
              </w:rPr>
              <w:t>C14</w:t>
            </w:r>
          </w:p>
        </w:tc>
        <w:tc>
          <w:tcPr>
            <w:tcW w:w="1642" w:type="dxa"/>
          </w:tcPr>
          <w:p w14:paraId="48A905D9" w14:textId="77777777" w:rsidR="00091D48" w:rsidRPr="000A5C7E" w:rsidRDefault="00091D48" w:rsidP="000A5C7E">
            <w:pPr>
              <w:widowControl/>
              <w:jc w:val="center"/>
              <w:rPr>
                <w:rFonts w:eastAsia="Noto Sans CJK SC Regular"/>
              </w:rPr>
            </w:pPr>
            <w:r w:rsidRPr="000A5C7E">
              <w:rPr>
                <w:rFonts w:eastAsia="Noto Sans CJK SC Regular"/>
              </w:rPr>
              <w:t>C13</w:t>
            </w:r>
          </w:p>
        </w:tc>
        <w:tc>
          <w:tcPr>
            <w:tcW w:w="1642" w:type="dxa"/>
          </w:tcPr>
          <w:p w14:paraId="1752379E" w14:textId="77777777" w:rsidR="00091D48" w:rsidRPr="000A5C7E" w:rsidRDefault="00091D48" w:rsidP="000A5C7E">
            <w:pPr>
              <w:widowControl/>
              <w:jc w:val="center"/>
              <w:rPr>
                <w:rFonts w:eastAsia="Noto Sans CJK SC Regular"/>
              </w:rPr>
            </w:pPr>
            <w:r w:rsidRPr="000A5C7E">
              <w:rPr>
                <w:rFonts w:eastAsia="Noto Sans CJK SC Regular"/>
              </w:rPr>
              <w:t>H132</w:t>
            </w:r>
          </w:p>
        </w:tc>
        <w:tc>
          <w:tcPr>
            <w:tcW w:w="1643" w:type="dxa"/>
          </w:tcPr>
          <w:p w14:paraId="482C5D73"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6909CF54"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4FF4660E" w14:textId="77777777" w:rsidTr="00222ED4">
        <w:trPr>
          <w:jc w:val="center"/>
        </w:trPr>
        <w:tc>
          <w:tcPr>
            <w:tcW w:w="1642" w:type="dxa"/>
          </w:tcPr>
          <w:p w14:paraId="65B49B3B" w14:textId="77777777" w:rsidR="00091D48" w:rsidRPr="000A5C7E" w:rsidRDefault="00091D48" w:rsidP="000A5C7E">
            <w:pPr>
              <w:widowControl/>
              <w:jc w:val="center"/>
              <w:rPr>
                <w:rFonts w:eastAsia="Noto Sans CJK SC Regular"/>
              </w:rPr>
            </w:pPr>
            <w:r w:rsidRPr="000A5C7E">
              <w:rPr>
                <w:rFonts w:eastAsia="Noto Sans CJK SC Regular"/>
              </w:rPr>
              <w:t>C14</w:t>
            </w:r>
          </w:p>
        </w:tc>
        <w:tc>
          <w:tcPr>
            <w:tcW w:w="1642" w:type="dxa"/>
          </w:tcPr>
          <w:p w14:paraId="5CB41B52" w14:textId="77777777" w:rsidR="00091D48" w:rsidRPr="000A5C7E" w:rsidRDefault="00091D48" w:rsidP="000A5C7E">
            <w:pPr>
              <w:widowControl/>
              <w:jc w:val="center"/>
              <w:rPr>
                <w:rFonts w:eastAsia="Noto Sans CJK SC Regular"/>
              </w:rPr>
            </w:pPr>
            <w:r w:rsidRPr="000A5C7E">
              <w:rPr>
                <w:rFonts w:eastAsia="Noto Sans CJK SC Regular"/>
              </w:rPr>
              <w:t>C15</w:t>
            </w:r>
          </w:p>
        </w:tc>
        <w:tc>
          <w:tcPr>
            <w:tcW w:w="1642" w:type="dxa"/>
          </w:tcPr>
          <w:p w14:paraId="0489006B" w14:textId="77777777" w:rsidR="00091D48" w:rsidRPr="000A5C7E" w:rsidRDefault="00091D48" w:rsidP="000A5C7E">
            <w:pPr>
              <w:widowControl/>
              <w:jc w:val="center"/>
              <w:rPr>
                <w:rFonts w:eastAsia="Noto Sans CJK SC Regular"/>
              </w:rPr>
            </w:pPr>
            <w:r w:rsidRPr="000A5C7E">
              <w:rPr>
                <w:rFonts w:eastAsia="Noto Sans CJK SC Regular"/>
              </w:rPr>
              <w:t>C16</w:t>
            </w:r>
          </w:p>
        </w:tc>
        <w:tc>
          <w:tcPr>
            <w:tcW w:w="1643" w:type="dxa"/>
          </w:tcPr>
          <w:p w14:paraId="16E1C45E" w14:textId="77777777" w:rsidR="00091D48" w:rsidRPr="000A5C7E" w:rsidRDefault="00091D48" w:rsidP="000A5C7E">
            <w:pPr>
              <w:widowControl/>
              <w:jc w:val="center"/>
              <w:rPr>
                <w:rFonts w:eastAsia="Noto Sans CJK SC Regular"/>
              </w:rPr>
            </w:pPr>
            <w:r w:rsidRPr="000A5C7E">
              <w:rPr>
                <w:rFonts w:eastAsia="Noto Sans CJK SC Regular"/>
              </w:rPr>
              <w:t>1.1151e+02</w:t>
            </w:r>
          </w:p>
        </w:tc>
        <w:tc>
          <w:tcPr>
            <w:tcW w:w="1643" w:type="dxa"/>
          </w:tcPr>
          <w:p w14:paraId="6E37062A" w14:textId="77777777" w:rsidR="00091D48" w:rsidRPr="000A5C7E" w:rsidRDefault="00091D48" w:rsidP="000A5C7E">
            <w:pPr>
              <w:widowControl/>
              <w:jc w:val="center"/>
              <w:rPr>
                <w:rFonts w:eastAsia="Noto Sans CJK SC Regular"/>
              </w:rPr>
            </w:pPr>
            <w:r w:rsidRPr="000A5C7E">
              <w:rPr>
                <w:rFonts w:eastAsia="Noto Sans CJK SC Regular"/>
              </w:rPr>
              <w:t>5.2635e+02</w:t>
            </w:r>
          </w:p>
        </w:tc>
      </w:tr>
      <w:tr w:rsidR="00091D48" w:rsidRPr="000A5C7E" w14:paraId="2E916710" w14:textId="77777777" w:rsidTr="00222ED4">
        <w:trPr>
          <w:jc w:val="center"/>
        </w:trPr>
        <w:tc>
          <w:tcPr>
            <w:tcW w:w="1642" w:type="dxa"/>
          </w:tcPr>
          <w:p w14:paraId="6DFBF708" w14:textId="77777777" w:rsidR="00091D48" w:rsidRPr="000A5C7E" w:rsidRDefault="00091D48" w:rsidP="000A5C7E">
            <w:pPr>
              <w:widowControl/>
              <w:jc w:val="center"/>
              <w:rPr>
                <w:rFonts w:eastAsia="Noto Sans CJK SC Regular"/>
              </w:rPr>
            </w:pPr>
            <w:r w:rsidRPr="000A5C7E">
              <w:rPr>
                <w:rFonts w:eastAsia="Noto Sans CJK SC Regular"/>
              </w:rPr>
              <w:t>C14</w:t>
            </w:r>
          </w:p>
        </w:tc>
        <w:tc>
          <w:tcPr>
            <w:tcW w:w="1642" w:type="dxa"/>
          </w:tcPr>
          <w:p w14:paraId="7640E6D6" w14:textId="77777777" w:rsidR="00091D48" w:rsidRPr="000A5C7E" w:rsidRDefault="00091D48" w:rsidP="000A5C7E">
            <w:pPr>
              <w:widowControl/>
              <w:jc w:val="center"/>
              <w:rPr>
                <w:rFonts w:eastAsia="Noto Sans CJK SC Regular"/>
              </w:rPr>
            </w:pPr>
            <w:r w:rsidRPr="000A5C7E">
              <w:rPr>
                <w:rFonts w:eastAsia="Noto Sans CJK SC Regular"/>
              </w:rPr>
              <w:t>C15</w:t>
            </w:r>
          </w:p>
        </w:tc>
        <w:tc>
          <w:tcPr>
            <w:tcW w:w="1642" w:type="dxa"/>
          </w:tcPr>
          <w:p w14:paraId="32E4A68A" w14:textId="77777777" w:rsidR="00091D48" w:rsidRPr="000A5C7E" w:rsidRDefault="00091D48" w:rsidP="000A5C7E">
            <w:pPr>
              <w:widowControl/>
              <w:jc w:val="center"/>
              <w:rPr>
                <w:rFonts w:eastAsia="Noto Sans CJK SC Regular"/>
              </w:rPr>
            </w:pPr>
            <w:r w:rsidRPr="000A5C7E">
              <w:rPr>
                <w:rFonts w:eastAsia="Noto Sans CJK SC Regular"/>
              </w:rPr>
              <w:t>H152</w:t>
            </w:r>
          </w:p>
        </w:tc>
        <w:tc>
          <w:tcPr>
            <w:tcW w:w="1643" w:type="dxa"/>
          </w:tcPr>
          <w:p w14:paraId="08D5CD49"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0D311222"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46190120" w14:textId="77777777" w:rsidTr="00222ED4">
        <w:trPr>
          <w:jc w:val="center"/>
        </w:trPr>
        <w:tc>
          <w:tcPr>
            <w:tcW w:w="1642" w:type="dxa"/>
          </w:tcPr>
          <w:p w14:paraId="1B2B99F2" w14:textId="77777777" w:rsidR="00091D48" w:rsidRPr="000A5C7E" w:rsidRDefault="00091D48" w:rsidP="000A5C7E">
            <w:pPr>
              <w:widowControl/>
              <w:jc w:val="center"/>
              <w:rPr>
                <w:rFonts w:eastAsia="Noto Sans CJK SC Regular"/>
              </w:rPr>
            </w:pPr>
            <w:r w:rsidRPr="000A5C7E">
              <w:rPr>
                <w:rFonts w:eastAsia="Noto Sans CJK SC Regular"/>
              </w:rPr>
              <w:t>C14</w:t>
            </w:r>
          </w:p>
        </w:tc>
        <w:tc>
          <w:tcPr>
            <w:tcW w:w="1642" w:type="dxa"/>
          </w:tcPr>
          <w:p w14:paraId="72BD972D" w14:textId="77777777" w:rsidR="00091D48" w:rsidRPr="000A5C7E" w:rsidRDefault="00091D48" w:rsidP="000A5C7E">
            <w:pPr>
              <w:widowControl/>
              <w:jc w:val="center"/>
              <w:rPr>
                <w:rFonts w:eastAsia="Noto Sans CJK SC Regular"/>
              </w:rPr>
            </w:pPr>
            <w:r w:rsidRPr="000A5C7E">
              <w:rPr>
                <w:rFonts w:eastAsia="Noto Sans CJK SC Regular"/>
              </w:rPr>
              <w:t>C15</w:t>
            </w:r>
          </w:p>
        </w:tc>
        <w:tc>
          <w:tcPr>
            <w:tcW w:w="1642" w:type="dxa"/>
          </w:tcPr>
          <w:p w14:paraId="6E5D9760" w14:textId="77777777" w:rsidR="00091D48" w:rsidRPr="000A5C7E" w:rsidRDefault="00091D48" w:rsidP="000A5C7E">
            <w:pPr>
              <w:widowControl/>
              <w:jc w:val="center"/>
              <w:rPr>
                <w:rFonts w:eastAsia="Noto Sans CJK SC Regular"/>
              </w:rPr>
            </w:pPr>
            <w:r w:rsidRPr="000A5C7E">
              <w:rPr>
                <w:rFonts w:eastAsia="Noto Sans CJK SC Regular"/>
              </w:rPr>
              <w:t>H151</w:t>
            </w:r>
          </w:p>
        </w:tc>
        <w:tc>
          <w:tcPr>
            <w:tcW w:w="1643" w:type="dxa"/>
          </w:tcPr>
          <w:p w14:paraId="17852BCC"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6AEDF691"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497CDB11" w14:textId="77777777" w:rsidTr="00222ED4">
        <w:trPr>
          <w:jc w:val="center"/>
        </w:trPr>
        <w:tc>
          <w:tcPr>
            <w:tcW w:w="1642" w:type="dxa"/>
          </w:tcPr>
          <w:p w14:paraId="484D0A8E" w14:textId="77777777" w:rsidR="00091D48" w:rsidRPr="000A5C7E" w:rsidRDefault="00091D48" w:rsidP="000A5C7E">
            <w:pPr>
              <w:widowControl/>
              <w:jc w:val="center"/>
              <w:rPr>
                <w:rFonts w:eastAsia="Noto Sans CJK SC Regular"/>
              </w:rPr>
            </w:pPr>
            <w:r w:rsidRPr="000A5C7E">
              <w:rPr>
                <w:rFonts w:eastAsia="Noto Sans CJK SC Regular"/>
              </w:rPr>
              <w:t>C15</w:t>
            </w:r>
          </w:p>
        </w:tc>
        <w:tc>
          <w:tcPr>
            <w:tcW w:w="1642" w:type="dxa"/>
          </w:tcPr>
          <w:p w14:paraId="4E9AD2EF" w14:textId="77777777" w:rsidR="00091D48" w:rsidRPr="000A5C7E" w:rsidRDefault="00091D48" w:rsidP="000A5C7E">
            <w:pPr>
              <w:widowControl/>
              <w:jc w:val="center"/>
              <w:rPr>
                <w:rFonts w:eastAsia="Noto Sans CJK SC Regular"/>
              </w:rPr>
            </w:pPr>
            <w:r w:rsidRPr="000A5C7E">
              <w:rPr>
                <w:rFonts w:eastAsia="Noto Sans CJK SC Regular"/>
              </w:rPr>
              <w:t>C14</w:t>
            </w:r>
          </w:p>
        </w:tc>
        <w:tc>
          <w:tcPr>
            <w:tcW w:w="1642" w:type="dxa"/>
          </w:tcPr>
          <w:p w14:paraId="249B0380" w14:textId="77777777" w:rsidR="00091D48" w:rsidRPr="000A5C7E" w:rsidRDefault="00091D48" w:rsidP="000A5C7E">
            <w:pPr>
              <w:widowControl/>
              <w:jc w:val="center"/>
              <w:rPr>
                <w:rFonts w:eastAsia="Noto Sans CJK SC Regular"/>
              </w:rPr>
            </w:pPr>
            <w:r w:rsidRPr="000A5C7E">
              <w:rPr>
                <w:rFonts w:eastAsia="Noto Sans CJK SC Regular"/>
              </w:rPr>
              <w:t>H141</w:t>
            </w:r>
          </w:p>
        </w:tc>
        <w:tc>
          <w:tcPr>
            <w:tcW w:w="1643" w:type="dxa"/>
          </w:tcPr>
          <w:p w14:paraId="69E215D2"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216C0EB4"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29958DE7" w14:textId="77777777" w:rsidTr="00222ED4">
        <w:trPr>
          <w:jc w:val="center"/>
        </w:trPr>
        <w:tc>
          <w:tcPr>
            <w:tcW w:w="1642" w:type="dxa"/>
          </w:tcPr>
          <w:p w14:paraId="55ED068C" w14:textId="77777777" w:rsidR="00091D48" w:rsidRPr="000A5C7E" w:rsidRDefault="00091D48" w:rsidP="000A5C7E">
            <w:pPr>
              <w:widowControl/>
              <w:jc w:val="center"/>
              <w:rPr>
                <w:rFonts w:eastAsia="Noto Sans CJK SC Regular"/>
              </w:rPr>
            </w:pPr>
            <w:r w:rsidRPr="000A5C7E">
              <w:rPr>
                <w:rFonts w:eastAsia="Noto Sans CJK SC Regular"/>
              </w:rPr>
              <w:t>C15</w:t>
            </w:r>
          </w:p>
        </w:tc>
        <w:tc>
          <w:tcPr>
            <w:tcW w:w="1642" w:type="dxa"/>
          </w:tcPr>
          <w:p w14:paraId="01210DDE" w14:textId="77777777" w:rsidR="00091D48" w:rsidRPr="000A5C7E" w:rsidRDefault="00091D48" w:rsidP="000A5C7E">
            <w:pPr>
              <w:widowControl/>
              <w:jc w:val="center"/>
              <w:rPr>
                <w:rFonts w:eastAsia="Noto Sans CJK SC Regular"/>
              </w:rPr>
            </w:pPr>
            <w:r w:rsidRPr="000A5C7E">
              <w:rPr>
                <w:rFonts w:eastAsia="Noto Sans CJK SC Regular"/>
              </w:rPr>
              <w:t>C14</w:t>
            </w:r>
          </w:p>
        </w:tc>
        <w:tc>
          <w:tcPr>
            <w:tcW w:w="1642" w:type="dxa"/>
          </w:tcPr>
          <w:p w14:paraId="6C1DAB6D" w14:textId="77777777" w:rsidR="00091D48" w:rsidRPr="000A5C7E" w:rsidRDefault="00091D48" w:rsidP="000A5C7E">
            <w:pPr>
              <w:widowControl/>
              <w:jc w:val="center"/>
              <w:rPr>
                <w:rFonts w:eastAsia="Noto Sans CJK SC Regular"/>
              </w:rPr>
            </w:pPr>
            <w:r w:rsidRPr="000A5C7E">
              <w:rPr>
                <w:rFonts w:eastAsia="Noto Sans CJK SC Regular"/>
              </w:rPr>
              <w:t>H142</w:t>
            </w:r>
          </w:p>
        </w:tc>
        <w:tc>
          <w:tcPr>
            <w:tcW w:w="1643" w:type="dxa"/>
          </w:tcPr>
          <w:p w14:paraId="49467420"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2EE1DAD9"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30562354" w14:textId="77777777" w:rsidTr="00222ED4">
        <w:trPr>
          <w:jc w:val="center"/>
        </w:trPr>
        <w:tc>
          <w:tcPr>
            <w:tcW w:w="1642" w:type="dxa"/>
          </w:tcPr>
          <w:p w14:paraId="69718CF0" w14:textId="77777777" w:rsidR="00091D48" w:rsidRPr="000A5C7E" w:rsidRDefault="00091D48" w:rsidP="000A5C7E">
            <w:pPr>
              <w:widowControl/>
              <w:jc w:val="center"/>
              <w:rPr>
                <w:rFonts w:eastAsia="Noto Sans CJK SC Regular"/>
              </w:rPr>
            </w:pPr>
            <w:r w:rsidRPr="000A5C7E">
              <w:rPr>
                <w:rFonts w:eastAsia="Noto Sans CJK SC Regular"/>
              </w:rPr>
              <w:t>C15</w:t>
            </w:r>
          </w:p>
        </w:tc>
        <w:tc>
          <w:tcPr>
            <w:tcW w:w="1642" w:type="dxa"/>
          </w:tcPr>
          <w:p w14:paraId="4438D1F7" w14:textId="77777777" w:rsidR="00091D48" w:rsidRPr="000A5C7E" w:rsidRDefault="00091D48" w:rsidP="000A5C7E">
            <w:pPr>
              <w:widowControl/>
              <w:jc w:val="center"/>
              <w:rPr>
                <w:rFonts w:eastAsia="Noto Sans CJK SC Regular"/>
              </w:rPr>
            </w:pPr>
            <w:r w:rsidRPr="000A5C7E">
              <w:rPr>
                <w:rFonts w:eastAsia="Noto Sans CJK SC Regular"/>
              </w:rPr>
              <w:t>C16</w:t>
            </w:r>
          </w:p>
        </w:tc>
        <w:tc>
          <w:tcPr>
            <w:tcW w:w="1642" w:type="dxa"/>
          </w:tcPr>
          <w:p w14:paraId="52DBD775" w14:textId="77777777" w:rsidR="00091D48" w:rsidRPr="000A5C7E" w:rsidRDefault="00091D48" w:rsidP="000A5C7E">
            <w:pPr>
              <w:widowControl/>
              <w:jc w:val="center"/>
              <w:rPr>
                <w:rFonts w:eastAsia="Noto Sans CJK SC Regular"/>
              </w:rPr>
            </w:pPr>
            <w:r w:rsidRPr="000A5C7E">
              <w:rPr>
                <w:rFonts w:eastAsia="Noto Sans CJK SC Regular"/>
              </w:rPr>
              <w:t>C17</w:t>
            </w:r>
          </w:p>
        </w:tc>
        <w:tc>
          <w:tcPr>
            <w:tcW w:w="1643" w:type="dxa"/>
          </w:tcPr>
          <w:p w14:paraId="56E57E77" w14:textId="77777777" w:rsidR="00091D48" w:rsidRPr="000A5C7E" w:rsidRDefault="00091D48" w:rsidP="000A5C7E">
            <w:pPr>
              <w:widowControl/>
              <w:jc w:val="center"/>
              <w:rPr>
                <w:rFonts w:eastAsia="Noto Sans CJK SC Regular"/>
              </w:rPr>
            </w:pPr>
            <w:r w:rsidRPr="000A5C7E">
              <w:rPr>
                <w:rFonts w:eastAsia="Noto Sans CJK SC Regular"/>
              </w:rPr>
              <w:t>1.1151e+02</w:t>
            </w:r>
          </w:p>
        </w:tc>
        <w:tc>
          <w:tcPr>
            <w:tcW w:w="1643" w:type="dxa"/>
          </w:tcPr>
          <w:p w14:paraId="3D3188B4" w14:textId="77777777" w:rsidR="00091D48" w:rsidRPr="000A5C7E" w:rsidRDefault="00091D48" w:rsidP="000A5C7E">
            <w:pPr>
              <w:widowControl/>
              <w:jc w:val="center"/>
              <w:rPr>
                <w:rFonts w:eastAsia="Noto Sans CJK SC Regular"/>
              </w:rPr>
            </w:pPr>
            <w:r w:rsidRPr="000A5C7E">
              <w:rPr>
                <w:rFonts w:eastAsia="Noto Sans CJK SC Regular"/>
              </w:rPr>
              <w:t>5.2635e+02</w:t>
            </w:r>
          </w:p>
        </w:tc>
      </w:tr>
      <w:tr w:rsidR="00091D48" w:rsidRPr="000A5C7E" w14:paraId="65C2F024" w14:textId="77777777" w:rsidTr="00222ED4">
        <w:trPr>
          <w:jc w:val="center"/>
        </w:trPr>
        <w:tc>
          <w:tcPr>
            <w:tcW w:w="1642" w:type="dxa"/>
          </w:tcPr>
          <w:p w14:paraId="7396215C" w14:textId="77777777" w:rsidR="00091D48" w:rsidRPr="000A5C7E" w:rsidRDefault="00091D48" w:rsidP="000A5C7E">
            <w:pPr>
              <w:widowControl/>
              <w:jc w:val="center"/>
              <w:rPr>
                <w:rFonts w:eastAsia="Noto Sans CJK SC Regular"/>
              </w:rPr>
            </w:pPr>
            <w:r w:rsidRPr="000A5C7E">
              <w:rPr>
                <w:rFonts w:eastAsia="Noto Sans CJK SC Regular"/>
              </w:rPr>
              <w:t>C15</w:t>
            </w:r>
          </w:p>
        </w:tc>
        <w:tc>
          <w:tcPr>
            <w:tcW w:w="1642" w:type="dxa"/>
          </w:tcPr>
          <w:p w14:paraId="618AAA13" w14:textId="77777777" w:rsidR="00091D48" w:rsidRPr="000A5C7E" w:rsidRDefault="00091D48" w:rsidP="000A5C7E">
            <w:pPr>
              <w:widowControl/>
              <w:jc w:val="center"/>
              <w:rPr>
                <w:rFonts w:eastAsia="Noto Sans CJK SC Regular"/>
              </w:rPr>
            </w:pPr>
            <w:r w:rsidRPr="000A5C7E">
              <w:rPr>
                <w:rFonts w:eastAsia="Noto Sans CJK SC Regular"/>
              </w:rPr>
              <w:t>C16</w:t>
            </w:r>
          </w:p>
        </w:tc>
        <w:tc>
          <w:tcPr>
            <w:tcW w:w="1642" w:type="dxa"/>
          </w:tcPr>
          <w:p w14:paraId="1FAB8B39" w14:textId="77777777" w:rsidR="00091D48" w:rsidRPr="000A5C7E" w:rsidRDefault="00091D48" w:rsidP="000A5C7E">
            <w:pPr>
              <w:widowControl/>
              <w:jc w:val="center"/>
              <w:rPr>
                <w:rFonts w:eastAsia="Noto Sans CJK SC Regular"/>
              </w:rPr>
            </w:pPr>
            <w:r w:rsidRPr="000A5C7E">
              <w:rPr>
                <w:rFonts w:eastAsia="Noto Sans CJK SC Regular"/>
              </w:rPr>
              <w:t>H162</w:t>
            </w:r>
          </w:p>
        </w:tc>
        <w:tc>
          <w:tcPr>
            <w:tcW w:w="1643" w:type="dxa"/>
          </w:tcPr>
          <w:p w14:paraId="1308C7E7"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52E99340"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090BDF52" w14:textId="77777777" w:rsidTr="00222ED4">
        <w:trPr>
          <w:jc w:val="center"/>
        </w:trPr>
        <w:tc>
          <w:tcPr>
            <w:tcW w:w="1642" w:type="dxa"/>
          </w:tcPr>
          <w:p w14:paraId="02837285" w14:textId="77777777" w:rsidR="00091D48" w:rsidRPr="000A5C7E" w:rsidRDefault="00091D48" w:rsidP="000A5C7E">
            <w:pPr>
              <w:widowControl/>
              <w:jc w:val="center"/>
              <w:rPr>
                <w:rFonts w:eastAsia="Noto Sans CJK SC Regular"/>
              </w:rPr>
            </w:pPr>
            <w:r w:rsidRPr="000A5C7E">
              <w:rPr>
                <w:rFonts w:eastAsia="Noto Sans CJK SC Regular"/>
              </w:rPr>
              <w:t>C15</w:t>
            </w:r>
          </w:p>
        </w:tc>
        <w:tc>
          <w:tcPr>
            <w:tcW w:w="1642" w:type="dxa"/>
          </w:tcPr>
          <w:p w14:paraId="07CCF8D7" w14:textId="77777777" w:rsidR="00091D48" w:rsidRPr="000A5C7E" w:rsidRDefault="00091D48" w:rsidP="000A5C7E">
            <w:pPr>
              <w:widowControl/>
              <w:jc w:val="center"/>
              <w:rPr>
                <w:rFonts w:eastAsia="Noto Sans CJK SC Regular"/>
              </w:rPr>
            </w:pPr>
            <w:r w:rsidRPr="000A5C7E">
              <w:rPr>
                <w:rFonts w:eastAsia="Noto Sans CJK SC Regular"/>
              </w:rPr>
              <w:t>C16</w:t>
            </w:r>
          </w:p>
        </w:tc>
        <w:tc>
          <w:tcPr>
            <w:tcW w:w="1642" w:type="dxa"/>
          </w:tcPr>
          <w:p w14:paraId="5D72FD23" w14:textId="77777777" w:rsidR="00091D48" w:rsidRPr="000A5C7E" w:rsidRDefault="00091D48" w:rsidP="000A5C7E">
            <w:pPr>
              <w:widowControl/>
              <w:jc w:val="center"/>
              <w:rPr>
                <w:rFonts w:eastAsia="Noto Sans CJK SC Regular"/>
              </w:rPr>
            </w:pPr>
            <w:r w:rsidRPr="000A5C7E">
              <w:rPr>
                <w:rFonts w:eastAsia="Noto Sans CJK SC Regular"/>
              </w:rPr>
              <w:t>H161</w:t>
            </w:r>
          </w:p>
        </w:tc>
        <w:tc>
          <w:tcPr>
            <w:tcW w:w="1643" w:type="dxa"/>
          </w:tcPr>
          <w:p w14:paraId="1F661EEB"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2BBCE78D"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39EDF1E8" w14:textId="77777777" w:rsidTr="00222ED4">
        <w:trPr>
          <w:jc w:val="center"/>
        </w:trPr>
        <w:tc>
          <w:tcPr>
            <w:tcW w:w="1642" w:type="dxa"/>
          </w:tcPr>
          <w:p w14:paraId="27831120" w14:textId="77777777" w:rsidR="00091D48" w:rsidRPr="000A5C7E" w:rsidRDefault="00091D48" w:rsidP="000A5C7E">
            <w:pPr>
              <w:widowControl/>
              <w:jc w:val="center"/>
              <w:rPr>
                <w:rFonts w:eastAsia="Noto Sans CJK SC Regular"/>
              </w:rPr>
            </w:pPr>
            <w:r w:rsidRPr="000A5C7E">
              <w:rPr>
                <w:rFonts w:eastAsia="Noto Sans CJK SC Regular"/>
              </w:rPr>
              <w:t>C16</w:t>
            </w:r>
          </w:p>
        </w:tc>
        <w:tc>
          <w:tcPr>
            <w:tcW w:w="1642" w:type="dxa"/>
          </w:tcPr>
          <w:p w14:paraId="6A34C546" w14:textId="77777777" w:rsidR="00091D48" w:rsidRPr="000A5C7E" w:rsidRDefault="00091D48" w:rsidP="000A5C7E">
            <w:pPr>
              <w:widowControl/>
              <w:jc w:val="center"/>
              <w:rPr>
                <w:rFonts w:eastAsia="Noto Sans CJK SC Regular"/>
              </w:rPr>
            </w:pPr>
            <w:r w:rsidRPr="000A5C7E">
              <w:rPr>
                <w:rFonts w:eastAsia="Noto Sans CJK SC Regular"/>
              </w:rPr>
              <w:t>C15</w:t>
            </w:r>
          </w:p>
        </w:tc>
        <w:tc>
          <w:tcPr>
            <w:tcW w:w="1642" w:type="dxa"/>
          </w:tcPr>
          <w:p w14:paraId="058107AB" w14:textId="77777777" w:rsidR="00091D48" w:rsidRPr="000A5C7E" w:rsidRDefault="00091D48" w:rsidP="000A5C7E">
            <w:pPr>
              <w:widowControl/>
              <w:jc w:val="center"/>
              <w:rPr>
                <w:rFonts w:eastAsia="Noto Sans CJK SC Regular"/>
              </w:rPr>
            </w:pPr>
            <w:r w:rsidRPr="000A5C7E">
              <w:rPr>
                <w:rFonts w:eastAsia="Noto Sans CJK SC Regular"/>
              </w:rPr>
              <w:t>H152</w:t>
            </w:r>
          </w:p>
        </w:tc>
        <w:tc>
          <w:tcPr>
            <w:tcW w:w="1643" w:type="dxa"/>
          </w:tcPr>
          <w:p w14:paraId="420FDA8D"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75402C3C"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7374049D" w14:textId="77777777" w:rsidTr="00222ED4">
        <w:trPr>
          <w:jc w:val="center"/>
        </w:trPr>
        <w:tc>
          <w:tcPr>
            <w:tcW w:w="1642" w:type="dxa"/>
          </w:tcPr>
          <w:p w14:paraId="786631B6" w14:textId="77777777" w:rsidR="00091D48" w:rsidRPr="000A5C7E" w:rsidRDefault="00091D48" w:rsidP="000A5C7E">
            <w:pPr>
              <w:widowControl/>
              <w:jc w:val="center"/>
              <w:rPr>
                <w:rFonts w:eastAsia="Noto Sans CJK SC Regular"/>
              </w:rPr>
            </w:pPr>
            <w:r w:rsidRPr="000A5C7E">
              <w:rPr>
                <w:rFonts w:eastAsia="Noto Sans CJK SC Regular"/>
              </w:rPr>
              <w:t>C16</w:t>
            </w:r>
          </w:p>
        </w:tc>
        <w:tc>
          <w:tcPr>
            <w:tcW w:w="1642" w:type="dxa"/>
          </w:tcPr>
          <w:p w14:paraId="038E0A8F" w14:textId="77777777" w:rsidR="00091D48" w:rsidRPr="000A5C7E" w:rsidRDefault="00091D48" w:rsidP="000A5C7E">
            <w:pPr>
              <w:widowControl/>
              <w:jc w:val="center"/>
              <w:rPr>
                <w:rFonts w:eastAsia="Noto Sans CJK SC Regular"/>
              </w:rPr>
            </w:pPr>
            <w:r w:rsidRPr="000A5C7E">
              <w:rPr>
                <w:rFonts w:eastAsia="Noto Sans CJK SC Regular"/>
              </w:rPr>
              <w:t>C15</w:t>
            </w:r>
          </w:p>
        </w:tc>
        <w:tc>
          <w:tcPr>
            <w:tcW w:w="1642" w:type="dxa"/>
          </w:tcPr>
          <w:p w14:paraId="7B37B1BD" w14:textId="77777777" w:rsidR="00091D48" w:rsidRPr="000A5C7E" w:rsidRDefault="00091D48" w:rsidP="000A5C7E">
            <w:pPr>
              <w:widowControl/>
              <w:jc w:val="center"/>
              <w:rPr>
                <w:rFonts w:eastAsia="Noto Sans CJK SC Regular"/>
              </w:rPr>
            </w:pPr>
            <w:r w:rsidRPr="000A5C7E">
              <w:rPr>
                <w:rFonts w:eastAsia="Noto Sans CJK SC Regular"/>
              </w:rPr>
              <w:t>H151</w:t>
            </w:r>
          </w:p>
        </w:tc>
        <w:tc>
          <w:tcPr>
            <w:tcW w:w="1643" w:type="dxa"/>
          </w:tcPr>
          <w:p w14:paraId="22AA9CCB"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064DD86A"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3EF309CA" w14:textId="77777777" w:rsidTr="00222ED4">
        <w:trPr>
          <w:jc w:val="center"/>
        </w:trPr>
        <w:tc>
          <w:tcPr>
            <w:tcW w:w="1642" w:type="dxa"/>
          </w:tcPr>
          <w:p w14:paraId="44E1FE62" w14:textId="77777777" w:rsidR="00091D48" w:rsidRPr="000A5C7E" w:rsidRDefault="00091D48" w:rsidP="000A5C7E">
            <w:pPr>
              <w:widowControl/>
              <w:jc w:val="center"/>
              <w:rPr>
                <w:rFonts w:eastAsia="Noto Sans CJK SC Regular"/>
              </w:rPr>
            </w:pPr>
            <w:r w:rsidRPr="000A5C7E">
              <w:rPr>
                <w:rFonts w:eastAsia="Noto Sans CJK SC Regular"/>
              </w:rPr>
              <w:t>C16</w:t>
            </w:r>
          </w:p>
        </w:tc>
        <w:tc>
          <w:tcPr>
            <w:tcW w:w="1642" w:type="dxa"/>
          </w:tcPr>
          <w:p w14:paraId="2CE8DF7A" w14:textId="77777777" w:rsidR="00091D48" w:rsidRPr="000A5C7E" w:rsidRDefault="00091D48" w:rsidP="000A5C7E">
            <w:pPr>
              <w:widowControl/>
              <w:jc w:val="center"/>
              <w:rPr>
                <w:rFonts w:eastAsia="Noto Sans CJK SC Regular"/>
              </w:rPr>
            </w:pPr>
            <w:r w:rsidRPr="000A5C7E">
              <w:rPr>
                <w:rFonts w:eastAsia="Noto Sans CJK SC Regular"/>
              </w:rPr>
              <w:t>C17</w:t>
            </w:r>
          </w:p>
        </w:tc>
        <w:tc>
          <w:tcPr>
            <w:tcW w:w="1642" w:type="dxa"/>
          </w:tcPr>
          <w:p w14:paraId="7CD2180B" w14:textId="77777777" w:rsidR="00091D48" w:rsidRPr="000A5C7E" w:rsidRDefault="00091D48" w:rsidP="000A5C7E">
            <w:pPr>
              <w:widowControl/>
              <w:jc w:val="center"/>
              <w:rPr>
                <w:rFonts w:eastAsia="Noto Sans CJK SC Regular"/>
              </w:rPr>
            </w:pPr>
            <w:r w:rsidRPr="000A5C7E">
              <w:rPr>
                <w:rFonts w:eastAsia="Noto Sans CJK SC Regular"/>
              </w:rPr>
              <w:t>C18</w:t>
            </w:r>
          </w:p>
        </w:tc>
        <w:tc>
          <w:tcPr>
            <w:tcW w:w="1643" w:type="dxa"/>
          </w:tcPr>
          <w:p w14:paraId="22F15E33" w14:textId="77777777" w:rsidR="00091D48" w:rsidRPr="000A5C7E" w:rsidRDefault="00091D48" w:rsidP="000A5C7E">
            <w:pPr>
              <w:widowControl/>
              <w:jc w:val="center"/>
              <w:rPr>
                <w:rFonts w:eastAsia="Noto Sans CJK SC Regular"/>
              </w:rPr>
            </w:pPr>
            <w:r w:rsidRPr="000A5C7E">
              <w:rPr>
                <w:rFonts w:eastAsia="Noto Sans CJK SC Regular"/>
              </w:rPr>
              <w:t>1.1151e+02</w:t>
            </w:r>
          </w:p>
        </w:tc>
        <w:tc>
          <w:tcPr>
            <w:tcW w:w="1643" w:type="dxa"/>
          </w:tcPr>
          <w:p w14:paraId="20B79C47" w14:textId="77777777" w:rsidR="00091D48" w:rsidRPr="000A5C7E" w:rsidRDefault="00091D48" w:rsidP="000A5C7E">
            <w:pPr>
              <w:widowControl/>
              <w:jc w:val="center"/>
              <w:rPr>
                <w:rFonts w:eastAsia="Noto Sans CJK SC Regular"/>
              </w:rPr>
            </w:pPr>
            <w:r w:rsidRPr="000A5C7E">
              <w:rPr>
                <w:rFonts w:eastAsia="Noto Sans CJK SC Regular"/>
              </w:rPr>
              <w:t>5.2635e+02</w:t>
            </w:r>
          </w:p>
        </w:tc>
      </w:tr>
      <w:tr w:rsidR="00091D48" w:rsidRPr="000A5C7E" w14:paraId="3566012F" w14:textId="77777777" w:rsidTr="00222ED4">
        <w:trPr>
          <w:jc w:val="center"/>
        </w:trPr>
        <w:tc>
          <w:tcPr>
            <w:tcW w:w="1642" w:type="dxa"/>
          </w:tcPr>
          <w:p w14:paraId="0CCB547E" w14:textId="77777777" w:rsidR="00091D48" w:rsidRPr="000A5C7E" w:rsidRDefault="00091D48" w:rsidP="000A5C7E">
            <w:pPr>
              <w:widowControl/>
              <w:jc w:val="center"/>
              <w:rPr>
                <w:rFonts w:eastAsia="Noto Sans CJK SC Regular"/>
              </w:rPr>
            </w:pPr>
            <w:r w:rsidRPr="000A5C7E">
              <w:rPr>
                <w:rFonts w:eastAsia="Noto Sans CJK SC Regular"/>
              </w:rPr>
              <w:t>C16</w:t>
            </w:r>
          </w:p>
        </w:tc>
        <w:tc>
          <w:tcPr>
            <w:tcW w:w="1642" w:type="dxa"/>
          </w:tcPr>
          <w:p w14:paraId="6F750B89" w14:textId="77777777" w:rsidR="00091D48" w:rsidRPr="000A5C7E" w:rsidRDefault="00091D48" w:rsidP="000A5C7E">
            <w:pPr>
              <w:widowControl/>
              <w:jc w:val="center"/>
              <w:rPr>
                <w:rFonts w:eastAsia="Noto Sans CJK SC Regular"/>
              </w:rPr>
            </w:pPr>
            <w:r w:rsidRPr="000A5C7E">
              <w:rPr>
                <w:rFonts w:eastAsia="Noto Sans CJK SC Regular"/>
              </w:rPr>
              <w:t>C17</w:t>
            </w:r>
          </w:p>
        </w:tc>
        <w:tc>
          <w:tcPr>
            <w:tcW w:w="1642" w:type="dxa"/>
          </w:tcPr>
          <w:p w14:paraId="78487596" w14:textId="77777777" w:rsidR="00091D48" w:rsidRPr="000A5C7E" w:rsidRDefault="00091D48" w:rsidP="000A5C7E">
            <w:pPr>
              <w:widowControl/>
              <w:jc w:val="center"/>
              <w:rPr>
                <w:rFonts w:eastAsia="Noto Sans CJK SC Regular"/>
              </w:rPr>
            </w:pPr>
            <w:r w:rsidRPr="000A5C7E">
              <w:rPr>
                <w:rFonts w:eastAsia="Noto Sans CJK SC Regular"/>
              </w:rPr>
              <w:t>H172</w:t>
            </w:r>
          </w:p>
        </w:tc>
        <w:tc>
          <w:tcPr>
            <w:tcW w:w="1643" w:type="dxa"/>
          </w:tcPr>
          <w:p w14:paraId="0ED3EE36"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736644B0"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6726DE7F" w14:textId="77777777" w:rsidTr="00222ED4">
        <w:trPr>
          <w:jc w:val="center"/>
        </w:trPr>
        <w:tc>
          <w:tcPr>
            <w:tcW w:w="1642" w:type="dxa"/>
          </w:tcPr>
          <w:p w14:paraId="25483B9F" w14:textId="77777777" w:rsidR="00091D48" w:rsidRPr="000A5C7E" w:rsidRDefault="00091D48" w:rsidP="000A5C7E">
            <w:pPr>
              <w:widowControl/>
              <w:jc w:val="center"/>
              <w:rPr>
                <w:rFonts w:eastAsia="Noto Sans CJK SC Regular"/>
              </w:rPr>
            </w:pPr>
            <w:r w:rsidRPr="000A5C7E">
              <w:rPr>
                <w:rFonts w:eastAsia="Noto Sans CJK SC Regular"/>
              </w:rPr>
              <w:t>C16</w:t>
            </w:r>
          </w:p>
        </w:tc>
        <w:tc>
          <w:tcPr>
            <w:tcW w:w="1642" w:type="dxa"/>
          </w:tcPr>
          <w:p w14:paraId="5F240A8B" w14:textId="77777777" w:rsidR="00091D48" w:rsidRPr="000A5C7E" w:rsidRDefault="00091D48" w:rsidP="000A5C7E">
            <w:pPr>
              <w:widowControl/>
              <w:jc w:val="center"/>
              <w:rPr>
                <w:rFonts w:eastAsia="Noto Sans CJK SC Regular"/>
              </w:rPr>
            </w:pPr>
            <w:r w:rsidRPr="000A5C7E">
              <w:rPr>
                <w:rFonts w:eastAsia="Noto Sans CJK SC Regular"/>
              </w:rPr>
              <w:t>C17</w:t>
            </w:r>
          </w:p>
        </w:tc>
        <w:tc>
          <w:tcPr>
            <w:tcW w:w="1642" w:type="dxa"/>
          </w:tcPr>
          <w:p w14:paraId="04B550CA" w14:textId="77777777" w:rsidR="00091D48" w:rsidRPr="000A5C7E" w:rsidRDefault="00091D48" w:rsidP="000A5C7E">
            <w:pPr>
              <w:widowControl/>
              <w:jc w:val="center"/>
              <w:rPr>
                <w:rFonts w:eastAsia="Noto Sans CJK SC Regular"/>
              </w:rPr>
            </w:pPr>
            <w:r w:rsidRPr="000A5C7E">
              <w:rPr>
                <w:rFonts w:eastAsia="Noto Sans CJK SC Regular"/>
              </w:rPr>
              <w:t>H171</w:t>
            </w:r>
          </w:p>
        </w:tc>
        <w:tc>
          <w:tcPr>
            <w:tcW w:w="1643" w:type="dxa"/>
          </w:tcPr>
          <w:p w14:paraId="3AE90424"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185099BE"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5724E1D1" w14:textId="77777777" w:rsidTr="00222ED4">
        <w:trPr>
          <w:jc w:val="center"/>
        </w:trPr>
        <w:tc>
          <w:tcPr>
            <w:tcW w:w="1642" w:type="dxa"/>
          </w:tcPr>
          <w:p w14:paraId="59328B1F" w14:textId="77777777" w:rsidR="00091D48" w:rsidRPr="000A5C7E" w:rsidRDefault="00091D48" w:rsidP="000A5C7E">
            <w:pPr>
              <w:widowControl/>
              <w:jc w:val="center"/>
              <w:rPr>
                <w:rFonts w:eastAsia="Noto Sans CJK SC Regular"/>
              </w:rPr>
            </w:pPr>
            <w:r w:rsidRPr="000A5C7E">
              <w:rPr>
                <w:rFonts w:eastAsia="Noto Sans CJK SC Regular"/>
              </w:rPr>
              <w:t>C17</w:t>
            </w:r>
          </w:p>
        </w:tc>
        <w:tc>
          <w:tcPr>
            <w:tcW w:w="1642" w:type="dxa"/>
          </w:tcPr>
          <w:p w14:paraId="03100E11" w14:textId="77777777" w:rsidR="00091D48" w:rsidRPr="000A5C7E" w:rsidRDefault="00091D48" w:rsidP="000A5C7E">
            <w:pPr>
              <w:widowControl/>
              <w:jc w:val="center"/>
              <w:rPr>
                <w:rFonts w:eastAsia="Noto Sans CJK SC Regular"/>
              </w:rPr>
            </w:pPr>
            <w:r w:rsidRPr="000A5C7E">
              <w:rPr>
                <w:rFonts w:eastAsia="Noto Sans CJK SC Regular"/>
              </w:rPr>
              <w:t>C16</w:t>
            </w:r>
          </w:p>
        </w:tc>
        <w:tc>
          <w:tcPr>
            <w:tcW w:w="1642" w:type="dxa"/>
          </w:tcPr>
          <w:p w14:paraId="19F84193" w14:textId="77777777" w:rsidR="00091D48" w:rsidRPr="000A5C7E" w:rsidRDefault="00091D48" w:rsidP="000A5C7E">
            <w:pPr>
              <w:widowControl/>
              <w:jc w:val="center"/>
              <w:rPr>
                <w:rFonts w:eastAsia="Noto Sans CJK SC Regular"/>
              </w:rPr>
            </w:pPr>
            <w:r w:rsidRPr="000A5C7E">
              <w:rPr>
                <w:rFonts w:eastAsia="Noto Sans CJK SC Regular"/>
              </w:rPr>
              <w:t>H162</w:t>
            </w:r>
          </w:p>
        </w:tc>
        <w:tc>
          <w:tcPr>
            <w:tcW w:w="1643" w:type="dxa"/>
          </w:tcPr>
          <w:p w14:paraId="63F85C00"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49EE544D"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635A9F59" w14:textId="77777777" w:rsidTr="00222ED4">
        <w:trPr>
          <w:jc w:val="center"/>
        </w:trPr>
        <w:tc>
          <w:tcPr>
            <w:tcW w:w="1642" w:type="dxa"/>
          </w:tcPr>
          <w:p w14:paraId="3CF7F295" w14:textId="77777777" w:rsidR="00091D48" w:rsidRPr="000A5C7E" w:rsidRDefault="00091D48" w:rsidP="000A5C7E">
            <w:pPr>
              <w:widowControl/>
              <w:jc w:val="center"/>
              <w:rPr>
                <w:rFonts w:eastAsia="Noto Sans CJK SC Regular"/>
              </w:rPr>
            </w:pPr>
            <w:r w:rsidRPr="000A5C7E">
              <w:rPr>
                <w:rFonts w:eastAsia="Noto Sans CJK SC Regular"/>
              </w:rPr>
              <w:t>C17</w:t>
            </w:r>
          </w:p>
        </w:tc>
        <w:tc>
          <w:tcPr>
            <w:tcW w:w="1642" w:type="dxa"/>
          </w:tcPr>
          <w:p w14:paraId="0F2207F0" w14:textId="77777777" w:rsidR="00091D48" w:rsidRPr="000A5C7E" w:rsidRDefault="00091D48" w:rsidP="000A5C7E">
            <w:pPr>
              <w:widowControl/>
              <w:jc w:val="center"/>
              <w:rPr>
                <w:rFonts w:eastAsia="Noto Sans CJK SC Regular"/>
              </w:rPr>
            </w:pPr>
            <w:r w:rsidRPr="000A5C7E">
              <w:rPr>
                <w:rFonts w:eastAsia="Noto Sans CJK SC Regular"/>
              </w:rPr>
              <w:t>C16</w:t>
            </w:r>
          </w:p>
        </w:tc>
        <w:tc>
          <w:tcPr>
            <w:tcW w:w="1642" w:type="dxa"/>
          </w:tcPr>
          <w:p w14:paraId="27973271" w14:textId="77777777" w:rsidR="00091D48" w:rsidRPr="000A5C7E" w:rsidRDefault="00091D48" w:rsidP="000A5C7E">
            <w:pPr>
              <w:widowControl/>
              <w:jc w:val="center"/>
              <w:rPr>
                <w:rFonts w:eastAsia="Noto Sans CJK SC Regular"/>
              </w:rPr>
            </w:pPr>
            <w:r w:rsidRPr="000A5C7E">
              <w:rPr>
                <w:rFonts w:eastAsia="Noto Sans CJK SC Regular"/>
              </w:rPr>
              <w:t>H161</w:t>
            </w:r>
          </w:p>
        </w:tc>
        <w:tc>
          <w:tcPr>
            <w:tcW w:w="1643" w:type="dxa"/>
          </w:tcPr>
          <w:p w14:paraId="6E76F1FD"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642E680D"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22DCA08D" w14:textId="77777777" w:rsidTr="00222ED4">
        <w:trPr>
          <w:jc w:val="center"/>
        </w:trPr>
        <w:tc>
          <w:tcPr>
            <w:tcW w:w="1642" w:type="dxa"/>
          </w:tcPr>
          <w:p w14:paraId="26A0175D" w14:textId="77777777" w:rsidR="00091D48" w:rsidRPr="000A5C7E" w:rsidRDefault="00091D48" w:rsidP="000A5C7E">
            <w:pPr>
              <w:widowControl/>
              <w:jc w:val="center"/>
              <w:rPr>
                <w:rFonts w:eastAsia="Noto Sans CJK SC Regular"/>
              </w:rPr>
            </w:pPr>
            <w:r w:rsidRPr="000A5C7E">
              <w:rPr>
                <w:rFonts w:eastAsia="Noto Sans CJK SC Regular"/>
              </w:rPr>
              <w:t>C17</w:t>
            </w:r>
          </w:p>
        </w:tc>
        <w:tc>
          <w:tcPr>
            <w:tcW w:w="1642" w:type="dxa"/>
          </w:tcPr>
          <w:p w14:paraId="66AD1231" w14:textId="77777777" w:rsidR="00091D48" w:rsidRPr="000A5C7E" w:rsidRDefault="00091D48" w:rsidP="000A5C7E">
            <w:pPr>
              <w:widowControl/>
              <w:jc w:val="center"/>
              <w:rPr>
                <w:rFonts w:eastAsia="Noto Sans CJK SC Regular"/>
              </w:rPr>
            </w:pPr>
            <w:r w:rsidRPr="000A5C7E">
              <w:rPr>
                <w:rFonts w:eastAsia="Noto Sans CJK SC Regular"/>
              </w:rPr>
              <w:t>C18</w:t>
            </w:r>
          </w:p>
        </w:tc>
        <w:tc>
          <w:tcPr>
            <w:tcW w:w="1642" w:type="dxa"/>
          </w:tcPr>
          <w:p w14:paraId="189FBF9D" w14:textId="77777777" w:rsidR="00091D48" w:rsidRPr="000A5C7E" w:rsidRDefault="00091D48" w:rsidP="000A5C7E">
            <w:pPr>
              <w:widowControl/>
              <w:jc w:val="center"/>
              <w:rPr>
                <w:rFonts w:eastAsia="Noto Sans CJK SC Regular"/>
              </w:rPr>
            </w:pPr>
            <w:r w:rsidRPr="000A5C7E">
              <w:rPr>
                <w:rFonts w:eastAsia="Noto Sans CJK SC Regular"/>
              </w:rPr>
              <w:t>H182</w:t>
            </w:r>
          </w:p>
        </w:tc>
        <w:tc>
          <w:tcPr>
            <w:tcW w:w="1643" w:type="dxa"/>
          </w:tcPr>
          <w:p w14:paraId="4386AD65"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20B6E0D9"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4713A8F3" w14:textId="77777777" w:rsidTr="00222ED4">
        <w:trPr>
          <w:jc w:val="center"/>
        </w:trPr>
        <w:tc>
          <w:tcPr>
            <w:tcW w:w="1642" w:type="dxa"/>
          </w:tcPr>
          <w:p w14:paraId="05081226" w14:textId="77777777" w:rsidR="00091D48" w:rsidRPr="000A5C7E" w:rsidRDefault="00091D48" w:rsidP="000A5C7E">
            <w:pPr>
              <w:widowControl/>
              <w:jc w:val="center"/>
              <w:rPr>
                <w:rFonts w:eastAsia="Noto Sans CJK SC Regular"/>
              </w:rPr>
            </w:pPr>
            <w:r w:rsidRPr="000A5C7E">
              <w:rPr>
                <w:rFonts w:eastAsia="Noto Sans CJK SC Regular"/>
              </w:rPr>
              <w:t>C17</w:t>
            </w:r>
          </w:p>
        </w:tc>
        <w:tc>
          <w:tcPr>
            <w:tcW w:w="1642" w:type="dxa"/>
          </w:tcPr>
          <w:p w14:paraId="21ACF5E0" w14:textId="77777777" w:rsidR="00091D48" w:rsidRPr="000A5C7E" w:rsidRDefault="00091D48" w:rsidP="000A5C7E">
            <w:pPr>
              <w:widowControl/>
              <w:jc w:val="center"/>
              <w:rPr>
                <w:rFonts w:eastAsia="Noto Sans CJK SC Regular"/>
              </w:rPr>
            </w:pPr>
            <w:r w:rsidRPr="000A5C7E">
              <w:rPr>
                <w:rFonts w:eastAsia="Noto Sans CJK SC Regular"/>
              </w:rPr>
              <w:t>C18</w:t>
            </w:r>
          </w:p>
        </w:tc>
        <w:tc>
          <w:tcPr>
            <w:tcW w:w="1642" w:type="dxa"/>
          </w:tcPr>
          <w:p w14:paraId="03616374" w14:textId="77777777" w:rsidR="00091D48" w:rsidRPr="000A5C7E" w:rsidRDefault="00091D48" w:rsidP="000A5C7E">
            <w:pPr>
              <w:widowControl/>
              <w:jc w:val="center"/>
              <w:rPr>
                <w:rFonts w:eastAsia="Noto Sans CJK SC Regular"/>
              </w:rPr>
            </w:pPr>
            <w:r w:rsidRPr="000A5C7E">
              <w:rPr>
                <w:rFonts w:eastAsia="Noto Sans CJK SC Regular"/>
              </w:rPr>
              <w:t>H183</w:t>
            </w:r>
          </w:p>
        </w:tc>
        <w:tc>
          <w:tcPr>
            <w:tcW w:w="1643" w:type="dxa"/>
          </w:tcPr>
          <w:p w14:paraId="4A30FAC8"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5411B9D9"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581C3FC7" w14:textId="77777777" w:rsidTr="00222ED4">
        <w:trPr>
          <w:jc w:val="center"/>
        </w:trPr>
        <w:tc>
          <w:tcPr>
            <w:tcW w:w="1642" w:type="dxa"/>
          </w:tcPr>
          <w:p w14:paraId="58455A6D" w14:textId="77777777" w:rsidR="00091D48" w:rsidRPr="000A5C7E" w:rsidRDefault="00091D48" w:rsidP="000A5C7E">
            <w:pPr>
              <w:widowControl/>
              <w:jc w:val="center"/>
              <w:rPr>
                <w:rFonts w:eastAsia="Noto Sans CJK SC Regular"/>
              </w:rPr>
            </w:pPr>
            <w:r w:rsidRPr="000A5C7E">
              <w:rPr>
                <w:rFonts w:eastAsia="Noto Sans CJK SC Regular"/>
              </w:rPr>
              <w:t>C17</w:t>
            </w:r>
          </w:p>
        </w:tc>
        <w:tc>
          <w:tcPr>
            <w:tcW w:w="1642" w:type="dxa"/>
          </w:tcPr>
          <w:p w14:paraId="77AAF3DE" w14:textId="77777777" w:rsidR="00091D48" w:rsidRPr="000A5C7E" w:rsidRDefault="00091D48" w:rsidP="000A5C7E">
            <w:pPr>
              <w:widowControl/>
              <w:jc w:val="center"/>
              <w:rPr>
                <w:rFonts w:eastAsia="Noto Sans CJK SC Regular"/>
              </w:rPr>
            </w:pPr>
            <w:r w:rsidRPr="000A5C7E">
              <w:rPr>
                <w:rFonts w:eastAsia="Noto Sans CJK SC Regular"/>
              </w:rPr>
              <w:t>C18</w:t>
            </w:r>
          </w:p>
        </w:tc>
        <w:tc>
          <w:tcPr>
            <w:tcW w:w="1642" w:type="dxa"/>
          </w:tcPr>
          <w:p w14:paraId="745A778B" w14:textId="77777777" w:rsidR="00091D48" w:rsidRPr="000A5C7E" w:rsidRDefault="00091D48" w:rsidP="000A5C7E">
            <w:pPr>
              <w:widowControl/>
              <w:jc w:val="center"/>
              <w:rPr>
                <w:rFonts w:eastAsia="Noto Sans CJK SC Regular"/>
              </w:rPr>
            </w:pPr>
            <w:r w:rsidRPr="000A5C7E">
              <w:rPr>
                <w:rFonts w:eastAsia="Noto Sans CJK SC Regular"/>
              </w:rPr>
              <w:t>H181</w:t>
            </w:r>
          </w:p>
        </w:tc>
        <w:tc>
          <w:tcPr>
            <w:tcW w:w="1643" w:type="dxa"/>
          </w:tcPr>
          <w:p w14:paraId="4DA8FEEA"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674834BE"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069E4637" w14:textId="77777777" w:rsidTr="00222ED4">
        <w:trPr>
          <w:jc w:val="center"/>
        </w:trPr>
        <w:tc>
          <w:tcPr>
            <w:tcW w:w="1642" w:type="dxa"/>
          </w:tcPr>
          <w:p w14:paraId="4EC79E91" w14:textId="77777777" w:rsidR="00091D48" w:rsidRPr="000A5C7E" w:rsidRDefault="00091D48" w:rsidP="000A5C7E">
            <w:pPr>
              <w:widowControl/>
              <w:jc w:val="center"/>
              <w:rPr>
                <w:rFonts w:eastAsia="Noto Sans CJK SC Regular"/>
              </w:rPr>
            </w:pPr>
            <w:r w:rsidRPr="000A5C7E">
              <w:rPr>
                <w:rFonts w:eastAsia="Noto Sans CJK SC Regular"/>
              </w:rPr>
              <w:t>C18</w:t>
            </w:r>
          </w:p>
        </w:tc>
        <w:tc>
          <w:tcPr>
            <w:tcW w:w="1642" w:type="dxa"/>
          </w:tcPr>
          <w:p w14:paraId="5B1B0262" w14:textId="77777777" w:rsidR="00091D48" w:rsidRPr="000A5C7E" w:rsidRDefault="00091D48" w:rsidP="000A5C7E">
            <w:pPr>
              <w:widowControl/>
              <w:jc w:val="center"/>
              <w:rPr>
                <w:rFonts w:eastAsia="Noto Sans CJK SC Regular"/>
              </w:rPr>
            </w:pPr>
            <w:r w:rsidRPr="000A5C7E">
              <w:rPr>
                <w:rFonts w:eastAsia="Noto Sans CJK SC Regular"/>
              </w:rPr>
              <w:t>C17</w:t>
            </w:r>
          </w:p>
        </w:tc>
        <w:tc>
          <w:tcPr>
            <w:tcW w:w="1642" w:type="dxa"/>
          </w:tcPr>
          <w:p w14:paraId="36373E0C" w14:textId="77777777" w:rsidR="00091D48" w:rsidRPr="000A5C7E" w:rsidRDefault="00091D48" w:rsidP="000A5C7E">
            <w:pPr>
              <w:widowControl/>
              <w:jc w:val="center"/>
              <w:rPr>
                <w:rFonts w:eastAsia="Noto Sans CJK SC Regular"/>
              </w:rPr>
            </w:pPr>
            <w:r w:rsidRPr="000A5C7E">
              <w:rPr>
                <w:rFonts w:eastAsia="Noto Sans CJK SC Regular"/>
              </w:rPr>
              <w:t>H172</w:t>
            </w:r>
          </w:p>
        </w:tc>
        <w:tc>
          <w:tcPr>
            <w:tcW w:w="1643" w:type="dxa"/>
          </w:tcPr>
          <w:p w14:paraId="0054210A"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36842578"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39B64FEE" w14:textId="77777777" w:rsidTr="00222ED4">
        <w:trPr>
          <w:jc w:val="center"/>
        </w:trPr>
        <w:tc>
          <w:tcPr>
            <w:tcW w:w="1642" w:type="dxa"/>
          </w:tcPr>
          <w:p w14:paraId="00F850C6" w14:textId="77777777" w:rsidR="00091D48" w:rsidRPr="000A5C7E" w:rsidRDefault="00091D48" w:rsidP="000A5C7E">
            <w:pPr>
              <w:widowControl/>
              <w:jc w:val="center"/>
              <w:rPr>
                <w:rFonts w:eastAsia="Noto Sans CJK SC Regular"/>
              </w:rPr>
            </w:pPr>
            <w:r w:rsidRPr="000A5C7E">
              <w:rPr>
                <w:rFonts w:eastAsia="Noto Sans CJK SC Regular"/>
              </w:rPr>
              <w:t>C18</w:t>
            </w:r>
          </w:p>
        </w:tc>
        <w:tc>
          <w:tcPr>
            <w:tcW w:w="1642" w:type="dxa"/>
          </w:tcPr>
          <w:p w14:paraId="513F7686" w14:textId="77777777" w:rsidR="00091D48" w:rsidRPr="000A5C7E" w:rsidRDefault="00091D48" w:rsidP="000A5C7E">
            <w:pPr>
              <w:widowControl/>
              <w:jc w:val="center"/>
              <w:rPr>
                <w:rFonts w:eastAsia="Noto Sans CJK SC Regular"/>
              </w:rPr>
            </w:pPr>
            <w:r w:rsidRPr="000A5C7E">
              <w:rPr>
                <w:rFonts w:eastAsia="Noto Sans CJK SC Regular"/>
              </w:rPr>
              <w:t>C17</w:t>
            </w:r>
          </w:p>
        </w:tc>
        <w:tc>
          <w:tcPr>
            <w:tcW w:w="1642" w:type="dxa"/>
          </w:tcPr>
          <w:p w14:paraId="0AB2CE2C" w14:textId="77777777" w:rsidR="00091D48" w:rsidRPr="000A5C7E" w:rsidRDefault="00091D48" w:rsidP="000A5C7E">
            <w:pPr>
              <w:widowControl/>
              <w:jc w:val="center"/>
              <w:rPr>
                <w:rFonts w:eastAsia="Noto Sans CJK SC Regular"/>
              </w:rPr>
            </w:pPr>
            <w:r w:rsidRPr="000A5C7E">
              <w:rPr>
                <w:rFonts w:eastAsia="Noto Sans CJK SC Regular"/>
              </w:rPr>
              <w:t>H171</w:t>
            </w:r>
          </w:p>
        </w:tc>
        <w:tc>
          <w:tcPr>
            <w:tcW w:w="1643" w:type="dxa"/>
          </w:tcPr>
          <w:p w14:paraId="089C249C" w14:textId="77777777" w:rsidR="00091D48" w:rsidRPr="000A5C7E" w:rsidRDefault="00091D48" w:rsidP="000A5C7E">
            <w:pPr>
              <w:widowControl/>
              <w:jc w:val="center"/>
              <w:rPr>
                <w:rFonts w:eastAsia="Noto Sans CJK SC Regular"/>
              </w:rPr>
            </w:pPr>
            <w:r w:rsidRPr="000A5C7E">
              <w:rPr>
                <w:rFonts w:eastAsia="Noto Sans CJK SC Regular"/>
              </w:rPr>
              <w:t>1.0980e+02</w:t>
            </w:r>
          </w:p>
        </w:tc>
        <w:tc>
          <w:tcPr>
            <w:tcW w:w="1643" w:type="dxa"/>
          </w:tcPr>
          <w:p w14:paraId="6935381B" w14:textId="77777777" w:rsidR="00091D48" w:rsidRPr="000A5C7E" w:rsidRDefault="00091D48" w:rsidP="000A5C7E">
            <w:pPr>
              <w:widowControl/>
              <w:jc w:val="center"/>
              <w:rPr>
                <w:rFonts w:eastAsia="Noto Sans CJK SC Regular"/>
              </w:rPr>
            </w:pPr>
            <w:r w:rsidRPr="000A5C7E">
              <w:rPr>
                <w:rFonts w:eastAsia="Noto Sans CJK SC Regular"/>
              </w:rPr>
              <w:t>3.8744e+02</w:t>
            </w:r>
          </w:p>
        </w:tc>
      </w:tr>
      <w:tr w:rsidR="00091D48" w:rsidRPr="000A5C7E" w14:paraId="7FBB134A" w14:textId="77777777" w:rsidTr="00222ED4">
        <w:trPr>
          <w:jc w:val="center"/>
        </w:trPr>
        <w:tc>
          <w:tcPr>
            <w:tcW w:w="1642" w:type="dxa"/>
          </w:tcPr>
          <w:p w14:paraId="22253B6C" w14:textId="77777777" w:rsidR="00091D48" w:rsidRPr="000A5C7E" w:rsidRDefault="00091D48" w:rsidP="000A5C7E">
            <w:pPr>
              <w:widowControl/>
              <w:jc w:val="center"/>
              <w:rPr>
                <w:rFonts w:eastAsia="Noto Sans CJK SC Regular"/>
              </w:rPr>
            </w:pPr>
            <w:r w:rsidRPr="000A5C7E">
              <w:rPr>
                <w:rFonts w:eastAsia="Noto Sans CJK SC Regular"/>
              </w:rPr>
              <w:t>HB2</w:t>
            </w:r>
          </w:p>
        </w:tc>
        <w:tc>
          <w:tcPr>
            <w:tcW w:w="1642" w:type="dxa"/>
          </w:tcPr>
          <w:p w14:paraId="09656F89" w14:textId="77777777" w:rsidR="00091D48" w:rsidRPr="000A5C7E" w:rsidRDefault="00091D48" w:rsidP="000A5C7E">
            <w:pPr>
              <w:widowControl/>
              <w:jc w:val="center"/>
              <w:rPr>
                <w:rFonts w:eastAsia="Noto Sans CJK SC Regular"/>
              </w:rPr>
            </w:pPr>
            <w:r w:rsidRPr="000A5C7E">
              <w:rPr>
                <w:rFonts w:eastAsia="Noto Sans CJK SC Regular"/>
              </w:rPr>
              <w:t>CB</w:t>
            </w:r>
          </w:p>
        </w:tc>
        <w:tc>
          <w:tcPr>
            <w:tcW w:w="1642" w:type="dxa"/>
          </w:tcPr>
          <w:p w14:paraId="13749152" w14:textId="77777777" w:rsidR="00091D48" w:rsidRPr="000A5C7E" w:rsidRDefault="00091D48" w:rsidP="000A5C7E">
            <w:pPr>
              <w:widowControl/>
              <w:jc w:val="center"/>
              <w:rPr>
                <w:rFonts w:eastAsia="Noto Sans CJK SC Regular"/>
              </w:rPr>
            </w:pPr>
            <w:r w:rsidRPr="000A5C7E">
              <w:rPr>
                <w:rFonts w:eastAsia="Noto Sans CJK SC Regular"/>
              </w:rPr>
              <w:t>HB1</w:t>
            </w:r>
          </w:p>
        </w:tc>
        <w:tc>
          <w:tcPr>
            <w:tcW w:w="1643" w:type="dxa"/>
          </w:tcPr>
          <w:p w14:paraId="79F7B341"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2EA4B4DB"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77111FF9" w14:textId="77777777" w:rsidTr="00222ED4">
        <w:trPr>
          <w:jc w:val="center"/>
        </w:trPr>
        <w:tc>
          <w:tcPr>
            <w:tcW w:w="1642" w:type="dxa"/>
          </w:tcPr>
          <w:p w14:paraId="46E00700" w14:textId="77777777" w:rsidR="00091D48" w:rsidRPr="000A5C7E" w:rsidRDefault="00091D48" w:rsidP="000A5C7E">
            <w:pPr>
              <w:widowControl/>
              <w:jc w:val="center"/>
              <w:rPr>
                <w:rFonts w:eastAsia="Noto Sans CJK SC Regular"/>
              </w:rPr>
            </w:pPr>
            <w:r w:rsidRPr="000A5C7E">
              <w:rPr>
                <w:rFonts w:eastAsia="Noto Sans CJK SC Regular"/>
              </w:rPr>
              <w:t>HG2</w:t>
            </w:r>
          </w:p>
        </w:tc>
        <w:tc>
          <w:tcPr>
            <w:tcW w:w="1642" w:type="dxa"/>
          </w:tcPr>
          <w:p w14:paraId="1B79746D" w14:textId="77777777" w:rsidR="00091D48" w:rsidRPr="000A5C7E" w:rsidRDefault="00091D48" w:rsidP="000A5C7E">
            <w:pPr>
              <w:widowControl/>
              <w:jc w:val="center"/>
              <w:rPr>
                <w:rFonts w:eastAsia="Noto Sans CJK SC Regular"/>
              </w:rPr>
            </w:pPr>
            <w:r w:rsidRPr="000A5C7E">
              <w:rPr>
                <w:rFonts w:eastAsia="Noto Sans CJK SC Regular"/>
              </w:rPr>
              <w:t>CG</w:t>
            </w:r>
          </w:p>
        </w:tc>
        <w:tc>
          <w:tcPr>
            <w:tcW w:w="1642" w:type="dxa"/>
          </w:tcPr>
          <w:p w14:paraId="1D7442E1" w14:textId="77777777" w:rsidR="00091D48" w:rsidRPr="000A5C7E" w:rsidRDefault="00091D48" w:rsidP="000A5C7E">
            <w:pPr>
              <w:widowControl/>
              <w:jc w:val="center"/>
              <w:rPr>
                <w:rFonts w:eastAsia="Noto Sans CJK SC Regular"/>
              </w:rPr>
            </w:pPr>
            <w:r w:rsidRPr="000A5C7E">
              <w:rPr>
                <w:rFonts w:eastAsia="Noto Sans CJK SC Regular"/>
              </w:rPr>
              <w:t>HG1</w:t>
            </w:r>
          </w:p>
        </w:tc>
        <w:tc>
          <w:tcPr>
            <w:tcW w:w="1643" w:type="dxa"/>
          </w:tcPr>
          <w:p w14:paraId="10367DF2"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158A55FA"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53C7BC09" w14:textId="77777777" w:rsidTr="00222ED4">
        <w:trPr>
          <w:jc w:val="center"/>
        </w:trPr>
        <w:tc>
          <w:tcPr>
            <w:tcW w:w="1642" w:type="dxa"/>
          </w:tcPr>
          <w:p w14:paraId="67049096" w14:textId="77777777" w:rsidR="00091D48" w:rsidRPr="000A5C7E" w:rsidRDefault="00091D48" w:rsidP="000A5C7E">
            <w:pPr>
              <w:widowControl/>
              <w:jc w:val="center"/>
              <w:rPr>
                <w:rFonts w:eastAsia="Noto Sans CJK SC Regular"/>
              </w:rPr>
            </w:pPr>
            <w:r w:rsidRPr="000A5C7E">
              <w:rPr>
                <w:rFonts w:eastAsia="Noto Sans CJK SC Regular"/>
              </w:rPr>
              <w:t>HD1</w:t>
            </w:r>
          </w:p>
        </w:tc>
        <w:tc>
          <w:tcPr>
            <w:tcW w:w="1642" w:type="dxa"/>
          </w:tcPr>
          <w:p w14:paraId="352BB185" w14:textId="77777777" w:rsidR="00091D48" w:rsidRPr="000A5C7E" w:rsidRDefault="00091D48" w:rsidP="000A5C7E">
            <w:pPr>
              <w:widowControl/>
              <w:jc w:val="center"/>
              <w:rPr>
                <w:rFonts w:eastAsia="Noto Sans CJK SC Regular"/>
              </w:rPr>
            </w:pPr>
            <w:r w:rsidRPr="000A5C7E">
              <w:rPr>
                <w:rFonts w:eastAsia="Noto Sans CJK SC Regular"/>
              </w:rPr>
              <w:t>CD</w:t>
            </w:r>
          </w:p>
        </w:tc>
        <w:tc>
          <w:tcPr>
            <w:tcW w:w="1642" w:type="dxa"/>
          </w:tcPr>
          <w:p w14:paraId="68460BCA" w14:textId="77777777" w:rsidR="00091D48" w:rsidRPr="000A5C7E" w:rsidRDefault="00091D48" w:rsidP="000A5C7E">
            <w:pPr>
              <w:widowControl/>
              <w:jc w:val="center"/>
              <w:rPr>
                <w:rFonts w:eastAsia="Noto Sans CJK SC Regular"/>
              </w:rPr>
            </w:pPr>
            <w:r w:rsidRPr="000A5C7E">
              <w:rPr>
                <w:rFonts w:eastAsia="Noto Sans CJK SC Regular"/>
              </w:rPr>
              <w:t>HD2</w:t>
            </w:r>
          </w:p>
        </w:tc>
        <w:tc>
          <w:tcPr>
            <w:tcW w:w="1643" w:type="dxa"/>
          </w:tcPr>
          <w:p w14:paraId="623F215E"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2AEFFCF3"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614B91C7" w14:textId="77777777" w:rsidTr="00222ED4">
        <w:trPr>
          <w:jc w:val="center"/>
        </w:trPr>
        <w:tc>
          <w:tcPr>
            <w:tcW w:w="1642" w:type="dxa"/>
          </w:tcPr>
          <w:p w14:paraId="3085833B" w14:textId="77777777" w:rsidR="00091D48" w:rsidRPr="000A5C7E" w:rsidRDefault="00091D48" w:rsidP="000A5C7E">
            <w:pPr>
              <w:widowControl/>
              <w:jc w:val="center"/>
              <w:rPr>
                <w:rFonts w:eastAsia="Noto Sans CJK SC Regular"/>
              </w:rPr>
            </w:pPr>
            <w:r w:rsidRPr="000A5C7E">
              <w:rPr>
                <w:rFonts w:eastAsia="Noto Sans CJK SC Regular"/>
              </w:rPr>
              <w:t>HE2</w:t>
            </w:r>
          </w:p>
        </w:tc>
        <w:tc>
          <w:tcPr>
            <w:tcW w:w="1642" w:type="dxa"/>
          </w:tcPr>
          <w:p w14:paraId="0D083FBC" w14:textId="77777777" w:rsidR="00091D48" w:rsidRPr="000A5C7E" w:rsidRDefault="00091D48" w:rsidP="000A5C7E">
            <w:pPr>
              <w:widowControl/>
              <w:jc w:val="center"/>
              <w:rPr>
                <w:rFonts w:eastAsia="Noto Sans CJK SC Regular"/>
              </w:rPr>
            </w:pPr>
            <w:r w:rsidRPr="000A5C7E">
              <w:rPr>
                <w:rFonts w:eastAsia="Noto Sans CJK SC Regular"/>
              </w:rPr>
              <w:t>CE</w:t>
            </w:r>
          </w:p>
        </w:tc>
        <w:tc>
          <w:tcPr>
            <w:tcW w:w="1642" w:type="dxa"/>
          </w:tcPr>
          <w:p w14:paraId="1081C5D9" w14:textId="77777777" w:rsidR="00091D48" w:rsidRPr="000A5C7E" w:rsidRDefault="00091D48" w:rsidP="000A5C7E">
            <w:pPr>
              <w:widowControl/>
              <w:jc w:val="center"/>
              <w:rPr>
                <w:rFonts w:eastAsia="Noto Sans CJK SC Regular"/>
              </w:rPr>
            </w:pPr>
            <w:r w:rsidRPr="000A5C7E">
              <w:rPr>
                <w:rFonts w:eastAsia="Noto Sans CJK SC Regular"/>
              </w:rPr>
              <w:t>HE1</w:t>
            </w:r>
          </w:p>
        </w:tc>
        <w:tc>
          <w:tcPr>
            <w:tcW w:w="1643" w:type="dxa"/>
          </w:tcPr>
          <w:p w14:paraId="5D8FD24C" w14:textId="77777777" w:rsidR="00091D48" w:rsidRPr="000A5C7E" w:rsidRDefault="00091D48" w:rsidP="000A5C7E">
            <w:pPr>
              <w:widowControl/>
              <w:jc w:val="center"/>
              <w:rPr>
                <w:rFonts w:eastAsia="Noto Sans CJK SC Regular"/>
              </w:rPr>
            </w:pPr>
            <w:r w:rsidRPr="000A5C7E">
              <w:rPr>
                <w:rFonts w:eastAsia="Noto Sans CJK SC Regular"/>
              </w:rPr>
              <w:t>1.0846e+02</w:t>
            </w:r>
          </w:p>
        </w:tc>
        <w:tc>
          <w:tcPr>
            <w:tcW w:w="1643" w:type="dxa"/>
          </w:tcPr>
          <w:p w14:paraId="71839DD9" w14:textId="77777777" w:rsidR="00091D48" w:rsidRPr="000A5C7E" w:rsidRDefault="00091D48" w:rsidP="000A5C7E">
            <w:pPr>
              <w:widowControl/>
              <w:jc w:val="center"/>
              <w:rPr>
                <w:rFonts w:eastAsia="Noto Sans CJK SC Regular"/>
              </w:rPr>
            </w:pPr>
            <w:r w:rsidRPr="000A5C7E">
              <w:rPr>
                <w:rFonts w:eastAsia="Noto Sans CJK SC Regular"/>
              </w:rPr>
              <w:t>3.2803e+02</w:t>
            </w:r>
          </w:p>
        </w:tc>
      </w:tr>
      <w:tr w:rsidR="00091D48" w:rsidRPr="000A5C7E" w14:paraId="58BC01C1" w14:textId="77777777" w:rsidTr="00222ED4">
        <w:trPr>
          <w:jc w:val="center"/>
        </w:trPr>
        <w:tc>
          <w:tcPr>
            <w:tcW w:w="1642" w:type="dxa"/>
          </w:tcPr>
          <w:p w14:paraId="2B247A8D" w14:textId="77777777" w:rsidR="00091D48" w:rsidRPr="000A5C7E" w:rsidRDefault="00091D48" w:rsidP="000A5C7E">
            <w:pPr>
              <w:widowControl/>
              <w:jc w:val="center"/>
              <w:rPr>
                <w:rFonts w:eastAsia="Noto Sans CJK SC Regular"/>
              </w:rPr>
            </w:pPr>
            <w:r w:rsidRPr="000A5C7E">
              <w:rPr>
                <w:rFonts w:eastAsia="Noto Sans CJK SC Regular"/>
              </w:rPr>
              <w:t>C19</w:t>
            </w:r>
          </w:p>
        </w:tc>
        <w:tc>
          <w:tcPr>
            <w:tcW w:w="1642" w:type="dxa"/>
          </w:tcPr>
          <w:p w14:paraId="317E4558" w14:textId="77777777" w:rsidR="00091D48" w:rsidRPr="000A5C7E" w:rsidRDefault="00091D48" w:rsidP="000A5C7E">
            <w:pPr>
              <w:widowControl/>
              <w:jc w:val="center"/>
              <w:rPr>
                <w:rFonts w:eastAsia="Noto Sans CJK SC Regular"/>
              </w:rPr>
            </w:pPr>
            <w:r w:rsidRPr="000A5C7E">
              <w:rPr>
                <w:rFonts w:eastAsia="Noto Sans CJK SC Regular"/>
              </w:rPr>
              <w:t>N1</w:t>
            </w:r>
          </w:p>
        </w:tc>
        <w:tc>
          <w:tcPr>
            <w:tcW w:w="1642" w:type="dxa"/>
          </w:tcPr>
          <w:p w14:paraId="54371DCE" w14:textId="77777777" w:rsidR="00091D48" w:rsidRPr="000A5C7E" w:rsidRDefault="00091D48" w:rsidP="000A5C7E">
            <w:pPr>
              <w:widowControl/>
              <w:jc w:val="center"/>
              <w:rPr>
                <w:rFonts w:eastAsia="Noto Sans CJK SC Regular"/>
              </w:rPr>
            </w:pPr>
            <w:r w:rsidRPr="000A5C7E">
              <w:rPr>
                <w:rFonts w:eastAsia="Noto Sans CJK SC Regular"/>
              </w:rPr>
              <w:t>C20</w:t>
            </w:r>
          </w:p>
        </w:tc>
        <w:tc>
          <w:tcPr>
            <w:tcW w:w="1643" w:type="dxa"/>
          </w:tcPr>
          <w:p w14:paraId="617F43B2" w14:textId="77777777" w:rsidR="00091D48" w:rsidRPr="000A5C7E" w:rsidRDefault="00091D48" w:rsidP="000A5C7E">
            <w:pPr>
              <w:widowControl/>
              <w:jc w:val="center"/>
              <w:rPr>
                <w:rFonts w:eastAsia="Noto Sans CJK SC Regular"/>
              </w:rPr>
            </w:pPr>
            <w:r w:rsidRPr="000A5C7E">
              <w:rPr>
                <w:rFonts w:eastAsia="Noto Sans CJK SC Regular"/>
              </w:rPr>
              <w:t>1.0966e+02</w:t>
            </w:r>
          </w:p>
        </w:tc>
        <w:tc>
          <w:tcPr>
            <w:tcW w:w="1643" w:type="dxa"/>
          </w:tcPr>
          <w:p w14:paraId="6A54F807" w14:textId="77777777" w:rsidR="00091D48" w:rsidRPr="000A5C7E" w:rsidRDefault="00091D48" w:rsidP="000A5C7E">
            <w:pPr>
              <w:widowControl/>
              <w:jc w:val="center"/>
              <w:rPr>
                <w:rFonts w:eastAsia="Noto Sans CJK SC Regular"/>
              </w:rPr>
            </w:pPr>
            <w:r w:rsidRPr="000A5C7E">
              <w:rPr>
                <w:rFonts w:eastAsia="Noto Sans CJK SC Regular"/>
              </w:rPr>
              <w:t>5.2384e+02</w:t>
            </w:r>
          </w:p>
        </w:tc>
      </w:tr>
      <w:tr w:rsidR="00091D48" w:rsidRPr="000A5C7E" w14:paraId="786E46C3" w14:textId="77777777" w:rsidTr="00222ED4">
        <w:trPr>
          <w:jc w:val="center"/>
        </w:trPr>
        <w:tc>
          <w:tcPr>
            <w:tcW w:w="1642" w:type="dxa"/>
          </w:tcPr>
          <w:p w14:paraId="3F9C2174" w14:textId="77777777" w:rsidR="00091D48" w:rsidRPr="000A5C7E" w:rsidRDefault="00091D48" w:rsidP="000A5C7E">
            <w:pPr>
              <w:widowControl/>
              <w:jc w:val="center"/>
              <w:rPr>
                <w:rFonts w:eastAsia="Noto Sans CJK SC Regular"/>
              </w:rPr>
            </w:pPr>
            <w:r w:rsidRPr="000A5C7E">
              <w:rPr>
                <w:rFonts w:eastAsia="Noto Sans CJK SC Regular"/>
              </w:rPr>
              <w:t>H32</w:t>
            </w:r>
          </w:p>
        </w:tc>
        <w:tc>
          <w:tcPr>
            <w:tcW w:w="1642" w:type="dxa"/>
          </w:tcPr>
          <w:p w14:paraId="63BC3EE6" w14:textId="77777777" w:rsidR="00091D48" w:rsidRPr="000A5C7E" w:rsidRDefault="00091D48" w:rsidP="000A5C7E">
            <w:pPr>
              <w:widowControl/>
              <w:jc w:val="center"/>
              <w:rPr>
                <w:rFonts w:eastAsia="Noto Sans CJK SC Regular"/>
              </w:rPr>
            </w:pPr>
            <w:r w:rsidRPr="000A5C7E">
              <w:rPr>
                <w:rFonts w:eastAsia="Noto Sans CJK SC Regular"/>
              </w:rPr>
              <w:t>C3</w:t>
            </w:r>
          </w:p>
        </w:tc>
        <w:tc>
          <w:tcPr>
            <w:tcW w:w="1642" w:type="dxa"/>
          </w:tcPr>
          <w:p w14:paraId="47C5DCA3" w14:textId="77777777" w:rsidR="00091D48" w:rsidRPr="000A5C7E" w:rsidRDefault="00091D48" w:rsidP="000A5C7E">
            <w:pPr>
              <w:widowControl/>
              <w:jc w:val="center"/>
              <w:rPr>
                <w:rFonts w:eastAsia="Noto Sans CJK SC Regular"/>
              </w:rPr>
            </w:pPr>
            <w:r w:rsidRPr="000A5C7E">
              <w:rPr>
                <w:rFonts w:eastAsia="Noto Sans CJK SC Regular"/>
              </w:rPr>
              <w:t>H31</w:t>
            </w:r>
          </w:p>
        </w:tc>
        <w:tc>
          <w:tcPr>
            <w:tcW w:w="1643" w:type="dxa"/>
          </w:tcPr>
          <w:p w14:paraId="0CAE4650"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14CC3086"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50711983" w14:textId="77777777" w:rsidTr="00222ED4">
        <w:trPr>
          <w:jc w:val="center"/>
        </w:trPr>
        <w:tc>
          <w:tcPr>
            <w:tcW w:w="1642" w:type="dxa"/>
          </w:tcPr>
          <w:p w14:paraId="399DAEFC" w14:textId="77777777" w:rsidR="00091D48" w:rsidRPr="000A5C7E" w:rsidRDefault="00091D48" w:rsidP="000A5C7E">
            <w:pPr>
              <w:widowControl/>
              <w:jc w:val="center"/>
              <w:rPr>
                <w:rFonts w:eastAsia="Noto Sans CJK SC Regular"/>
              </w:rPr>
            </w:pPr>
            <w:r w:rsidRPr="000A5C7E">
              <w:rPr>
                <w:rFonts w:eastAsia="Noto Sans CJK SC Regular"/>
              </w:rPr>
              <w:t>H22</w:t>
            </w:r>
          </w:p>
        </w:tc>
        <w:tc>
          <w:tcPr>
            <w:tcW w:w="1642" w:type="dxa"/>
          </w:tcPr>
          <w:p w14:paraId="714ED508" w14:textId="77777777" w:rsidR="00091D48" w:rsidRPr="000A5C7E" w:rsidRDefault="00091D48" w:rsidP="000A5C7E">
            <w:pPr>
              <w:widowControl/>
              <w:jc w:val="center"/>
              <w:rPr>
                <w:rFonts w:eastAsia="Noto Sans CJK SC Regular"/>
              </w:rPr>
            </w:pPr>
            <w:r w:rsidRPr="000A5C7E">
              <w:rPr>
                <w:rFonts w:eastAsia="Noto Sans CJK SC Regular"/>
              </w:rPr>
              <w:t>C2</w:t>
            </w:r>
          </w:p>
        </w:tc>
        <w:tc>
          <w:tcPr>
            <w:tcW w:w="1642" w:type="dxa"/>
          </w:tcPr>
          <w:p w14:paraId="784F8BCA" w14:textId="77777777" w:rsidR="00091D48" w:rsidRPr="000A5C7E" w:rsidRDefault="00091D48" w:rsidP="000A5C7E">
            <w:pPr>
              <w:widowControl/>
              <w:jc w:val="center"/>
              <w:rPr>
                <w:rFonts w:eastAsia="Noto Sans CJK SC Regular"/>
              </w:rPr>
            </w:pPr>
            <w:r w:rsidRPr="000A5C7E">
              <w:rPr>
                <w:rFonts w:eastAsia="Noto Sans CJK SC Regular"/>
              </w:rPr>
              <w:t>H21</w:t>
            </w:r>
          </w:p>
        </w:tc>
        <w:tc>
          <w:tcPr>
            <w:tcW w:w="1643" w:type="dxa"/>
          </w:tcPr>
          <w:p w14:paraId="1EB2B634"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49049912"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19E60A3F" w14:textId="77777777" w:rsidTr="00222ED4">
        <w:trPr>
          <w:jc w:val="center"/>
        </w:trPr>
        <w:tc>
          <w:tcPr>
            <w:tcW w:w="1642" w:type="dxa"/>
          </w:tcPr>
          <w:p w14:paraId="1DEC857E" w14:textId="77777777" w:rsidR="00091D48" w:rsidRPr="000A5C7E" w:rsidRDefault="00091D48" w:rsidP="000A5C7E">
            <w:pPr>
              <w:widowControl/>
              <w:jc w:val="center"/>
              <w:rPr>
                <w:rFonts w:eastAsia="Noto Sans CJK SC Regular"/>
              </w:rPr>
            </w:pPr>
            <w:r w:rsidRPr="000A5C7E">
              <w:rPr>
                <w:rFonts w:eastAsia="Noto Sans CJK SC Regular"/>
              </w:rPr>
              <w:t>H42</w:t>
            </w:r>
          </w:p>
        </w:tc>
        <w:tc>
          <w:tcPr>
            <w:tcW w:w="1642" w:type="dxa"/>
          </w:tcPr>
          <w:p w14:paraId="15C9F084" w14:textId="77777777" w:rsidR="00091D48" w:rsidRPr="000A5C7E" w:rsidRDefault="00091D48" w:rsidP="000A5C7E">
            <w:pPr>
              <w:widowControl/>
              <w:jc w:val="center"/>
              <w:rPr>
                <w:rFonts w:eastAsia="Noto Sans CJK SC Regular"/>
              </w:rPr>
            </w:pPr>
            <w:r w:rsidRPr="000A5C7E">
              <w:rPr>
                <w:rFonts w:eastAsia="Noto Sans CJK SC Regular"/>
              </w:rPr>
              <w:t>C4</w:t>
            </w:r>
          </w:p>
        </w:tc>
        <w:tc>
          <w:tcPr>
            <w:tcW w:w="1642" w:type="dxa"/>
          </w:tcPr>
          <w:p w14:paraId="7F1CC533" w14:textId="77777777" w:rsidR="00091D48" w:rsidRPr="000A5C7E" w:rsidRDefault="00091D48" w:rsidP="000A5C7E">
            <w:pPr>
              <w:widowControl/>
              <w:jc w:val="center"/>
              <w:rPr>
                <w:rFonts w:eastAsia="Noto Sans CJK SC Regular"/>
              </w:rPr>
            </w:pPr>
            <w:r w:rsidRPr="000A5C7E">
              <w:rPr>
                <w:rFonts w:eastAsia="Noto Sans CJK SC Regular"/>
              </w:rPr>
              <w:t>H41</w:t>
            </w:r>
          </w:p>
        </w:tc>
        <w:tc>
          <w:tcPr>
            <w:tcW w:w="1643" w:type="dxa"/>
          </w:tcPr>
          <w:p w14:paraId="0DC64026"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0997A6C8"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789B76C5" w14:textId="77777777" w:rsidTr="00222ED4">
        <w:trPr>
          <w:jc w:val="center"/>
        </w:trPr>
        <w:tc>
          <w:tcPr>
            <w:tcW w:w="1642" w:type="dxa"/>
          </w:tcPr>
          <w:p w14:paraId="2923C038" w14:textId="77777777" w:rsidR="00091D48" w:rsidRPr="000A5C7E" w:rsidRDefault="00091D48" w:rsidP="000A5C7E">
            <w:pPr>
              <w:widowControl/>
              <w:jc w:val="center"/>
              <w:rPr>
                <w:rFonts w:eastAsia="Noto Sans CJK SC Regular"/>
              </w:rPr>
            </w:pPr>
            <w:r w:rsidRPr="000A5C7E">
              <w:rPr>
                <w:rFonts w:eastAsia="Noto Sans CJK SC Regular"/>
              </w:rPr>
              <w:t>H52</w:t>
            </w:r>
          </w:p>
        </w:tc>
        <w:tc>
          <w:tcPr>
            <w:tcW w:w="1642" w:type="dxa"/>
          </w:tcPr>
          <w:p w14:paraId="5B91FA0F" w14:textId="77777777" w:rsidR="00091D48" w:rsidRPr="000A5C7E" w:rsidRDefault="00091D48" w:rsidP="000A5C7E">
            <w:pPr>
              <w:widowControl/>
              <w:jc w:val="center"/>
              <w:rPr>
                <w:rFonts w:eastAsia="Noto Sans CJK SC Regular"/>
              </w:rPr>
            </w:pPr>
            <w:r w:rsidRPr="000A5C7E">
              <w:rPr>
                <w:rFonts w:eastAsia="Noto Sans CJK SC Regular"/>
              </w:rPr>
              <w:t>C5</w:t>
            </w:r>
          </w:p>
        </w:tc>
        <w:tc>
          <w:tcPr>
            <w:tcW w:w="1642" w:type="dxa"/>
          </w:tcPr>
          <w:p w14:paraId="0A3309DD" w14:textId="77777777" w:rsidR="00091D48" w:rsidRPr="000A5C7E" w:rsidRDefault="00091D48" w:rsidP="000A5C7E">
            <w:pPr>
              <w:widowControl/>
              <w:jc w:val="center"/>
              <w:rPr>
                <w:rFonts w:eastAsia="Noto Sans CJK SC Regular"/>
              </w:rPr>
            </w:pPr>
            <w:r w:rsidRPr="000A5C7E">
              <w:rPr>
                <w:rFonts w:eastAsia="Noto Sans CJK SC Regular"/>
              </w:rPr>
              <w:t>H51</w:t>
            </w:r>
          </w:p>
        </w:tc>
        <w:tc>
          <w:tcPr>
            <w:tcW w:w="1643" w:type="dxa"/>
          </w:tcPr>
          <w:p w14:paraId="630E12CA"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2DF3AF5E"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2298316D" w14:textId="77777777" w:rsidTr="00222ED4">
        <w:trPr>
          <w:jc w:val="center"/>
        </w:trPr>
        <w:tc>
          <w:tcPr>
            <w:tcW w:w="1642" w:type="dxa"/>
          </w:tcPr>
          <w:p w14:paraId="7F286AA9" w14:textId="77777777" w:rsidR="00091D48" w:rsidRPr="000A5C7E" w:rsidRDefault="00091D48" w:rsidP="000A5C7E">
            <w:pPr>
              <w:widowControl/>
              <w:jc w:val="center"/>
              <w:rPr>
                <w:rFonts w:eastAsia="Noto Sans CJK SC Regular"/>
              </w:rPr>
            </w:pPr>
            <w:r w:rsidRPr="000A5C7E">
              <w:rPr>
                <w:rFonts w:eastAsia="Noto Sans CJK SC Regular"/>
              </w:rPr>
              <w:t>H62</w:t>
            </w:r>
          </w:p>
        </w:tc>
        <w:tc>
          <w:tcPr>
            <w:tcW w:w="1642" w:type="dxa"/>
          </w:tcPr>
          <w:p w14:paraId="4C90C26A" w14:textId="77777777" w:rsidR="00091D48" w:rsidRPr="000A5C7E" w:rsidRDefault="00091D48" w:rsidP="000A5C7E">
            <w:pPr>
              <w:widowControl/>
              <w:jc w:val="center"/>
              <w:rPr>
                <w:rFonts w:eastAsia="Noto Sans CJK SC Regular"/>
              </w:rPr>
            </w:pPr>
            <w:r w:rsidRPr="000A5C7E">
              <w:rPr>
                <w:rFonts w:eastAsia="Noto Sans CJK SC Regular"/>
              </w:rPr>
              <w:t>C6</w:t>
            </w:r>
          </w:p>
        </w:tc>
        <w:tc>
          <w:tcPr>
            <w:tcW w:w="1642" w:type="dxa"/>
          </w:tcPr>
          <w:p w14:paraId="687F416F" w14:textId="77777777" w:rsidR="00091D48" w:rsidRPr="000A5C7E" w:rsidRDefault="00091D48" w:rsidP="000A5C7E">
            <w:pPr>
              <w:widowControl/>
              <w:jc w:val="center"/>
              <w:rPr>
                <w:rFonts w:eastAsia="Noto Sans CJK SC Regular"/>
              </w:rPr>
            </w:pPr>
            <w:r w:rsidRPr="000A5C7E">
              <w:rPr>
                <w:rFonts w:eastAsia="Noto Sans CJK SC Regular"/>
              </w:rPr>
              <w:t>H61</w:t>
            </w:r>
          </w:p>
        </w:tc>
        <w:tc>
          <w:tcPr>
            <w:tcW w:w="1643" w:type="dxa"/>
          </w:tcPr>
          <w:p w14:paraId="74FE32DC"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56F22592"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5C3AACA6" w14:textId="77777777" w:rsidTr="00222ED4">
        <w:trPr>
          <w:jc w:val="center"/>
        </w:trPr>
        <w:tc>
          <w:tcPr>
            <w:tcW w:w="1642" w:type="dxa"/>
          </w:tcPr>
          <w:p w14:paraId="43ACDED7" w14:textId="77777777" w:rsidR="00091D48" w:rsidRPr="000A5C7E" w:rsidRDefault="00091D48" w:rsidP="000A5C7E">
            <w:pPr>
              <w:widowControl/>
              <w:jc w:val="center"/>
              <w:rPr>
                <w:rFonts w:eastAsia="Noto Sans CJK SC Regular"/>
              </w:rPr>
            </w:pPr>
            <w:r w:rsidRPr="000A5C7E">
              <w:rPr>
                <w:rFonts w:eastAsia="Noto Sans CJK SC Regular"/>
              </w:rPr>
              <w:t>H72</w:t>
            </w:r>
          </w:p>
        </w:tc>
        <w:tc>
          <w:tcPr>
            <w:tcW w:w="1642" w:type="dxa"/>
          </w:tcPr>
          <w:p w14:paraId="59EDB971" w14:textId="77777777" w:rsidR="00091D48" w:rsidRPr="000A5C7E" w:rsidRDefault="00091D48" w:rsidP="000A5C7E">
            <w:pPr>
              <w:widowControl/>
              <w:jc w:val="center"/>
              <w:rPr>
                <w:rFonts w:eastAsia="Noto Sans CJK SC Regular"/>
              </w:rPr>
            </w:pPr>
            <w:r w:rsidRPr="000A5C7E">
              <w:rPr>
                <w:rFonts w:eastAsia="Noto Sans CJK SC Regular"/>
              </w:rPr>
              <w:t>C7</w:t>
            </w:r>
          </w:p>
        </w:tc>
        <w:tc>
          <w:tcPr>
            <w:tcW w:w="1642" w:type="dxa"/>
          </w:tcPr>
          <w:p w14:paraId="0FF00E01" w14:textId="77777777" w:rsidR="00091D48" w:rsidRPr="000A5C7E" w:rsidRDefault="00091D48" w:rsidP="000A5C7E">
            <w:pPr>
              <w:widowControl/>
              <w:jc w:val="center"/>
              <w:rPr>
                <w:rFonts w:eastAsia="Noto Sans CJK SC Regular"/>
              </w:rPr>
            </w:pPr>
            <w:r w:rsidRPr="000A5C7E">
              <w:rPr>
                <w:rFonts w:eastAsia="Noto Sans CJK SC Regular"/>
              </w:rPr>
              <w:t>H71</w:t>
            </w:r>
          </w:p>
        </w:tc>
        <w:tc>
          <w:tcPr>
            <w:tcW w:w="1643" w:type="dxa"/>
          </w:tcPr>
          <w:p w14:paraId="0755E9B3"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05F32763"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2A716738" w14:textId="77777777" w:rsidTr="00222ED4">
        <w:trPr>
          <w:jc w:val="center"/>
        </w:trPr>
        <w:tc>
          <w:tcPr>
            <w:tcW w:w="1642" w:type="dxa"/>
          </w:tcPr>
          <w:p w14:paraId="51FE322C" w14:textId="77777777" w:rsidR="00091D48" w:rsidRPr="000A5C7E" w:rsidRDefault="00091D48" w:rsidP="000A5C7E">
            <w:pPr>
              <w:widowControl/>
              <w:jc w:val="center"/>
              <w:rPr>
                <w:rFonts w:eastAsia="Noto Sans CJK SC Regular"/>
              </w:rPr>
            </w:pPr>
            <w:r w:rsidRPr="000A5C7E">
              <w:rPr>
                <w:rFonts w:eastAsia="Noto Sans CJK SC Regular"/>
              </w:rPr>
              <w:t>H81</w:t>
            </w:r>
          </w:p>
        </w:tc>
        <w:tc>
          <w:tcPr>
            <w:tcW w:w="1642" w:type="dxa"/>
          </w:tcPr>
          <w:p w14:paraId="1FD7A1F8" w14:textId="77777777" w:rsidR="00091D48" w:rsidRPr="000A5C7E" w:rsidRDefault="00091D48" w:rsidP="000A5C7E">
            <w:pPr>
              <w:widowControl/>
              <w:jc w:val="center"/>
              <w:rPr>
                <w:rFonts w:eastAsia="Noto Sans CJK SC Regular"/>
              </w:rPr>
            </w:pPr>
            <w:r w:rsidRPr="000A5C7E">
              <w:rPr>
                <w:rFonts w:eastAsia="Noto Sans CJK SC Regular"/>
              </w:rPr>
              <w:t>C8</w:t>
            </w:r>
          </w:p>
        </w:tc>
        <w:tc>
          <w:tcPr>
            <w:tcW w:w="1642" w:type="dxa"/>
          </w:tcPr>
          <w:p w14:paraId="2E6D74B9" w14:textId="77777777" w:rsidR="00091D48" w:rsidRPr="000A5C7E" w:rsidRDefault="00091D48" w:rsidP="000A5C7E">
            <w:pPr>
              <w:widowControl/>
              <w:jc w:val="center"/>
              <w:rPr>
                <w:rFonts w:eastAsia="Noto Sans CJK SC Regular"/>
              </w:rPr>
            </w:pPr>
            <w:r w:rsidRPr="000A5C7E">
              <w:rPr>
                <w:rFonts w:eastAsia="Noto Sans CJK SC Regular"/>
              </w:rPr>
              <w:t>H82</w:t>
            </w:r>
          </w:p>
        </w:tc>
        <w:tc>
          <w:tcPr>
            <w:tcW w:w="1643" w:type="dxa"/>
          </w:tcPr>
          <w:p w14:paraId="38239794"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487ACF59"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5A42D3AA" w14:textId="77777777" w:rsidTr="00222ED4">
        <w:trPr>
          <w:jc w:val="center"/>
        </w:trPr>
        <w:tc>
          <w:tcPr>
            <w:tcW w:w="1642" w:type="dxa"/>
          </w:tcPr>
          <w:p w14:paraId="5B9199AC" w14:textId="77777777" w:rsidR="00091D48" w:rsidRPr="000A5C7E" w:rsidRDefault="00091D48" w:rsidP="000A5C7E">
            <w:pPr>
              <w:widowControl/>
              <w:jc w:val="center"/>
              <w:rPr>
                <w:rFonts w:eastAsia="Noto Sans CJK SC Regular"/>
              </w:rPr>
            </w:pPr>
            <w:r w:rsidRPr="000A5C7E">
              <w:rPr>
                <w:rFonts w:eastAsia="Noto Sans CJK SC Regular"/>
              </w:rPr>
              <w:t>H91</w:t>
            </w:r>
          </w:p>
        </w:tc>
        <w:tc>
          <w:tcPr>
            <w:tcW w:w="1642" w:type="dxa"/>
          </w:tcPr>
          <w:p w14:paraId="7BC13C83" w14:textId="77777777" w:rsidR="00091D48" w:rsidRPr="000A5C7E" w:rsidRDefault="00091D48" w:rsidP="000A5C7E">
            <w:pPr>
              <w:widowControl/>
              <w:jc w:val="center"/>
              <w:rPr>
                <w:rFonts w:eastAsia="Noto Sans CJK SC Regular"/>
              </w:rPr>
            </w:pPr>
            <w:r w:rsidRPr="000A5C7E">
              <w:rPr>
                <w:rFonts w:eastAsia="Noto Sans CJK SC Regular"/>
              </w:rPr>
              <w:t>C9</w:t>
            </w:r>
          </w:p>
        </w:tc>
        <w:tc>
          <w:tcPr>
            <w:tcW w:w="1642" w:type="dxa"/>
          </w:tcPr>
          <w:p w14:paraId="3F3B7669" w14:textId="77777777" w:rsidR="00091D48" w:rsidRPr="000A5C7E" w:rsidRDefault="00091D48" w:rsidP="000A5C7E">
            <w:pPr>
              <w:widowControl/>
              <w:jc w:val="center"/>
              <w:rPr>
                <w:rFonts w:eastAsia="Noto Sans CJK SC Regular"/>
              </w:rPr>
            </w:pPr>
            <w:r w:rsidRPr="000A5C7E">
              <w:rPr>
                <w:rFonts w:eastAsia="Noto Sans CJK SC Regular"/>
              </w:rPr>
              <w:t>H92</w:t>
            </w:r>
          </w:p>
        </w:tc>
        <w:tc>
          <w:tcPr>
            <w:tcW w:w="1643" w:type="dxa"/>
          </w:tcPr>
          <w:p w14:paraId="673A67B1"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46A8F16E"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66C31F10" w14:textId="77777777" w:rsidTr="00222ED4">
        <w:trPr>
          <w:jc w:val="center"/>
        </w:trPr>
        <w:tc>
          <w:tcPr>
            <w:tcW w:w="1642" w:type="dxa"/>
          </w:tcPr>
          <w:p w14:paraId="50BEFE45" w14:textId="77777777" w:rsidR="00091D48" w:rsidRPr="000A5C7E" w:rsidRDefault="00091D48" w:rsidP="000A5C7E">
            <w:pPr>
              <w:widowControl/>
              <w:jc w:val="center"/>
              <w:rPr>
                <w:rFonts w:eastAsia="Noto Sans CJK SC Regular"/>
              </w:rPr>
            </w:pPr>
            <w:r w:rsidRPr="000A5C7E">
              <w:rPr>
                <w:rFonts w:eastAsia="Noto Sans CJK SC Regular"/>
              </w:rPr>
              <w:t>H102</w:t>
            </w:r>
          </w:p>
        </w:tc>
        <w:tc>
          <w:tcPr>
            <w:tcW w:w="1642" w:type="dxa"/>
          </w:tcPr>
          <w:p w14:paraId="4A2D6AEB" w14:textId="77777777" w:rsidR="00091D48" w:rsidRPr="000A5C7E" w:rsidRDefault="00091D48" w:rsidP="000A5C7E">
            <w:pPr>
              <w:widowControl/>
              <w:jc w:val="center"/>
              <w:rPr>
                <w:rFonts w:eastAsia="Noto Sans CJK SC Regular"/>
              </w:rPr>
            </w:pPr>
            <w:r w:rsidRPr="000A5C7E">
              <w:rPr>
                <w:rFonts w:eastAsia="Noto Sans CJK SC Regular"/>
              </w:rPr>
              <w:t>C10</w:t>
            </w:r>
          </w:p>
        </w:tc>
        <w:tc>
          <w:tcPr>
            <w:tcW w:w="1642" w:type="dxa"/>
          </w:tcPr>
          <w:p w14:paraId="4B6B88A5" w14:textId="77777777" w:rsidR="00091D48" w:rsidRPr="000A5C7E" w:rsidRDefault="00091D48" w:rsidP="000A5C7E">
            <w:pPr>
              <w:widowControl/>
              <w:jc w:val="center"/>
              <w:rPr>
                <w:rFonts w:eastAsia="Noto Sans CJK SC Regular"/>
              </w:rPr>
            </w:pPr>
            <w:r w:rsidRPr="000A5C7E">
              <w:rPr>
                <w:rFonts w:eastAsia="Noto Sans CJK SC Regular"/>
              </w:rPr>
              <w:t>H101</w:t>
            </w:r>
          </w:p>
        </w:tc>
        <w:tc>
          <w:tcPr>
            <w:tcW w:w="1643" w:type="dxa"/>
          </w:tcPr>
          <w:p w14:paraId="77660285"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1F7BADB1"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62CFA702" w14:textId="77777777" w:rsidTr="00222ED4">
        <w:trPr>
          <w:jc w:val="center"/>
        </w:trPr>
        <w:tc>
          <w:tcPr>
            <w:tcW w:w="1642" w:type="dxa"/>
          </w:tcPr>
          <w:p w14:paraId="668B98C1" w14:textId="77777777" w:rsidR="00091D48" w:rsidRPr="000A5C7E" w:rsidRDefault="00091D48" w:rsidP="000A5C7E">
            <w:pPr>
              <w:widowControl/>
              <w:jc w:val="center"/>
              <w:rPr>
                <w:rFonts w:eastAsia="Noto Sans CJK SC Regular"/>
              </w:rPr>
            </w:pPr>
            <w:r w:rsidRPr="000A5C7E">
              <w:rPr>
                <w:rFonts w:eastAsia="Noto Sans CJK SC Regular"/>
              </w:rPr>
              <w:lastRenderedPageBreak/>
              <w:t>H112</w:t>
            </w:r>
          </w:p>
        </w:tc>
        <w:tc>
          <w:tcPr>
            <w:tcW w:w="1642" w:type="dxa"/>
          </w:tcPr>
          <w:p w14:paraId="14700C31" w14:textId="77777777" w:rsidR="00091D48" w:rsidRPr="000A5C7E" w:rsidRDefault="00091D48" w:rsidP="000A5C7E">
            <w:pPr>
              <w:widowControl/>
              <w:jc w:val="center"/>
              <w:rPr>
                <w:rFonts w:eastAsia="Noto Sans CJK SC Regular"/>
              </w:rPr>
            </w:pPr>
            <w:r w:rsidRPr="000A5C7E">
              <w:rPr>
                <w:rFonts w:eastAsia="Noto Sans CJK SC Regular"/>
              </w:rPr>
              <w:t>C11</w:t>
            </w:r>
          </w:p>
        </w:tc>
        <w:tc>
          <w:tcPr>
            <w:tcW w:w="1642" w:type="dxa"/>
          </w:tcPr>
          <w:p w14:paraId="299072BE" w14:textId="77777777" w:rsidR="00091D48" w:rsidRPr="000A5C7E" w:rsidRDefault="00091D48" w:rsidP="000A5C7E">
            <w:pPr>
              <w:widowControl/>
              <w:jc w:val="center"/>
              <w:rPr>
                <w:rFonts w:eastAsia="Noto Sans CJK SC Regular"/>
              </w:rPr>
            </w:pPr>
            <w:r w:rsidRPr="000A5C7E">
              <w:rPr>
                <w:rFonts w:eastAsia="Noto Sans CJK SC Regular"/>
              </w:rPr>
              <w:t>H111</w:t>
            </w:r>
          </w:p>
        </w:tc>
        <w:tc>
          <w:tcPr>
            <w:tcW w:w="1643" w:type="dxa"/>
          </w:tcPr>
          <w:p w14:paraId="258EACAE"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6D8357E4"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220361FD" w14:textId="77777777" w:rsidTr="00222ED4">
        <w:trPr>
          <w:jc w:val="center"/>
        </w:trPr>
        <w:tc>
          <w:tcPr>
            <w:tcW w:w="1642" w:type="dxa"/>
          </w:tcPr>
          <w:p w14:paraId="5346E831" w14:textId="77777777" w:rsidR="00091D48" w:rsidRPr="000A5C7E" w:rsidRDefault="00091D48" w:rsidP="000A5C7E">
            <w:pPr>
              <w:widowControl/>
              <w:jc w:val="center"/>
              <w:rPr>
                <w:rFonts w:eastAsia="Noto Sans CJK SC Regular"/>
              </w:rPr>
            </w:pPr>
            <w:r w:rsidRPr="000A5C7E">
              <w:rPr>
                <w:rFonts w:eastAsia="Noto Sans CJK SC Regular"/>
              </w:rPr>
              <w:t>H121</w:t>
            </w:r>
          </w:p>
        </w:tc>
        <w:tc>
          <w:tcPr>
            <w:tcW w:w="1642" w:type="dxa"/>
          </w:tcPr>
          <w:p w14:paraId="6246924A" w14:textId="77777777" w:rsidR="00091D48" w:rsidRPr="000A5C7E" w:rsidRDefault="00091D48" w:rsidP="000A5C7E">
            <w:pPr>
              <w:widowControl/>
              <w:jc w:val="center"/>
              <w:rPr>
                <w:rFonts w:eastAsia="Noto Sans CJK SC Regular"/>
              </w:rPr>
            </w:pPr>
            <w:r w:rsidRPr="000A5C7E">
              <w:rPr>
                <w:rFonts w:eastAsia="Noto Sans CJK SC Regular"/>
              </w:rPr>
              <w:t>C12</w:t>
            </w:r>
          </w:p>
        </w:tc>
        <w:tc>
          <w:tcPr>
            <w:tcW w:w="1642" w:type="dxa"/>
          </w:tcPr>
          <w:p w14:paraId="48670FB4" w14:textId="77777777" w:rsidR="00091D48" w:rsidRPr="000A5C7E" w:rsidRDefault="00091D48" w:rsidP="000A5C7E">
            <w:pPr>
              <w:widowControl/>
              <w:jc w:val="center"/>
              <w:rPr>
                <w:rFonts w:eastAsia="Noto Sans CJK SC Regular"/>
              </w:rPr>
            </w:pPr>
            <w:r w:rsidRPr="000A5C7E">
              <w:rPr>
                <w:rFonts w:eastAsia="Noto Sans CJK SC Regular"/>
              </w:rPr>
              <w:t>H122</w:t>
            </w:r>
          </w:p>
        </w:tc>
        <w:tc>
          <w:tcPr>
            <w:tcW w:w="1643" w:type="dxa"/>
          </w:tcPr>
          <w:p w14:paraId="34D238AB"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7FD4CE83"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6DF7DE87" w14:textId="77777777" w:rsidTr="00222ED4">
        <w:trPr>
          <w:jc w:val="center"/>
        </w:trPr>
        <w:tc>
          <w:tcPr>
            <w:tcW w:w="1642" w:type="dxa"/>
          </w:tcPr>
          <w:p w14:paraId="76D2FE0C" w14:textId="77777777" w:rsidR="00091D48" w:rsidRPr="000A5C7E" w:rsidRDefault="00091D48" w:rsidP="000A5C7E">
            <w:pPr>
              <w:widowControl/>
              <w:jc w:val="center"/>
              <w:rPr>
                <w:rFonts w:eastAsia="Noto Sans CJK SC Regular"/>
              </w:rPr>
            </w:pPr>
            <w:r w:rsidRPr="000A5C7E">
              <w:rPr>
                <w:rFonts w:eastAsia="Noto Sans CJK SC Regular"/>
              </w:rPr>
              <w:t>H131</w:t>
            </w:r>
          </w:p>
        </w:tc>
        <w:tc>
          <w:tcPr>
            <w:tcW w:w="1642" w:type="dxa"/>
          </w:tcPr>
          <w:p w14:paraId="17691C15" w14:textId="77777777" w:rsidR="00091D48" w:rsidRPr="000A5C7E" w:rsidRDefault="00091D48" w:rsidP="000A5C7E">
            <w:pPr>
              <w:widowControl/>
              <w:jc w:val="center"/>
              <w:rPr>
                <w:rFonts w:eastAsia="Noto Sans CJK SC Regular"/>
              </w:rPr>
            </w:pPr>
            <w:r w:rsidRPr="000A5C7E">
              <w:rPr>
                <w:rFonts w:eastAsia="Noto Sans CJK SC Regular"/>
              </w:rPr>
              <w:t>C13</w:t>
            </w:r>
          </w:p>
        </w:tc>
        <w:tc>
          <w:tcPr>
            <w:tcW w:w="1642" w:type="dxa"/>
          </w:tcPr>
          <w:p w14:paraId="3666FFB6" w14:textId="77777777" w:rsidR="00091D48" w:rsidRPr="000A5C7E" w:rsidRDefault="00091D48" w:rsidP="000A5C7E">
            <w:pPr>
              <w:widowControl/>
              <w:jc w:val="center"/>
              <w:rPr>
                <w:rFonts w:eastAsia="Noto Sans CJK SC Regular"/>
              </w:rPr>
            </w:pPr>
            <w:r w:rsidRPr="000A5C7E">
              <w:rPr>
                <w:rFonts w:eastAsia="Noto Sans CJK SC Regular"/>
              </w:rPr>
              <w:t>H132</w:t>
            </w:r>
          </w:p>
        </w:tc>
        <w:tc>
          <w:tcPr>
            <w:tcW w:w="1643" w:type="dxa"/>
          </w:tcPr>
          <w:p w14:paraId="286CB7CB"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6DD3B5F1"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69AC2FFF" w14:textId="77777777" w:rsidTr="00222ED4">
        <w:trPr>
          <w:jc w:val="center"/>
        </w:trPr>
        <w:tc>
          <w:tcPr>
            <w:tcW w:w="1642" w:type="dxa"/>
          </w:tcPr>
          <w:p w14:paraId="5920C42C" w14:textId="77777777" w:rsidR="00091D48" w:rsidRPr="000A5C7E" w:rsidRDefault="00091D48" w:rsidP="000A5C7E">
            <w:pPr>
              <w:widowControl/>
              <w:jc w:val="center"/>
              <w:rPr>
                <w:rFonts w:eastAsia="Noto Sans CJK SC Regular"/>
              </w:rPr>
            </w:pPr>
            <w:r w:rsidRPr="000A5C7E">
              <w:rPr>
                <w:rFonts w:eastAsia="Noto Sans CJK SC Regular"/>
              </w:rPr>
              <w:t>H141</w:t>
            </w:r>
          </w:p>
        </w:tc>
        <w:tc>
          <w:tcPr>
            <w:tcW w:w="1642" w:type="dxa"/>
          </w:tcPr>
          <w:p w14:paraId="5912B1D0" w14:textId="77777777" w:rsidR="00091D48" w:rsidRPr="000A5C7E" w:rsidRDefault="00091D48" w:rsidP="000A5C7E">
            <w:pPr>
              <w:widowControl/>
              <w:jc w:val="center"/>
              <w:rPr>
                <w:rFonts w:eastAsia="Noto Sans CJK SC Regular"/>
              </w:rPr>
            </w:pPr>
            <w:r w:rsidRPr="000A5C7E">
              <w:rPr>
                <w:rFonts w:eastAsia="Noto Sans CJK SC Regular"/>
              </w:rPr>
              <w:t>C14</w:t>
            </w:r>
          </w:p>
        </w:tc>
        <w:tc>
          <w:tcPr>
            <w:tcW w:w="1642" w:type="dxa"/>
          </w:tcPr>
          <w:p w14:paraId="3D3C4CA2" w14:textId="77777777" w:rsidR="00091D48" w:rsidRPr="000A5C7E" w:rsidRDefault="00091D48" w:rsidP="000A5C7E">
            <w:pPr>
              <w:widowControl/>
              <w:jc w:val="center"/>
              <w:rPr>
                <w:rFonts w:eastAsia="Noto Sans CJK SC Regular"/>
              </w:rPr>
            </w:pPr>
            <w:r w:rsidRPr="000A5C7E">
              <w:rPr>
                <w:rFonts w:eastAsia="Noto Sans CJK SC Regular"/>
              </w:rPr>
              <w:t>H142</w:t>
            </w:r>
          </w:p>
        </w:tc>
        <w:tc>
          <w:tcPr>
            <w:tcW w:w="1643" w:type="dxa"/>
          </w:tcPr>
          <w:p w14:paraId="4D54B50C"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45B2712A"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6310385C" w14:textId="77777777" w:rsidTr="00222ED4">
        <w:trPr>
          <w:jc w:val="center"/>
        </w:trPr>
        <w:tc>
          <w:tcPr>
            <w:tcW w:w="1642" w:type="dxa"/>
          </w:tcPr>
          <w:p w14:paraId="0DBA3E61" w14:textId="77777777" w:rsidR="00091D48" w:rsidRPr="000A5C7E" w:rsidRDefault="00091D48" w:rsidP="000A5C7E">
            <w:pPr>
              <w:widowControl/>
              <w:jc w:val="center"/>
              <w:rPr>
                <w:rFonts w:eastAsia="Noto Sans CJK SC Regular"/>
              </w:rPr>
            </w:pPr>
            <w:r w:rsidRPr="000A5C7E">
              <w:rPr>
                <w:rFonts w:eastAsia="Noto Sans CJK SC Regular"/>
              </w:rPr>
              <w:t>H152</w:t>
            </w:r>
          </w:p>
        </w:tc>
        <w:tc>
          <w:tcPr>
            <w:tcW w:w="1642" w:type="dxa"/>
          </w:tcPr>
          <w:p w14:paraId="3CF7C291" w14:textId="77777777" w:rsidR="00091D48" w:rsidRPr="000A5C7E" w:rsidRDefault="00091D48" w:rsidP="000A5C7E">
            <w:pPr>
              <w:widowControl/>
              <w:jc w:val="center"/>
              <w:rPr>
                <w:rFonts w:eastAsia="Noto Sans CJK SC Regular"/>
              </w:rPr>
            </w:pPr>
            <w:r w:rsidRPr="000A5C7E">
              <w:rPr>
                <w:rFonts w:eastAsia="Noto Sans CJK SC Regular"/>
              </w:rPr>
              <w:t>C15</w:t>
            </w:r>
          </w:p>
        </w:tc>
        <w:tc>
          <w:tcPr>
            <w:tcW w:w="1642" w:type="dxa"/>
          </w:tcPr>
          <w:p w14:paraId="07EFF86A" w14:textId="77777777" w:rsidR="00091D48" w:rsidRPr="000A5C7E" w:rsidRDefault="00091D48" w:rsidP="000A5C7E">
            <w:pPr>
              <w:widowControl/>
              <w:jc w:val="center"/>
              <w:rPr>
                <w:rFonts w:eastAsia="Noto Sans CJK SC Regular"/>
              </w:rPr>
            </w:pPr>
            <w:r w:rsidRPr="000A5C7E">
              <w:rPr>
                <w:rFonts w:eastAsia="Noto Sans CJK SC Regular"/>
              </w:rPr>
              <w:t>H151</w:t>
            </w:r>
          </w:p>
        </w:tc>
        <w:tc>
          <w:tcPr>
            <w:tcW w:w="1643" w:type="dxa"/>
          </w:tcPr>
          <w:p w14:paraId="1C19B5C7"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215F60C5"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602695E3" w14:textId="77777777" w:rsidTr="00222ED4">
        <w:trPr>
          <w:jc w:val="center"/>
        </w:trPr>
        <w:tc>
          <w:tcPr>
            <w:tcW w:w="1642" w:type="dxa"/>
          </w:tcPr>
          <w:p w14:paraId="004F169D" w14:textId="77777777" w:rsidR="00091D48" w:rsidRPr="000A5C7E" w:rsidRDefault="00091D48" w:rsidP="000A5C7E">
            <w:pPr>
              <w:widowControl/>
              <w:jc w:val="center"/>
              <w:rPr>
                <w:rFonts w:eastAsia="Noto Sans CJK SC Regular"/>
              </w:rPr>
            </w:pPr>
            <w:r w:rsidRPr="000A5C7E">
              <w:rPr>
                <w:rFonts w:eastAsia="Noto Sans CJK SC Regular"/>
              </w:rPr>
              <w:t>H162</w:t>
            </w:r>
          </w:p>
        </w:tc>
        <w:tc>
          <w:tcPr>
            <w:tcW w:w="1642" w:type="dxa"/>
          </w:tcPr>
          <w:p w14:paraId="75233BCE" w14:textId="77777777" w:rsidR="00091D48" w:rsidRPr="000A5C7E" w:rsidRDefault="00091D48" w:rsidP="000A5C7E">
            <w:pPr>
              <w:widowControl/>
              <w:jc w:val="center"/>
              <w:rPr>
                <w:rFonts w:eastAsia="Noto Sans CJK SC Regular"/>
              </w:rPr>
            </w:pPr>
            <w:r w:rsidRPr="000A5C7E">
              <w:rPr>
                <w:rFonts w:eastAsia="Noto Sans CJK SC Regular"/>
              </w:rPr>
              <w:t>C16</w:t>
            </w:r>
          </w:p>
        </w:tc>
        <w:tc>
          <w:tcPr>
            <w:tcW w:w="1642" w:type="dxa"/>
          </w:tcPr>
          <w:p w14:paraId="63BA4592" w14:textId="77777777" w:rsidR="00091D48" w:rsidRPr="000A5C7E" w:rsidRDefault="00091D48" w:rsidP="000A5C7E">
            <w:pPr>
              <w:widowControl/>
              <w:jc w:val="center"/>
              <w:rPr>
                <w:rFonts w:eastAsia="Noto Sans CJK SC Regular"/>
              </w:rPr>
            </w:pPr>
            <w:r w:rsidRPr="000A5C7E">
              <w:rPr>
                <w:rFonts w:eastAsia="Noto Sans CJK SC Regular"/>
              </w:rPr>
              <w:t>H161</w:t>
            </w:r>
          </w:p>
        </w:tc>
        <w:tc>
          <w:tcPr>
            <w:tcW w:w="1643" w:type="dxa"/>
          </w:tcPr>
          <w:p w14:paraId="7C0BE44D"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6F425E3F"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5467B9ED" w14:textId="77777777" w:rsidTr="00222ED4">
        <w:trPr>
          <w:jc w:val="center"/>
        </w:trPr>
        <w:tc>
          <w:tcPr>
            <w:tcW w:w="1642" w:type="dxa"/>
          </w:tcPr>
          <w:p w14:paraId="4351212C" w14:textId="77777777" w:rsidR="00091D48" w:rsidRPr="000A5C7E" w:rsidRDefault="00091D48" w:rsidP="000A5C7E">
            <w:pPr>
              <w:widowControl/>
              <w:jc w:val="center"/>
              <w:rPr>
                <w:rFonts w:eastAsia="Noto Sans CJK SC Regular"/>
              </w:rPr>
            </w:pPr>
            <w:r w:rsidRPr="000A5C7E">
              <w:rPr>
                <w:rFonts w:eastAsia="Noto Sans CJK SC Regular"/>
              </w:rPr>
              <w:t>H172</w:t>
            </w:r>
          </w:p>
        </w:tc>
        <w:tc>
          <w:tcPr>
            <w:tcW w:w="1642" w:type="dxa"/>
          </w:tcPr>
          <w:p w14:paraId="1A726A8E" w14:textId="77777777" w:rsidR="00091D48" w:rsidRPr="000A5C7E" w:rsidRDefault="00091D48" w:rsidP="000A5C7E">
            <w:pPr>
              <w:widowControl/>
              <w:jc w:val="center"/>
              <w:rPr>
                <w:rFonts w:eastAsia="Noto Sans CJK SC Regular"/>
              </w:rPr>
            </w:pPr>
            <w:r w:rsidRPr="000A5C7E">
              <w:rPr>
                <w:rFonts w:eastAsia="Noto Sans CJK SC Regular"/>
              </w:rPr>
              <w:t>C17</w:t>
            </w:r>
          </w:p>
        </w:tc>
        <w:tc>
          <w:tcPr>
            <w:tcW w:w="1642" w:type="dxa"/>
          </w:tcPr>
          <w:p w14:paraId="326E8DB2" w14:textId="77777777" w:rsidR="00091D48" w:rsidRPr="000A5C7E" w:rsidRDefault="00091D48" w:rsidP="000A5C7E">
            <w:pPr>
              <w:widowControl/>
              <w:jc w:val="center"/>
              <w:rPr>
                <w:rFonts w:eastAsia="Noto Sans CJK SC Regular"/>
              </w:rPr>
            </w:pPr>
            <w:r w:rsidRPr="000A5C7E">
              <w:rPr>
                <w:rFonts w:eastAsia="Noto Sans CJK SC Regular"/>
              </w:rPr>
              <w:t>H171</w:t>
            </w:r>
          </w:p>
        </w:tc>
        <w:tc>
          <w:tcPr>
            <w:tcW w:w="1643" w:type="dxa"/>
          </w:tcPr>
          <w:p w14:paraId="563EC3C6"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40E9622A"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3C9E3708" w14:textId="77777777" w:rsidTr="00222ED4">
        <w:trPr>
          <w:jc w:val="center"/>
        </w:trPr>
        <w:tc>
          <w:tcPr>
            <w:tcW w:w="1642" w:type="dxa"/>
          </w:tcPr>
          <w:p w14:paraId="2A549CAE" w14:textId="77777777" w:rsidR="00091D48" w:rsidRPr="000A5C7E" w:rsidRDefault="00091D48" w:rsidP="000A5C7E">
            <w:pPr>
              <w:widowControl/>
              <w:jc w:val="center"/>
              <w:rPr>
                <w:rFonts w:eastAsia="Noto Sans CJK SC Regular"/>
              </w:rPr>
            </w:pPr>
            <w:r w:rsidRPr="000A5C7E">
              <w:rPr>
                <w:rFonts w:eastAsia="Noto Sans CJK SC Regular"/>
              </w:rPr>
              <w:t>H182</w:t>
            </w:r>
          </w:p>
        </w:tc>
        <w:tc>
          <w:tcPr>
            <w:tcW w:w="1642" w:type="dxa"/>
          </w:tcPr>
          <w:p w14:paraId="0B0B820D" w14:textId="77777777" w:rsidR="00091D48" w:rsidRPr="000A5C7E" w:rsidRDefault="00091D48" w:rsidP="000A5C7E">
            <w:pPr>
              <w:widowControl/>
              <w:jc w:val="center"/>
              <w:rPr>
                <w:rFonts w:eastAsia="Noto Sans CJK SC Regular"/>
              </w:rPr>
            </w:pPr>
            <w:r w:rsidRPr="000A5C7E">
              <w:rPr>
                <w:rFonts w:eastAsia="Noto Sans CJK SC Regular"/>
              </w:rPr>
              <w:t>C18</w:t>
            </w:r>
          </w:p>
        </w:tc>
        <w:tc>
          <w:tcPr>
            <w:tcW w:w="1642" w:type="dxa"/>
          </w:tcPr>
          <w:p w14:paraId="5388E119" w14:textId="77777777" w:rsidR="00091D48" w:rsidRPr="000A5C7E" w:rsidRDefault="00091D48" w:rsidP="000A5C7E">
            <w:pPr>
              <w:widowControl/>
              <w:jc w:val="center"/>
              <w:rPr>
                <w:rFonts w:eastAsia="Noto Sans CJK SC Regular"/>
              </w:rPr>
            </w:pPr>
            <w:r w:rsidRPr="000A5C7E">
              <w:rPr>
                <w:rFonts w:eastAsia="Noto Sans CJK SC Regular"/>
              </w:rPr>
              <w:t>H183</w:t>
            </w:r>
          </w:p>
        </w:tc>
        <w:tc>
          <w:tcPr>
            <w:tcW w:w="1643" w:type="dxa"/>
          </w:tcPr>
          <w:p w14:paraId="453054A6"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6A2C329A"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7D19F50A" w14:textId="77777777" w:rsidTr="00222ED4">
        <w:trPr>
          <w:jc w:val="center"/>
        </w:trPr>
        <w:tc>
          <w:tcPr>
            <w:tcW w:w="1642" w:type="dxa"/>
          </w:tcPr>
          <w:p w14:paraId="1CB1F5C4" w14:textId="77777777" w:rsidR="00091D48" w:rsidRPr="000A5C7E" w:rsidRDefault="00091D48" w:rsidP="000A5C7E">
            <w:pPr>
              <w:widowControl/>
              <w:jc w:val="center"/>
              <w:rPr>
                <w:rFonts w:eastAsia="Noto Sans CJK SC Regular"/>
              </w:rPr>
            </w:pPr>
            <w:r w:rsidRPr="000A5C7E">
              <w:rPr>
                <w:rFonts w:eastAsia="Noto Sans CJK SC Regular"/>
              </w:rPr>
              <w:t>H182</w:t>
            </w:r>
          </w:p>
        </w:tc>
        <w:tc>
          <w:tcPr>
            <w:tcW w:w="1642" w:type="dxa"/>
          </w:tcPr>
          <w:p w14:paraId="722E1B18" w14:textId="77777777" w:rsidR="00091D48" w:rsidRPr="000A5C7E" w:rsidRDefault="00091D48" w:rsidP="000A5C7E">
            <w:pPr>
              <w:widowControl/>
              <w:jc w:val="center"/>
              <w:rPr>
                <w:rFonts w:eastAsia="Noto Sans CJK SC Regular"/>
              </w:rPr>
            </w:pPr>
            <w:r w:rsidRPr="000A5C7E">
              <w:rPr>
                <w:rFonts w:eastAsia="Noto Sans CJK SC Regular"/>
              </w:rPr>
              <w:t>C18</w:t>
            </w:r>
          </w:p>
        </w:tc>
        <w:tc>
          <w:tcPr>
            <w:tcW w:w="1642" w:type="dxa"/>
          </w:tcPr>
          <w:p w14:paraId="6DD25F14" w14:textId="77777777" w:rsidR="00091D48" w:rsidRPr="000A5C7E" w:rsidRDefault="00091D48" w:rsidP="000A5C7E">
            <w:pPr>
              <w:widowControl/>
              <w:jc w:val="center"/>
              <w:rPr>
                <w:rFonts w:eastAsia="Noto Sans CJK SC Regular"/>
              </w:rPr>
            </w:pPr>
            <w:r w:rsidRPr="000A5C7E">
              <w:rPr>
                <w:rFonts w:eastAsia="Noto Sans CJK SC Regular"/>
              </w:rPr>
              <w:t>H181</w:t>
            </w:r>
          </w:p>
        </w:tc>
        <w:tc>
          <w:tcPr>
            <w:tcW w:w="1643" w:type="dxa"/>
          </w:tcPr>
          <w:p w14:paraId="3A9669BE"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37637205"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12733CC7" w14:textId="77777777" w:rsidTr="00222ED4">
        <w:trPr>
          <w:jc w:val="center"/>
        </w:trPr>
        <w:tc>
          <w:tcPr>
            <w:tcW w:w="1642" w:type="dxa"/>
          </w:tcPr>
          <w:p w14:paraId="67DA8EEB" w14:textId="77777777" w:rsidR="00091D48" w:rsidRPr="000A5C7E" w:rsidRDefault="00091D48" w:rsidP="000A5C7E">
            <w:pPr>
              <w:widowControl/>
              <w:jc w:val="center"/>
              <w:rPr>
                <w:rFonts w:eastAsia="Noto Sans CJK SC Regular"/>
              </w:rPr>
            </w:pPr>
            <w:r w:rsidRPr="000A5C7E">
              <w:rPr>
                <w:rFonts w:eastAsia="Noto Sans CJK SC Regular"/>
              </w:rPr>
              <w:t>H183</w:t>
            </w:r>
          </w:p>
        </w:tc>
        <w:tc>
          <w:tcPr>
            <w:tcW w:w="1642" w:type="dxa"/>
          </w:tcPr>
          <w:p w14:paraId="46A9CB2D" w14:textId="77777777" w:rsidR="00091D48" w:rsidRPr="000A5C7E" w:rsidRDefault="00091D48" w:rsidP="000A5C7E">
            <w:pPr>
              <w:widowControl/>
              <w:jc w:val="center"/>
              <w:rPr>
                <w:rFonts w:eastAsia="Noto Sans CJK SC Regular"/>
              </w:rPr>
            </w:pPr>
            <w:r w:rsidRPr="000A5C7E">
              <w:rPr>
                <w:rFonts w:eastAsia="Noto Sans CJK SC Regular"/>
              </w:rPr>
              <w:t>C18</w:t>
            </w:r>
          </w:p>
        </w:tc>
        <w:tc>
          <w:tcPr>
            <w:tcW w:w="1642" w:type="dxa"/>
          </w:tcPr>
          <w:p w14:paraId="7AE45636" w14:textId="77777777" w:rsidR="00091D48" w:rsidRPr="000A5C7E" w:rsidRDefault="00091D48" w:rsidP="000A5C7E">
            <w:pPr>
              <w:widowControl/>
              <w:jc w:val="center"/>
              <w:rPr>
                <w:rFonts w:eastAsia="Noto Sans CJK SC Regular"/>
              </w:rPr>
            </w:pPr>
            <w:r w:rsidRPr="000A5C7E">
              <w:rPr>
                <w:rFonts w:eastAsia="Noto Sans CJK SC Regular"/>
              </w:rPr>
              <w:t>H181</w:t>
            </w:r>
          </w:p>
        </w:tc>
        <w:tc>
          <w:tcPr>
            <w:tcW w:w="1643" w:type="dxa"/>
          </w:tcPr>
          <w:p w14:paraId="24CC3FCB"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4AB8110F"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0F57B1DC" w14:textId="77777777" w:rsidTr="00222ED4">
        <w:trPr>
          <w:jc w:val="center"/>
        </w:trPr>
        <w:tc>
          <w:tcPr>
            <w:tcW w:w="1642" w:type="dxa"/>
          </w:tcPr>
          <w:p w14:paraId="69EF46FA" w14:textId="77777777" w:rsidR="00091D48" w:rsidRPr="000A5C7E" w:rsidRDefault="00091D48" w:rsidP="000A5C7E">
            <w:pPr>
              <w:widowControl/>
              <w:jc w:val="center"/>
              <w:rPr>
                <w:rFonts w:eastAsia="Noto Sans CJK SC Regular"/>
              </w:rPr>
            </w:pPr>
            <w:r w:rsidRPr="000A5C7E">
              <w:rPr>
                <w:rFonts w:eastAsia="Noto Sans CJK SC Regular"/>
              </w:rPr>
              <w:t>HH12</w:t>
            </w:r>
          </w:p>
        </w:tc>
        <w:tc>
          <w:tcPr>
            <w:tcW w:w="1642" w:type="dxa"/>
          </w:tcPr>
          <w:p w14:paraId="1B82D6DD" w14:textId="77777777" w:rsidR="00091D48" w:rsidRPr="000A5C7E" w:rsidRDefault="00091D48" w:rsidP="000A5C7E">
            <w:pPr>
              <w:widowControl/>
              <w:jc w:val="center"/>
              <w:rPr>
                <w:rFonts w:eastAsia="Noto Sans CJK SC Regular"/>
              </w:rPr>
            </w:pPr>
            <w:r w:rsidRPr="000A5C7E">
              <w:rPr>
                <w:rFonts w:eastAsia="Noto Sans CJK SC Regular"/>
              </w:rPr>
              <w:t>C20</w:t>
            </w:r>
          </w:p>
        </w:tc>
        <w:tc>
          <w:tcPr>
            <w:tcW w:w="1642" w:type="dxa"/>
          </w:tcPr>
          <w:p w14:paraId="0579A14C" w14:textId="77777777" w:rsidR="00091D48" w:rsidRPr="000A5C7E" w:rsidRDefault="00091D48" w:rsidP="000A5C7E">
            <w:pPr>
              <w:widowControl/>
              <w:jc w:val="center"/>
              <w:rPr>
                <w:rFonts w:eastAsia="Noto Sans CJK SC Regular"/>
              </w:rPr>
            </w:pPr>
            <w:r w:rsidRPr="000A5C7E">
              <w:rPr>
                <w:rFonts w:eastAsia="Noto Sans CJK SC Regular"/>
              </w:rPr>
              <w:t>HH22</w:t>
            </w:r>
          </w:p>
        </w:tc>
        <w:tc>
          <w:tcPr>
            <w:tcW w:w="1643" w:type="dxa"/>
          </w:tcPr>
          <w:p w14:paraId="262D9F40"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3F432E65"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395F3623" w14:textId="77777777" w:rsidTr="00222ED4">
        <w:trPr>
          <w:jc w:val="center"/>
        </w:trPr>
        <w:tc>
          <w:tcPr>
            <w:tcW w:w="1642" w:type="dxa"/>
          </w:tcPr>
          <w:p w14:paraId="324EFE3E" w14:textId="77777777" w:rsidR="00091D48" w:rsidRPr="000A5C7E" w:rsidRDefault="00091D48" w:rsidP="000A5C7E">
            <w:pPr>
              <w:widowControl/>
              <w:jc w:val="center"/>
              <w:rPr>
                <w:rFonts w:eastAsia="Noto Sans CJK SC Regular"/>
              </w:rPr>
            </w:pPr>
            <w:r w:rsidRPr="000A5C7E">
              <w:rPr>
                <w:rFonts w:eastAsia="Noto Sans CJK SC Regular"/>
              </w:rPr>
              <w:t>HH12</w:t>
            </w:r>
          </w:p>
        </w:tc>
        <w:tc>
          <w:tcPr>
            <w:tcW w:w="1642" w:type="dxa"/>
          </w:tcPr>
          <w:p w14:paraId="1B7C68A4" w14:textId="77777777" w:rsidR="00091D48" w:rsidRPr="000A5C7E" w:rsidRDefault="00091D48" w:rsidP="000A5C7E">
            <w:pPr>
              <w:widowControl/>
              <w:jc w:val="center"/>
              <w:rPr>
                <w:rFonts w:eastAsia="Noto Sans CJK SC Regular"/>
              </w:rPr>
            </w:pPr>
            <w:r w:rsidRPr="000A5C7E">
              <w:rPr>
                <w:rFonts w:eastAsia="Noto Sans CJK SC Regular"/>
              </w:rPr>
              <w:t>C20</w:t>
            </w:r>
          </w:p>
        </w:tc>
        <w:tc>
          <w:tcPr>
            <w:tcW w:w="1642" w:type="dxa"/>
          </w:tcPr>
          <w:p w14:paraId="0EC7266F" w14:textId="77777777" w:rsidR="00091D48" w:rsidRPr="000A5C7E" w:rsidRDefault="00091D48" w:rsidP="000A5C7E">
            <w:pPr>
              <w:widowControl/>
              <w:jc w:val="center"/>
              <w:rPr>
                <w:rFonts w:eastAsia="Noto Sans CJK SC Regular"/>
              </w:rPr>
            </w:pPr>
            <w:r w:rsidRPr="000A5C7E">
              <w:rPr>
                <w:rFonts w:eastAsia="Noto Sans CJK SC Regular"/>
              </w:rPr>
              <w:t>HH32</w:t>
            </w:r>
          </w:p>
        </w:tc>
        <w:tc>
          <w:tcPr>
            <w:tcW w:w="1643" w:type="dxa"/>
          </w:tcPr>
          <w:p w14:paraId="091A3569"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4D7FC2C1"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583C32D7" w14:textId="77777777" w:rsidTr="00222ED4">
        <w:trPr>
          <w:jc w:val="center"/>
        </w:trPr>
        <w:tc>
          <w:tcPr>
            <w:tcW w:w="1642" w:type="dxa"/>
          </w:tcPr>
          <w:p w14:paraId="14ACB642" w14:textId="77777777" w:rsidR="00091D48" w:rsidRPr="000A5C7E" w:rsidRDefault="00091D48" w:rsidP="000A5C7E">
            <w:pPr>
              <w:widowControl/>
              <w:jc w:val="center"/>
              <w:rPr>
                <w:rFonts w:eastAsia="Noto Sans CJK SC Regular"/>
              </w:rPr>
            </w:pPr>
            <w:r w:rsidRPr="000A5C7E">
              <w:rPr>
                <w:rFonts w:eastAsia="Noto Sans CJK SC Regular"/>
              </w:rPr>
              <w:t>HH22</w:t>
            </w:r>
          </w:p>
        </w:tc>
        <w:tc>
          <w:tcPr>
            <w:tcW w:w="1642" w:type="dxa"/>
          </w:tcPr>
          <w:p w14:paraId="40D8B7C6" w14:textId="77777777" w:rsidR="00091D48" w:rsidRPr="000A5C7E" w:rsidRDefault="00091D48" w:rsidP="000A5C7E">
            <w:pPr>
              <w:widowControl/>
              <w:jc w:val="center"/>
              <w:rPr>
                <w:rFonts w:eastAsia="Noto Sans CJK SC Regular"/>
              </w:rPr>
            </w:pPr>
            <w:r w:rsidRPr="000A5C7E">
              <w:rPr>
                <w:rFonts w:eastAsia="Noto Sans CJK SC Regular"/>
              </w:rPr>
              <w:t>C20</w:t>
            </w:r>
          </w:p>
        </w:tc>
        <w:tc>
          <w:tcPr>
            <w:tcW w:w="1642" w:type="dxa"/>
          </w:tcPr>
          <w:p w14:paraId="550F10CD" w14:textId="77777777" w:rsidR="00091D48" w:rsidRPr="000A5C7E" w:rsidRDefault="00091D48" w:rsidP="000A5C7E">
            <w:pPr>
              <w:widowControl/>
              <w:jc w:val="center"/>
              <w:rPr>
                <w:rFonts w:eastAsia="Noto Sans CJK SC Regular"/>
              </w:rPr>
            </w:pPr>
            <w:r w:rsidRPr="000A5C7E">
              <w:rPr>
                <w:rFonts w:eastAsia="Noto Sans CJK SC Regular"/>
              </w:rPr>
              <w:t>HH32</w:t>
            </w:r>
          </w:p>
        </w:tc>
        <w:tc>
          <w:tcPr>
            <w:tcW w:w="1643" w:type="dxa"/>
          </w:tcPr>
          <w:p w14:paraId="3E047B90"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4D051D27"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11E05A59" w14:textId="77777777" w:rsidTr="00222ED4">
        <w:trPr>
          <w:jc w:val="center"/>
        </w:trPr>
        <w:tc>
          <w:tcPr>
            <w:tcW w:w="1642" w:type="dxa"/>
          </w:tcPr>
          <w:p w14:paraId="18773B7F" w14:textId="77777777" w:rsidR="00091D48" w:rsidRPr="000A5C7E" w:rsidRDefault="00091D48" w:rsidP="000A5C7E">
            <w:pPr>
              <w:widowControl/>
              <w:jc w:val="center"/>
              <w:rPr>
                <w:rFonts w:eastAsia="Noto Sans CJK SC Regular"/>
              </w:rPr>
            </w:pPr>
            <w:r w:rsidRPr="000A5C7E">
              <w:rPr>
                <w:rFonts w:eastAsia="Noto Sans CJK SC Regular"/>
              </w:rPr>
              <w:t>HH11</w:t>
            </w:r>
          </w:p>
        </w:tc>
        <w:tc>
          <w:tcPr>
            <w:tcW w:w="1642" w:type="dxa"/>
          </w:tcPr>
          <w:p w14:paraId="3132455D" w14:textId="77777777" w:rsidR="00091D48" w:rsidRPr="000A5C7E" w:rsidRDefault="00091D48" w:rsidP="000A5C7E">
            <w:pPr>
              <w:widowControl/>
              <w:jc w:val="center"/>
              <w:rPr>
                <w:rFonts w:eastAsia="Noto Sans CJK SC Regular"/>
              </w:rPr>
            </w:pPr>
            <w:r w:rsidRPr="000A5C7E">
              <w:rPr>
                <w:rFonts w:eastAsia="Noto Sans CJK SC Regular"/>
              </w:rPr>
              <w:t>C19</w:t>
            </w:r>
          </w:p>
        </w:tc>
        <w:tc>
          <w:tcPr>
            <w:tcW w:w="1642" w:type="dxa"/>
          </w:tcPr>
          <w:p w14:paraId="709BCC89" w14:textId="77777777" w:rsidR="00091D48" w:rsidRPr="000A5C7E" w:rsidRDefault="00091D48" w:rsidP="000A5C7E">
            <w:pPr>
              <w:widowControl/>
              <w:jc w:val="center"/>
              <w:rPr>
                <w:rFonts w:eastAsia="Noto Sans CJK SC Regular"/>
              </w:rPr>
            </w:pPr>
            <w:r w:rsidRPr="000A5C7E">
              <w:rPr>
                <w:rFonts w:eastAsia="Noto Sans CJK SC Regular"/>
              </w:rPr>
              <w:t>HH21</w:t>
            </w:r>
          </w:p>
        </w:tc>
        <w:tc>
          <w:tcPr>
            <w:tcW w:w="1643" w:type="dxa"/>
          </w:tcPr>
          <w:p w14:paraId="2402961D"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12459135"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719C4544" w14:textId="77777777" w:rsidTr="00222ED4">
        <w:trPr>
          <w:jc w:val="center"/>
        </w:trPr>
        <w:tc>
          <w:tcPr>
            <w:tcW w:w="1642" w:type="dxa"/>
          </w:tcPr>
          <w:p w14:paraId="66F6D5BB" w14:textId="77777777" w:rsidR="00091D48" w:rsidRPr="000A5C7E" w:rsidRDefault="00091D48" w:rsidP="000A5C7E">
            <w:pPr>
              <w:widowControl/>
              <w:jc w:val="center"/>
              <w:rPr>
                <w:rFonts w:eastAsia="Noto Sans CJK SC Regular"/>
              </w:rPr>
            </w:pPr>
            <w:r w:rsidRPr="000A5C7E">
              <w:rPr>
                <w:rFonts w:eastAsia="Noto Sans CJK SC Regular"/>
              </w:rPr>
              <w:t>HH11</w:t>
            </w:r>
          </w:p>
        </w:tc>
        <w:tc>
          <w:tcPr>
            <w:tcW w:w="1642" w:type="dxa"/>
          </w:tcPr>
          <w:p w14:paraId="26725920" w14:textId="77777777" w:rsidR="00091D48" w:rsidRPr="000A5C7E" w:rsidRDefault="00091D48" w:rsidP="000A5C7E">
            <w:pPr>
              <w:widowControl/>
              <w:jc w:val="center"/>
              <w:rPr>
                <w:rFonts w:eastAsia="Noto Sans CJK SC Regular"/>
              </w:rPr>
            </w:pPr>
            <w:r w:rsidRPr="000A5C7E">
              <w:rPr>
                <w:rFonts w:eastAsia="Noto Sans CJK SC Regular"/>
              </w:rPr>
              <w:t>C19</w:t>
            </w:r>
          </w:p>
        </w:tc>
        <w:tc>
          <w:tcPr>
            <w:tcW w:w="1642" w:type="dxa"/>
          </w:tcPr>
          <w:p w14:paraId="0BD1F393" w14:textId="77777777" w:rsidR="00091D48" w:rsidRPr="000A5C7E" w:rsidRDefault="00091D48" w:rsidP="000A5C7E">
            <w:pPr>
              <w:widowControl/>
              <w:jc w:val="center"/>
              <w:rPr>
                <w:rFonts w:eastAsia="Noto Sans CJK SC Regular"/>
              </w:rPr>
            </w:pPr>
            <w:r w:rsidRPr="000A5C7E">
              <w:rPr>
                <w:rFonts w:eastAsia="Noto Sans CJK SC Regular"/>
              </w:rPr>
              <w:t>HH31</w:t>
            </w:r>
          </w:p>
        </w:tc>
        <w:tc>
          <w:tcPr>
            <w:tcW w:w="1643" w:type="dxa"/>
          </w:tcPr>
          <w:p w14:paraId="107A04CE"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Pr>
          <w:p w14:paraId="3417015E"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r w:rsidR="00091D48" w:rsidRPr="000A5C7E" w14:paraId="3BE97832" w14:textId="77777777" w:rsidTr="00222ED4">
        <w:trPr>
          <w:jc w:val="center"/>
        </w:trPr>
        <w:tc>
          <w:tcPr>
            <w:tcW w:w="1642" w:type="dxa"/>
            <w:tcBorders>
              <w:bottom w:val="single" w:sz="4" w:space="0" w:color="auto"/>
            </w:tcBorders>
          </w:tcPr>
          <w:p w14:paraId="131A44E8" w14:textId="77777777" w:rsidR="00091D48" w:rsidRPr="000A5C7E" w:rsidRDefault="00091D48" w:rsidP="000A5C7E">
            <w:pPr>
              <w:widowControl/>
              <w:jc w:val="center"/>
              <w:rPr>
                <w:rFonts w:eastAsia="Noto Sans CJK SC Regular"/>
              </w:rPr>
            </w:pPr>
            <w:r w:rsidRPr="000A5C7E">
              <w:rPr>
                <w:rFonts w:eastAsia="Noto Sans CJK SC Regular"/>
              </w:rPr>
              <w:t>HH21</w:t>
            </w:r>
          </w:p>
        </w:tc>
        <w:tc>
          <w:tcPr>
            <w:tcW w:w="1642" w:type="dxa"/>
            <w:tcBorders>
              <w:bottom w:val="single" w:sz="4" w:space="0" w:color="auto"/>
            </w:tcBorders>
          </w:tcPr>
          <w:p w14:paraId="71D22DDA" w14:textId="77777777" w:rsidR="00091D48" w:rsidRPr="000A5C7E" w:rsidRDefault="00091D48" w:rsidP="000A5C7E">
            <w:pPr>
              <w:widowControl/>
              <w:jc w:val="center"/>
              <w:rPr>
                <w:rFonts w:eastAsia="Noto Sans CJK SC Regular"/>
              </w:rPr>
            </w:pPr>
            <w:r w:rsidRPr="000A5C7E">
              <w:rPr>
                <w:rFonts w:eastAsia="Noto Sans CJK SC Regular"/>
              </w:rPr>
              <w:t>C19</w:t>
            </w:r>
          </w:p>
        </w:tc>
        <w:tc>
          <w:tcPr>
            <w:tcW w:w="1642" w:type="dxa"/>
            <w:tcBorders>
              <w:bottom w:val="single" w:sz="4" w:space="0" w:color="auto"/>
            </w:tcBorders>
          </w:tcPr>
          <w:p w14:paraId="2735FF87" w14:textId="77777777" w:rsidR="00091D48" w:rsidRPr="000A5C7E" w:rsidRDefault="00091D48" w:rsidP="000A5C7E">
            <w:pPr>
              <w:widowControl/>
              <w:jc w:val="center"/>
              <w:rPr>
                <w:rFonts w:eastAsia="Noto Sans CJK SC Regular"/>
              </w:rPr>
            </w:pPr>
            <w:r w:rsidRPr="000A5C7E">
              <w:rPr>
                <w:rFonts w:eastAsia="Noto Sans CJK SC Regular"/>
              </w:rPr>
              <w:t>HH31</w:t>
            </w:r>
          </w:p>
        </w:tc>
        <w:tc>
          <w:tcPr>
            <w:tcW w:w="1643" w:type="dxa"/>
            <w:tcBorders>
              <w:bottom w:val="single" w:sz="4" w:space="0" w:color="auto"/>
            </w:tcBorders>
          </w:tcPr>
          <w:p w14:paraId="5D98B748" w14:textId="77777777" w:rsidR="00091D48" w:rsidRPr="000A5C7E" w:rsidRDefault="00091D48" w:rsidP="000A5C7E">
            <w:pPr>
              <w:widowControl/>
              <w:jc w:val="center"/>
              <w:rPr>
                <w:rFonts w:eastAsia="Noto Sans CJK SC Regular"/>
              </w:rPr>
            </w:pPr>
            <w:r w:rsidRPr="000A5C7E">
              <w:rPr>
                <w:rFonts w:eastAsia="Noto Sans CJK SC Regular"/>
              </w:rPr>
              <w:t>1.0758e+02</w:t>
            </w:r>
          </w:p>
        </w:tc>
        <w:tc>
          <w:tcPr>
            <w:tcW w:w="1643" w:type="dxa"/>
            <w:tcBorders>
              <w:bottom w:val="single" w:sz="4" w:space="0" w:color="auto"/>
            </w:tcBorders>
          </w:tcPr>
          <w:p w14:paraId="46BC2BCF" w14:textId="77777777" w:rsidR="00091D48" w:rsidRPr="000A5C7E" w:rsidRDefault="00091D48" w:rsidP="000A5C7E">
            <w:pPr>
              <w:widowControl/>
              <w:jc w:val="center"/>
              <w:rPr>
                <w:rFonts w:eastAsia="Noto Sans CJK SC Regular"/>
              </w:rPr>
            </w:pPr>
            <w:r w:rsidRPr="000A5C7E">
              <w:rPr>
                <w:rFonts w:eastAsia="Noto Sans CJK SC Regular"/>
              </w:rPr>
              <w:t>3.2970e+02</w:t>
            </w:r>
          </w:p>
        </w:tc>
      </w:tr>
    </w:tbl>
    <w:p w14:paraId="2E08529A" w14:textId="636811E1" w:rsidR="00554053" w:rsidRPr="000A5C7E" w:rsidRDefault="00554053" w:rsidP="000A5C7E">
      <w:pPr>
        <w:widowControl/>
        <w:jc w:val="left"/>
        <w:rPr>
          <w:sz w:val="24"/>
          <w:szCs w:val="24"/>
        </w:rPr>
      </w:pPr>
    </w:p>
    <w:sectPr w:rsidR="00554053" w:rsidRPr="000A5C7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CB02A9" w14:textId="77777777" w:rsidR="002D6E11" w:rsidRDefault="002D6E11" w:rsidP="00F43373">
      <w:r>
        <w:separator/>
      </w:r>
    </w:p>
  </w:endnote>
  <w:endnote w:type="continuationSeparator" w:id="0">
    <w:p w14:paraId="6065D692" w14:textId="77777777" w:rsidR="002D6E11" w:rsidRDefault="002D6E11" w:rsidP="00F433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Liberation Serif">
    <w:altName w:val="Times New Roman"/>
    <w:charset w:val="01"/>
    <w:family w:val="roman"/>
    <w:pitch w:val="variable"/>
  </w:font>
  <w:font w:name="FreeSans">
    <w:altName w:val="Cambria"/>
    <w:panose1 w:val="00000000000000000000"/>
    <w:charset w:val="00"/>
    <w:family w:val="roman"/>
    <w:notTrueType/>
    <w:pitch w:val="default"/>
  </w:font>
  <w:font w:name="Liberation Sans">
    <w:altName w:val="Arial"/>
    <w:charset w:val="01"/>
    <w:family w:val="swiss"/>
    <w:pitch w:val="variable"/>
  </w:font>
  <w:font w:name="Noto Sans CJK SC Regular">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004C0CA" w14:textId="77777777" w:rsidR="002D6E11" w:rsidRDefault="002D6E11" w:rsidP="00F43373">
      <w:r>
        <w:separator/>
      </w:r>
    </w:p>
  </w:footnote>
  <w:footnote w:type="continuationSeparator" w:id="0">
    <w:p w14:paraId="77C2C922" w14:textId="77777777" w:rsidR="002D6E11" w:rsidRDefault="002D6E11" w:rsidP="00F4337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1D7C9C"/>
    <w:multiLevelType w:val="hybridMultilevel"/>
    <w:tmpl w:val="A134C98C"/>
    <w:lvl w:ilvl="0" w:tplc="3CE0A724">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D0A2AF9"/>
    <w:multiLevelType w:val="hybridMultilevel"/>
    <w:tmpl w:val="BC521804"/>
    <w:lvl w:ilvl="0" w:tplc="D3FE62D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66576482"/>
    <w:multiLevelType w:val="hybridMultilevel"/>
    <w:tmpl w:val="C1962460"/>
    <w:lvl w:ilvl="0" w:tplc="9A5C48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8071EE9"/>
    <w:multiLevelType w:val="hybridMultilevel"/>
    <w:tmpl w:val="50FAFB02"/>
    <w:lvl w:ilvl="0" w:tplc="ACE6817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6F960D39"/>
    <w:multiLevelType w:val="hybridMultilevel"/>
    <w:tmpl w:val="BA5CD7A2"/>
    <w:lvl w:ilvl="0" w:tplc="ABC413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4053"/>
    <w:rsid w:val="0001019E"/>
    <w:rsid w:val="00036B68"/>
    <w:rsid w:val="00091D48"/>
    <w:rsid w:val="000A5C7E"/>
    <w:rsid w:val="00151C7B"/>
    <w:rsid w:val="00222ED4"/>
    <w:rsid w:val="002239BE"/>
    <w:rsid w:val="002D6E11"/>
    <w:rsid w:val="00311435"/>
    <w:rsid w:val="00554053"/>
    <w:rsid w:val="00B554D6"/>
    <w:rsid w:val="00C502D3"/>
    <w:rsid w:val="00C72A79"/>
    <w:rsid w:val="00D84CFB"/>
    <w:rsid w:val="00E60416"/>
    <w:rsid w:val="00E77DB9"/>
    <w:rsid w:val="00F43373"/>
    <w:rsid w:val="00FD2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557315"/>
  <w15:chartTrackingRefBased/>
  <w15:docId w15:val="{FDE5053A-6A6E-4E97-BC4F-1009A9F24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F4337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F4337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F4337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4337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43373"/>
    <w:rPr>
      <w:sz w:val="18"/>
      <w:szCs w:val="18"/>
    </w:rPr>
  </w:style>
  <w:style w:type="paragraph" w:styleId="a5">
    <w:name w:val="footer"/>
    <w:basedOn w:val="a"/>
    <w:link w:val="a6"/>
    <w:uiPriority w:val="99"/>
    <w:unhideWhenUsed/>
    <w:rsid w:val="00F43373"/>
    <w:pPr>
      <w:tabs>
        <w:tab w:val="center" w:pos="4153"/>
        <w:tab w:val="right" w:pos="8306"/>
      </w:tabs>
      <w:snapToGrid w:val="0"/>
      <w:jc w:val="left"/>
    </w:pPr>
    <w:rPr>
      <w:sz w:val="18"/>
      <w:szCs w:val="18"/>
    </w:rPr>
  </w:style>
  <w:style w:type="character" w:customStyle="1" w:styleId="a6">
    <w:name w:val="页脚 字符"/>
    <w:basedOn w:val="a0"/>
    <w:link w:val="a5"/>
    <w:uiPriority w:val="99"/>
    <w:rsid w:val="00F43373"/>
    <w:rPr>
      <w:sz w:val="18"/>
      <w:szCs w:val="18"/>
    </w:rPr>
  </w:style>
  <w:style w:type="character" w:customStyle="1" w:styleId="10">
    <w:name w:val="标题 1 字符"/>
    <w:basedOn w:val="a0"/>
    <w:link w:val="1"/>
    <w:uiPriority w:val="9"/>
    <w:rsid w:val="00F43373"/>
    <w:rPr>
      <w:b/>
      <w:bCs/>
      <w:kern w:val="44"/>
      <w:sz w:val="44"/>
      <w:szCs w:val="44"/>
    </w:rPr>
  </w:style>
  <w:style w:type="character" w:customStyle="1" w:styleId="20">
    <w:name w:val="标题 2 字符"/>
    <w:basedOn w:val="a0"/>
    <w:link w:val="2"/>
    <w:uiPriority w:val="9"/>
    <w:rsid w:val="00F4337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F43373"/>
    <w:rPr>
      <w:b/>
      <w:bCs/>
      <w:sz w:val="32"/>
      <w:szCs w:val="32"/>
    </w:rPr>
  </w:style>
  <w:style w:type="numbering" w:customStyle="1" w:styleId="11">
    <w:name w:val="无列表1"/>
    <w:next w:val="a2"/>
    <w:uiPriority w:val="99"/>
    <w:semiHidden/>
    <w:unhideWhenUsed/>
    <w:rsid w:val="00F43373"/>
  </w:style>
  <w:style w:type="paragraph" w:customStyle="1" w:styleId="a7">
    <w:name w:val="论文正文"/>
    <w:basedOn w:val="a"/>
    <w:next w:val="a"/>
    <w:link w:val="a8"/>
    <w:qFormat/>
    <w:rsid w:val="00F43373"/>
    <w:pPr>
      <w:spacing w:line="360" w:lineRule="auto"/>
      <w:ind w:firstLineChars="200" w:firstLine="200"/>
    </w:pPr>
    <w:rPr>
      <w:rFonts w:ascii="Times New Roman" w:eastAsia="宋体" w:hAnsi="Times New Roman"/>
      <w:sz w:val="24"/>
    </w:rPr>
  </w:style>
  <w:style w:type="character" w:customStyle="1" w:styleId="a8">
    <w:name w:val="论文正文 字符"/>
    <w:basedOn w:val="a0"/>
    <w:link w:val="a7"/>
    <w:rsid w:val="00F43373"/>
    <w:rPr>
      <w:rFonts w:ascii="Times New Roman" w:eastAsia="宋体" w:hAnsi="Times New Roman"/>
      <w:sz w:val="24"/>
    </w:rPr>
  </w:style>
  <w:style w:type="paragraph" w:customStyle="1" w:styleId="a9">
    <w:name w:val="英文摘要标题"/>
    <w:basedOn w:val="aa"/>
    <w:next w:val="a"/>
    <w:link w:val="ab"/>
    <w:qFormat/>
    <w:rsid w:val="00F43373"/>
    <w:pPr>
      <w:spacing w:line="360" w:lineRule="auto"/>
      <w:ind w:firstLineChars="400" w:firstLine="960"/>
    </w:pPr>
    <w:rPr>
      <w:rFonts w:ascii="Times New Roman" w:eastAsia="Times New Roman" w:hAnsi="Times New Roman"/>
      <w:sz w:val="28"/>
    </w:rPr>
  </w:style>
  <w:style w:type="character" w:customStyle="1" w:styleId="ab">
    <w:name w:val="英文摘要标题 字符"/>
    <w:basedOn w:val="a0"/>
    <w:link w:val="a9"/>
    <w:rsid w:val="00F43373"/>
    <w:rPr>
      <w:rFonts w:ascii="Times New Roman" w:eastAsia="Times New Roman" w:hAnsi="Times New Roman" w:cstheme="majorBidi"/>
      <w:b/>
      <w:bCs/>
      <w:sz w:val="28"/>
      <w:szCs w:val="32"/>
    </w:rPr>
  </w:style>
  <w:style w:type="paragraph" w:styleId="aa">
    <w:name w:val="Title"/>
    <w:basedOn w:val="a"/>
    <w:next w:val="a"/>
    <w:link w:val="ac"/>
    <w:uiPriority w:val="10"/>
    <w:qFormat/>
    <w:rsid w:val="00F43373"/>
    <w:pPr>
      <w:spacing w:before="240" w:after="60"/>
      <w:jc w:val="center"/>
      <w:outlineLvl w:val="0"/>
    </w:pPr>
    <w:rPr>
      <w:rFonts w:asciiTheme="majorHAnsi" w:eastAsiaTheme="majorEastAsia" w:hAnsiTheme="majorHAnsi" w:cstheme="majorBidi"/>
      <w:b/>
      <w:bCs/>
      <w:sz w:val="32"/>
      <w:szCs w:val="32"/>
    </w:rPr>
  </w:style>
  <w:style w:type="character" w:customStyle="1" w:styleId="ac">
    <w:name w:val="标题 字符"/>
    <w:basedOn w:val="a0"/>
    <w:link w:val="aa"/>
    <w:uiPriority w:val="10"/>
    <w:rsid w:val="00F43373"/>
    <w:rPr>
      <w:rFonts w:asciiTheme="majorHAnsi" w:eastAsiaTheme="majorEastAsia" w:hAnsiTheme="majorHAnsi" w:cstheme="majorBidi"/>
      <w:b/>
      <w:bCs/>
      <w:sz w:val="32"/>
      <w:szCs w:val="32"/>
    </w:rPr>
  </w:style>
  <w:style w:type="paragraph" w:styleId="ad">
    <w:name w:val="List Paragraph"/>
    <w:basedOn w:val="a"/>
    <w:uiPriority w:val="34"/>
    <w:qFormat/>
    <w:rsid w:val="00F43373"/>
    <w:pPr>
      <w:ind w:firstLineChars="200" w:firstLine="420"/>
    </w:pPr>
  </w:style>
  <w:style w:type="paragraph" w:customStyle="1" w:styleId="ae">
    <w:name w:val="三级标题"/>
    <w:basedOn w:val="aa"/>
    <w:next w:val="a"/>
    <w:link w:val="af"/>
    <w:qFormat/>
    <w:rsid w:val="00F43373"/>
  </w:style>
  <w:style w:type="character" w:customStyle="1" w:styleId="af">
    <w:name w:val="三级标题 字符"/>
    <w:basedOn w:val="ac"/>
    <w:link w:val="ae"/>
    <w:rsid w:val="00F43373"/>
    <w:rPr>
      <w:rFonts w:asciiTheme="majorHAnsi" w:eastAsiaTheme="majorEastAsia" w:hAnsiTheme="majorHAnsi" w:cstheme="majorBidi"/>
      <w:b/>
      <w:bCs/>
      <w:sz w:val="32"/>
      <w:szCs w:val="32"/>
    </w:rPr>
  </w:style>
  <w:style w:type="table" w:styleId="af0">
    <w:name w:val="Table Grid"/>
    <w:basedOn w:val="a1"/>
    <w:uiPriority w:val="39"/>
    <w:rsid w:val="00F433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F43373"/>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F43373"/>
    <w:pPr>
      <w:widowControl/>
      <w:tabs>
        <w:tab w:val="right" w:leader="dot" w:pos="8296"/>
      </w:tabs>
      <w:spacing w:after="100" w:line="259" w:lineRule="auto"/>
      <w:jc w:val="left"/>
    </w:pPr>
    <w:rPr>
      <w:rFonts w:ascii="宋体" w:eastAsia="宋体" w:hAnsi="宋体" w:cstheme="majorBidi"/>
      <w:b/>
      <w:bCs/>
      <w:noProof/>
      <w:kern w:val="0"/>
      <w:sz w:val="24"/>
      <w:szCs w:val="24"/>
    </w:rPr>
  </w:style>
  <w:style w:type="paragraph" w:styleId="12">
    <w:name w:val="toc 1"/>
    <w:basedOn w:val="a"/>
    <w:next w:val="a"/>
    <w:autoRedefine/>
    <w:uiPriority w:val="39"/>
    <w:unhideWhenUsed/>
    <w:rsid w:val="00F43373"/>
    <w:pPr>
      <w:widowControl/>
      <w:tabs>
        <w:tab w:val="right" w:leader="dot" w:pos="8296"/>
      </w:tabs>
      <w:spacing w:after="100" w:line="259" w:lineRule="auto"/>
      <w:jc w:val="left"/>
    </w:pPr>
    <w:rPr>
      <w:rFonts w:ascii="黑体" w:eastAsia="黑体" w:hAnsi="黑体" w:cs="Times New Roman"/>
      <w:b/>
      <w:bCs/>
      <w:noProof/>
      <w:kern w:val="44"/>
      <w:sz w:val="28"/>
      <w:szCs w:val="28"/>
    </w:rPr>
  </w:style>
  <w:style w:type="paragraph" w:styleId="31">
    <w:name w:val="toc 3"/>
    <w:basedOn w:val="a"/>
    <w:next w:val="a"/>
    <w:autoRedefine/>
    <w:uiPriority w:val="39"/>
    <w:unhideWhenUsed/>
    <w:rsid w:val="00F43373"/>
    <w:pPr>
      <w:widowControl/>
      <w:tabs>
        <w:tab w:val="right" w:leader="dot" w:pos="8296"/>
      </w:tabs>
      <w:spacing w:after="100" w:line="259" w:lineRule="auto"/>
      <w:ind w:firstLineChars="400" w:firstLine="960"/>
      <w:jc w:val="left"/>
    </w:pPr>
    <w:rPr>
      <w:rFonts w:ascii="宋体" w:eastAsia="宋体" w:hAnsi="宋体" w:cs="Times New Roman"/>
      <w:noProof/>
      <w:color w:val="000000" w:themeColor="text1"/>
      <w:kern w:val="0"/>
      <w:sz w:val="24"/>
      <w:szCs w:val="24"/>
    </w:rPr>
  </w:style>
  <w:style w:type="paragraph" w:styleId="4">
    <w:name w:val="toc 4"/>
    <w:basedOn w:val="a"/>
    <w:next w:val="a"/>
    <w:autoRedefine/>
    <w:uiPriority w:val="39"/>
    <w:unhideWhenUsed/>
    <w:rsid w:val="00F43373"/>
    <w:pPr>
      <w:ind w:leftChars="600" w:left="1260"/>
    </w:pPr>
  </w:style>
  <w:style w:type="paragraph" w:styleId="5">
    <w:name w:val="toc 5"/>
    <w:basedOn w:val="a"/>
    <w:next w:val="a"/>
    <w:autoRedefine/>
    <w:uiPriority w:val="39"/>
    <w:unhideWhenUsed/>
    <w:rsid w:val="00F43373"/>
    <w:pPr>
      <w:ind w:leftChars="800" w:left="1680"/>
    </w:pPr>
  </w:style>
  <w:style w:type="paragraph" w:styleId="6">
    <w:name w:val="toc 6"/>
    <w:basedOn w:val="a"/>
    <w:next w:val="a"/>
    <w:autoRedefine/>
    <w:uiPriority w:val="39"/>
    <w:unhideWhenUsed/>
    <w:rsid w:val="00F43373"/>
    <w:pPr>
      <w:ind w:leftChars="1000" w:left="2100"/>
    </w:pPr>
  </w:style>
  <w:style w:type="paragraph" w:styleId="7">
    <w:name w:val="toc 7"/>
    <w:basedOn w:val="a"/>
    <w:next w:val="a"/>
    <w:autoRedefine/>
    <w:uiPriority w:val="39"/>
    <w:unhideWhenUsed/>
    <w:rsid w:val="00F43373"/>
    <w:pPr>
      <w:ind w:leftChars="1200" w:left="2520"/>
    </w:pPr>
  </w:style>
  <w:style w:type="paragraph" w:styleId="8">
    <w:name w:val="toc 8"/>
    <w:basedOn w:val="a"/>
    <w:next w:val="a"/>
    <w:autoRedefine/>
    <w:uiPriority w:val="39"/>
    <w:unhideWhenUsed/>
    <w:rsid w:val="00F43373"/>
    <w:pPr>
      <w:ind w:leftChars="1400" w:left="2940"/>
    </w:pPr>
  </w:style>
  <w:style w:type="paragraph" w:styleId="9">
    <w:name w:val="toc 9"/>
    <w:basedOn w:val="a"/>
    <w:next w:val="a"/>
    <w:autoRedefine/>
    <w:uiPriority w:val="39"/>
    <w:unhideWhenUsed/>
    <w:rsid w:val="00F43373"/>
    <w:pPr>
      <w:ind w:leftChars="1600" w:left="3360"/>
    </w:pPr>
  </w:style>
  <w:style w:type="character" w:styleId="af1">
    <w:name w:val="Hyperlink"/>
    <w:basedOn w:val="a0"/>
    <w:uiPriority w:val="99"/>
    <w:unhideWhenUsed/>
    <w:rsid w:val="00F43373"/>
    <w:rPr>
      <w:color w:val="0563C1" w:themeColor="hyperlink"/>
      <w:u w:val="single"/>
    </w:rPr>
  </w:style>
  <w:style w:type="character" w:customStyle="1" w:styleId="UnresolvedMention">
    <w:name w:val="Unresolved Mention"/>
    <w:basedOn w:val="a0"/>
    <w:uiPriority w:val="99"/>
    <w:semiHidden/>
    <w:unhideWhenUsed/>
    <w:rsid w:val="00F43373"/>
    <w:rPr>
      <w:color w:val="605E5C"/>
      <w:shd w:val="clear" w:color="auto" w:fill="E1DFDD"/>
    </w:rPr>
  </w:style>
  <w:style w:type="paragraph" w:customStyle="1" w:styleId="EndNoteBibliographyTitle">
    <w:name w:val="EndNote Bibliography Title"/>
    <w:basedOn w:val="a"/>
    <w:link w:val="EndNoteBibliographyTitle0"/>
    <w:rsid w:val="00F43373"/>
    <w:pPr>
      <w:jc w:val="center"/>
    </w:pPr>
    <w:rPr>
      <w:rFonts w:ascii="等线" w:eastAsia="等线" w:hAnsi="等线"/>
      <w:noProof/>
      <w:sz w:val="20"/>
      <w:szCs w:val="32"/>
    </w:rPr>
  </w:style>
  <w:style w:type="character" w:customStyle="1" w:styleId="EndNoteBibliographyTitle0">
    <w:name w:val="EndNote Bibliography Title 字符"/>
    <w:basedOn w:val="30"/>
    <w:link w:val="EndNoteBibliographyTitle"/>
    <w:rsid w:val="00F43373"/>
    <w:rPr>
      <w:rFonts w:ascii="等线" w:eastAsia="等线" w:hAnsi="等线"/>
      <w:b w:val="0"/>
      <w:bCs w:val="0"/>
      <w:noProof/>
      <w:sz w:val="20"/>
      <w:szCs w:val="32"/>
    </w:rPr>
  </w:style>
  <w:style w:type="paragraph" w:customStyle="1" w:styleId="EndNoteBibliography">
    <w:name w:val="EndNote Bibliography"/>
    <w:basedOn w:val="a"/>
    <w:link w:val="EndNoteBibliography0"/>
    <w:rsid w:val="00F43373"/>
    <w:rPr>
      <w:rFonts w:ascii="等线" w:eastAsia="等线" w:hAnsi="等线"/>
      <w:noProof/>
      <w:sz w:val="20"/>
      <w:szCs w:val="32"/>
    </w:rPr>
  </w:style>
  <w:style w:type="character" w:customStyle="1" w:styleId="EndNoteBibliography0">
    <w:name w:val="EndNote Bibliography 字符"/>
    <w:basedOn w:val="30"/>
    <w:link w:val="EndNoteBibliography"/>
    <w:rsid w:val="00F43373"/>
    <w:rPr>
      <w:rFonts w:ascii="等线" w:eastAsia="等线" w:hAnsi="等线"/>
      <w:b w:val="0"/>
      <w:bCs w:val="0"/>
      <w:noProof/>
      <w:sz w:val="20"/>
      <w:szCs w:val="32"/>
    </w:rPr>
  </w:style>
  <w:style w:type="paragraph" w:styleId="af2">
    <w:name w:val="Normal (Web)"/>
    <w:basedOn w:val="a"/>
    <w:uiPriority w:val="99"/>
    <w:semiHidden/>
    <w:unhideWhenUsed/>
    <w:rsid w:val="00F43373"/>
    <w:pPr>
      <w:widowControl/>
      <w:spacing w:before="100" w:beforeAutospacing="1" w:after="100" w:afterAutospacing="1"/>
      <w:jc w:val="left"/>
    </w:pPr>
    <w:rPr>
      <w:rFonts w:ascii="宋体" w:eastAsia="宋体" w:hAnsi="宋体" w:cs="宋体"/>
      <w:kern w:val="0"/>
      <w:sz w:val="24"/>
      <w:szCs w:val="24"/>
    </w:rPr>
  </w:style>
  <w:style w:type="table" w:customStyle="1" w:styleId="13">
    <w:name w:val="网格型1"/>
    <w:basedOn w:val="a1"/>
    <w:next w:val="af0"/>
    <w:uiPriority w:val="39"/>
    <w:rsid w:val="00F43373"/>
    <w:rPr>
      <w:rFonts w:ascii="Liberation Serif" w:hAnsi="Liberation Serif" w:cs="FreeSans"/>
      <w:kern w:val="0"/>
      <w:sz w:val="24"/>
      <w:szCs w:val="24"/>
      <w:lang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next w:val="af0"/>
    <w:uiPriority w:val="39"/>
    <w:rsid w:val="00F43373"/>
    <w:rPr>
      <w:rFonts w:ascii="Liberation Serif" w:hAnsi="Liberation Serif" w:cs="FreeSans"/>
      <w:kern w:val="0"/>
      <w:sz w:val="24"/>
      <w:szCs w:val="24"/>
      <w:lang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
    <w:name w:val="无列表11"/>
    <w:next w:val="a2"/>
    <w:uiPriority w:val="99"/>
    <w:semiHidden/>
    <w:unhideWhenUsed/>
    <w:rsid w:val="00F43373"/>
  </w:style>
  <w:style w:type="paragraph" w:customStyle="1" w:styleId="Heading">
    <w:name w:val="Heading"/>
    <w:basedOn w:val="a"/>
    <w:next w:val="af3"/>
    <w:qFormat/>
    <w:rsid w:val="00F43373"/>
    <w:pPr>
      <w:keepNext/>
      <w:widowControl/>
      <w:spacing w:before="240" w:after="120"/>
      <w:jc w:val="left"/>
    </w:pPr>
    <w:rPr>
      <w:rFonts w:ascii="Liberation Sans" w:eastAsia="Noto Sans CJK SC Regular" w:hAnsi="Liberation Sans" w:cs="FreeSans"/>
      <w:kern w:val="0"/>
      <w:sz w:val="28"/>
      <w:szCs w:val="28"/>
      <w:lang w:bidi="hi-IN"/>
    </w:rPr>
  </w:style>
  <w:style w:type="paragraph" w:styleId="af3">
    <w:name w:val="Body Text"/>
    <w:basedOn w:val="a"/>
    <w:link w:val="af4"/>
    <w:rsid w:val="00F43373"/>
    <w:pPr>
      <w:widowControl/>
      <w:spacing w:after="140" w:line="288" w:lineRule="auto"/>
      <w:jc w:val="left"/>
    </w:pPr>
    <w:rPr>
      <w:rFonts w:ascii="Liberation Serif" w:eastAsia="Noto Sans CJK SC Regular" w:hAnsi="Liberation Serif" w:cs="FreeSans"/>
      <w:kern w:val="0"/>
      <w:sz w:val="24"/>
      <w:szCs w:val="24"/>
      <w:lang w:bidi="hi-IN"/>
    </w:rPr>
  </w:style>
  <w:style w:type="character" w:customStyle="1" w:styleId="af4">
    <w:name w:val="正文文本 字符"/>
    <w:basedOn w:val="a0"/>
    <w:link w:val="af3"/>
    <w:rsid w:val="00F43373"/>
    <w:rPr>
      <w:rFonts w:ascii="Liberation Serif" w:eastAsia="Noto Sans CJK SC Regular" w:hAnsi="Liberation Serif" w:cs="FreeSans"/>
      <w:kern w:val="0"/>
      <w:sz w:val="24"/>
      <w:szCs w:val="24"/>
      <w:lang w:bidi="hi-IN"/>
    </w:rPr>
  </w:style>
  <w:style w:type="paragraph" w:styleId="af5">
    <w:name w:val="List"/>
    <w:basedOn w:val="af3"/>
    <w:rsid w:val="00F43373"/>
  </w:style>
  <w:style w:type="paragraph" w:styleId="af6">
    <w:name w:val="caption"/>
    <w:basedOn w:val="a"/>
    <w:qFormat/>
    <w:rsid w:val="00F43373"/>
    <w:pPr>
      <w:widowControl/>
      <w:suppressLineNumbers/>
      <w:spacing w:before="120" w:after="120"/>
      <w:jc w:val="left"/>
    </w:pPr>
    <w:rPr>
      <w:rFonts w:ascii="Liberation Serif" w:eastAsia="Noto Sans CJK SC Regular" w:hAnsi="Liberation Serif" w:cs="FreeSans"/>
      <w:i/>
      <w:iCs/>
      <w:kern w:val="0"/>
      <w:sz w:val="24"/>
      <w:szCs w:val="24"/>
      <w:lang w:bidi="hi-IN"/>
    </w:rPr>
  </w:style>
  <w:style w:type="paragraph" w:customStyle="1" w:styleId="Index">
    <w:name w:val="Index"/>
    <w:basedOn w:val="a"/>
    <w:qFormat/>
    <w:rsid w:val="00F43373"/>
    <w:pPr>
      <w:widowControl/>
      <w:suppressLineNumbers/>
      <w:jc w:val="left"/>
    </w:pPr>
    <w:rPr>
      <w:rFonts w:ascii="Liberation Serif" w:eastAsia="Noto Sans CJK SC Regular" w:hAnsi="Liberation Serif" w:cs="FreeSans"/>
      <w:kern w:val="0"/>
      <w:sz w:val="24"/>
      <w:szCs w:val="24"/>
      <w:lang w:bidi="hi-IN"/>
    </w:rPr>
  </w:style>
  <w:style w:type="table" w:customStyle="1" w:styleId="32">
    <w:name w:val="网格型3"/>
    <w:basedOn w:val="a1"/>
    <w:next w:val="af0"/>
    <w:uiPriority w:val="39"/>
    <w:rsid w:val="00F43373"/>
    <w:rPr>
      <w:rFonts w:ascii="Liberation Serif" w:hAnsi="Liberation Serif" w:cs="FreeSans"/>
      <w:kern w:val="0"/>
      <w:sz w:val="24"/>
      <w:szCs w:val="24"/>
      <w:lang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a1"/>
    <w:next w:val="af0"/>
    <w:uiPriority w:val="39"/>
    <w:rsid w:val="00FD25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emf"/><Relationship Id="rId18" Type="http://schemas.openxmlformats.org/officeDocument/2006/relationships/image" Target="media/image8.emf"/><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tiff"/><Relationship Id="rId12" Type="http://schemas.openxmlformats.org/officeDocument/2006/relationships/oleObject" Target="embeddings/oleObject2.bin"/><Relationship Id="rId17" Type="http://schemas.openxmlformats.org/officeDocument/2006/relationships/image" Target="media/image7.jp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9.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TotalTime>
  <Pages>14</Pages>
  <Words>2028</Words>
  <Characters>11562</Characters>
  <Application>Microsoft Office Word</Application>
  <DocSecurity>0</DocSecurity>
  <Lines>96</Lines>
  <Paragraphs>27</Paragraphs>
  <ScaleCrop>false</ScaleCrop>
  <Company/>
  <LinksUpToDate>false</LinksUpToDate>
  <CharactersWithSpaces>13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薛誉</dc:creator>
  <cp:keywords/>
  <dc:description/>
  <cp:lastModifiedBy>晓光</cp:lastModifiedBy>
  <cp:revision>7</cp:revision>
  <dcterms:created xsi:type="dcterms:W3CDTF">2021-05-23T16:09:00Z</dcterms:created>
  <dcterms:modified xsi:type="dcterms:W3CDTF">2022-01-08T11:18:00Z</dcterms:modified>
</cp:coreProperties>
</file>